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1E5EE5B" w14:textId="77777777" w:rsidR="0099328E" w:rsidRPr="004E32CB" w:rsidRDefault="00733E6F" w:rsidP="00BD2506">
      <w:pPr>
        <w:spacing w:before="720" w:line="288" w:lineRule="auto"/>
        <w:jc w:val="center"/>
        <w:rPr>
          <w:b/>
          <w:sz w:val="36"/>
          <w:szCs w:val="36"/>
        </w:rPr>
      </w:pPr>
      <w:r w:rsidRPr="004E32CB">
        <w:rPr>
          <w:rFonts w:hint="eastAsia"/>
          <w:b/>
          <w:sz w:val="36"/>
          <w:szCs w:val="36"/>
        </w:rPr>
        <w:t>gtoaes</w:t>
      </w:r>
      <w:r w:rsidRPr="004E32CB">
        <w:rPr>
          <w:rFonts w:hint="eastAsia"/>
          <w:b/>
          <w:sz w:val="36"/>
          <w:szCs w:val="36"/>
        </w:rPr>
        <w:t>设计文档</w:t>
      </w:r>
    </w:p>
    <w:p w14:paraId="1CF620AE" w14:textId="77777777" w:rsidR="00733E6F" w:rsidRDefault="00733E6F" w:rsidP="00BD2506">
      <w:pPr>
        <w:spacing w:line="288" w:lineRule="auto"/>
        <w:jc w:val="center"/>
        <w:rPr>
          <w:sz w:val="28"/>
        </w:rPr>
      </w:pPr>
      <w:r w:rsidRPr="00895469">
        <w:rPr>
          <w:rFonts w:hint="eastAsia"/>
          <w:sz w:val="28"/>
        </w:rPr>
        <w:t>2017-09-30</w:t>
      </w:r>
    </w:p>
    <w:p w14:paraId="141FCB58" w14:textId="77777777" w:rsidR="00013FA0" w:rsidRDefault="00013FA0" w:rsidP="00BD2506">
      <w:pPr>
        <w:spacing w:line="288" w:lineRule="auto"/>
        <w:ind w:firstLineChars="200" w:firstLine="560"/>
        <w:rPr>
          <w:sz w:val="28"/>
        </w:rPr>
      </w:pPr>
    </w:p>
    <w:p w14:paraId="121C385F" w14:textId="77777777" w:rsidR="005005A7" w:rsidRPr="00712B9A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5FAB626F" w14:textId="77777777" w:rsidR="005005A7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4CEC38EE" w14:textId="77777777" w:rsidR="005005A7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1D50DEED" w14:textId="4284E31E" w:rsidR="005005A7" w:rsidRDefault="005005A7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br w:type="page"/>
      </w:r>
    </w:p>
    <w:p w14:paraId="4F7DCC62" w14:textId="77777777" w:rsidR="005005A7" w:rsidRDefault="005005A7" w:rsidP="00BD2506">
      <w:pPr>
        <w:widowControl/>
        <w:spacing w:line="288" w:lineRule="auto"/>
        <w:jc w:val="left"/>
        <w:rPr>
          <w:sz w:val="28"/>
        </w:rPr>
        <w:sectPr w:rsidR="005005A7" w:rsidSect="00DF2232">
          <w:footerReference w:type="even" r:id="rId8"/>
          <w:pgSz w:w="11900" w:h="16840"/>
          <w:pgMar w:top="1440" w:right="1440" w:bottom="1440" w:left="1440" w:header="851" w:footer="992" w:gutter="0"/>
          <w:cols w:space="425"/>
          <w:docGrid w:type="lines" w:linePitch="423"/>
        </w:sectPr>
      </w:pPr>
    </w:p>
    <w:p w14:paraId="125479E4" w14:textId="3FA10B33" w:rsidR="005005A7" w:rsidRPr="00C0119E" w:rsidRDefault="005005A7" w:rsidP="00BD2506">
      <w:pPr>
        <w:widowControl/>
        <w:spacing w:beforeLines="50" w:before="211" w:afterLines="100" w:after="423" w:line="288" w:lineRule="auto"/>
        <w:jc w:val="center"/>
        <w:rPr>
          <w:b/>
          <w:sz w:val="28"/>
        </w:rPr>
      </w:pPr>
      <w:r w:rsidRPr="00C0119E">
        <w:rPr>
          <w:rFonts w:hint="eastAsia"/>
          <w:b/>
          <w:sz w:val="28"/>
        </w:rPr>
        <w:lastRenderedPageBreak/>
        <w:t>目</w:t>
      </w:r>
      <w:r w:rsidRPr="00C0119E">
        <w:rPr>
          <w:rFonts w:hint="eastAsia"/>
          <w:b/>
          <w:sz w:val="28"/>
        </w:rPr>
        <w:t xml:space="preserve">  </w:t>
      </w:r>
      <w:r w:rsidRPr="00C0119E">
        <w:rPr>
          <w:rFonts w:hint="eastAsia"/>
          <w:b/>
          <w:sz w:val="28"/>
        </w:rPr>
        <w:t>录</w:t>
      </w:r>
    </w:p>
    <w:p w14:paraId="3F308F93" w14:textId="6AD10EE1" w:rsidR="001E7337" w:rsidRDefault="004F62BF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r>
        <w:rPr>
          <w:sz w:val="28"/>
        </w:rPr>
        <w:fldChar w:fldCharType="begin"/>
      </w:r>
      <w:r>
        <w:rPr>
          <w:sz w:val="28"/>
        </w:rPr>
        <w:instrText xml:space="preserve"> </w:instrText>
      </w:r>
      <w:r>
        <w:rPr>
          <w:rFonts w:hint="eastAsia"/>
          <w:sz w:val="28"/>
        </w:rPr>
        <w:instrText>TOC \o "1-3" \h \z</w:instrText>
      </w:r>
      <w:r>
        <w:rPr>
          <w:sz w:val="28"/>
        </w:rPr>
        <w:instrText xml:space="preserve"> </w:instrText>
      </w:r>
      <w:r>
        <w:rPr>
          <w:sz w:val="28"/>
        </w:rPr>
        <w:fldChar w:fldCharType="separate"/>
      </w:r>
      <w:hyperlink w:anchor="_Toc532118367" w:history="1">
        <w:r w:rsidR="001E7337" w:rsidRPr="00220E02">
          <w:rPr>
            <w:rStyle w:val="ad"/>
            <w:noProof/>
          </w:rPr>
          <w:t>1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引言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6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</w:t>
        </w:r>
        <w:r w:rsidR="001E7337">
          <w:rPr>
            <w:noProof/>
            <w:webHidden/>
          </w:rPr>
          <w:fldChar w:fldCharType="end"/>
        </w:r>
      </w:hyperlink>
    </w:p>
    <w:p w14:paraId="4500E194" w14:textId="313203ED" w:rsidR="001E7337" w:rsidRDefault="009211E0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68" w:history="1">
        <w:r w:rsidR="001E7337" w:rsidRPr="00220E02">
          <w:rPr>
            <w:rStyle w:val="ad"/>
            <w:noProof/>
          </w:rPr>
          <w:t>2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程序结构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6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</w:t>
        </w:r>
        <w:r w:rsidR="001E7337">
          <w:rPr>
            <w:noProof/>
            <w:webHidden/>
          </w:rPr>
          <w:fldChar w:fldCharType="end"/>
        </w:r>
      </w:hyperlink>
    </w:p>
    <w:p w14:paraId="4DDAC92D" w14:textId="603CAF22" w:rsidR="001E7337" w:rsidRDefault="009211E0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69" w:history="1">
        <w:r w:rsidR="001E7337" w:rsidRPr="00220E02">
          <w:rPr>
            <w:rStyle w:val="ad"/>
            <w:noProof/>
          </w:rPr>
          <w:t>3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常数（类型/状态/指令）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6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</w:t>
        </w:r>
        <w:r w:rsidR="001E7337">
          <w:rPr>
            <w:noProof/>
            <w:webHidden/>
          </w:rPr>
          <w:fldChar w:fldCharType="end"/>
        </w:r>
      </w:hyperlink>
    </w:p>
    <w:p w14:paraId="5D649817" w14:textId="74910524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0" w:history="1">
        <w:r w:rsidR="001E7337" w:rsidRPr="00220E02">
          <w:rPr>
            <w:rStyle w:val="ad"/>
            <w:noProof/>
          </w:rPr>
          <w:t>3.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观测系统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</w:t>
        </w:r>
        <w:r w:rsidR="001E7337">
          <w:rPr>
            <w:noProof/>
            <w:webHidden/>
          </w:rPr>
          <w:fldChar w:fldCharType="end"/>
        </w:r>
      </w:hyperlink>
    </w:p>
    <w:p w14:paraId="772B94E7" w14:textId="2E1F4891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1" w:history="1">
        <w:r w:rsidR="001E7337" w:rsidRPr="00220E02">
          <w:rPr>
            <w:rStyle w:val="ad"/>
            <w:noProof/>
          </w:rPr>
          <w:t>3.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工作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3</w:t>
        </w:r>
        <w:r w:rsidR="001E7337">
          <w:rPr>
            <w:noProof/>
            <w:webHidden/>
          </w:rPr>
          <w:fldChar w:fldCharType="end"/>
        </w:r>
      </w:hyperlink>
    </w:p>
    <w:p w14:paraId="5DFC46FF" w14:textId="42559619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2" w:history="1">
        <w:r w:rsidR="001E7337" w:rsidRPr="00220E02">
          <w:rPr>
            <w:rStyle w:val="ad"/>
            <w:noProof/>
          </w:rPr>
          <w:t>3.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相机控制指令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2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5</w:t>
        </w:r>
        <w:r w:rsidR="001E7337">
          <w:rPr>
            <w:noProof/>
            <w:webHidden/>
          </w:rPr>
          <w:fldChar w:fldCharType="end"/>
        </w:r>
      </w:hyperlink>
    </w:p>
    <w:p w14:paraId="323C7FD3" w14:textId="0D83D2EC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3" w:history="1">
        <w:r w:rsidR="001E7337" w:rsidRPr="00220E02">
          <w:rPr>
            <w:rStyle w:val="ad"/>
            <w:noProof/>
          </w:rPr>
          <w:t>3.4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图像类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3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5</w:t>
        </w:r>
        <w:r w:rsidR="001E7337">
          <w:rPr>
            <w:noProof/>
            <w:webHidden/>
          </w:rPr>
          <w:fldChar w:fldCharType="end"/>
        </w:r>
      </w:hyperlink>
    </w:p>
    <w:p w14:paraId="56009DAA" w14:textId="5B6CFE68" w:rsidR="001E7337" w:rsidRDefault="009211E0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74" w:history="1">
        <w:r w:rsidR="001E7337" w:rsidRPr="00220E02">
          <w:rPr>
            <w:rStyle w:val="ad"/>
            <w:noProof/>
          </w:rPr>
          <w:t>4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通信协议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4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6</w:t>
        </w:r>
        <w:r w:rsidR="001E7337">
          <w:rPr>
            <w:noProof/>
            <w:webHidden/>
          </w:rPr>
          <w:fldChar w:fldCharType="end"/>
        </w:r>
      </w:hyperlink>
    </w:p>
    <w:p w14:paraId="70AD5EB1" w14:textId="6A6D314E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5" w:history="1">
        <w:r w:rsidR="001E7337" w:rsidRPr="00220E02">
          <w:rPr>
            <w:rStyle w:val="ad"/>
            <w:rFonts w:ascii="宋体" w:hAnsi="宋体"/>
            <w:noProof/>
          </w:rPr>
          <w:t>4.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register</w:t>
        </w:r>
        <w:r w:rsidR="001E7337" w:rsidRPr="00220E02">
          <w:rPr>
            <w:rStyle w:val="ad"/>
            <w:rFonts w:ascii="宋体" w:hAnsi="宋体"/>
            <w:noProof/>
          </w:rPr>
          <w:t>：注册设备或用户</w:t>
        </w:r>
        <w:r w:rsidR="001E7337" w:rsidRPr="00220E02">
          <w:rPr>
            <w:rStyle w:val="ad"/>
            <w:rFonts w:ascii="宋体" w:hAnsi="宋体"/>
            <w:noProof/>
          </w:rPr>
          <w:t>/</w:t>
        </w:r>
        <w:r w:rsidR="001E7337" w:rsidRPr="00220E02">
          <w:rPr>
            <w:rStyle w:val="ad"/>
            <w:rFonts w:ascii="宋体" w:hAnsi="宋体"/>
            <w:noProof/>
          </w:rPr>
          <w:t>反馈注册结果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5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8</w:t>
        </w:r>
        <w:r w:rsidR="001E7337">
          <w:rPr>
            <w:noProof/>
            <w:webHidden/>
          </w:rPr>
          <w:fldChar w:fldCharType="end"/>
        </w:r>
      </w:hyperlink>
    </w:p>
    <w:p w14:paraId="4616A7A2" w14:textId="437D3534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6" w:history="1">
        <w:r w:rsidR="001E7337" w:rsidRPr="00220E02">
          <w:rPr>
            <w:rStyle w:val="ad"/>
            <w:rFonts w:ascii="宋体" w:hAnsi="宋体"/>
            <w:noProof/>
          </w:rPr>
          <w:t>4.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unregister</w:t>
        </w:r>
        <w:r w:rsidR="001E7337" w:rsidRPr="00220E02">
          <w:rPr>
            <w:rStyle w:val="ad"/>
            <w:rFonts w:ascii="宋体" w:hAnsi="宋体"/>
            <w:noProof/>
          </w:rPr>
          <w:t>：注销客户端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6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9</w:t>
        </w:r>
        <w:r w:rsidR="001E7337">
          <w:rPr>
            <w:noProof/>
            <w:webHidden/>
          </w:rPr>
          <w:fldChar w:fldCharType="end"/>
        </w:r>
      </w:hyperlink>
    </w:p>
    <w:p w14:paraId="6E29CB17" w14:textId="2F7AF247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7" w:history="1">
        <w:r w:rsidR="001E7337" w:rsidRPr="00220E02">
          <w:rPr>
            <w:rStyle w:val="ad"/>
            <w:rFonts w:ascii="宋体" w:hAnsi="宋体"/>
            <w:noProof/>
          </w:rPr>
          <w:t>4.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start</w:t>
        </w:r>
        <w:r w:rsidR="001E7337" w:rsidRPr="00220E02">
          <w:rPr>
            <w:rStyle w:val="ad"/>
            <w:rFonts w:ascii="宋体" w:hAnsi="宋体"/>
            <w:noProof/>
          </w:rPr>
          <w:t>：启动自动观测流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9</w:t>
        </w:r>
        <w:r w:rsidR="001E7337">
          <w:rPr>
            <w:noProof/>
            <w:webHidden/>
          </w:rPr>
          <w:fldChar w:fldCharType="end"/>
        </w:r>
      </w:hyperlink>
    </w:p>
    <w:p w14:paraId="54611802" w14:textId="09B194DB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8" w:history="1">
        <w:r w:rsidR="001E7337" w:rsidRPr="00220E02">
          <w:rPr>
            <w:rStyle w:val="ad"/>
            <w:rFonts w:ascii="宋体" w:hAnsi="宋体"/>
            <w:noProof/>
          </w:rPr>
          <w:t>4.4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stop</w:t>
        </w:r>
        <w:r w:rsidR="001E7337" w:rsidRPr="00220E02">
          <w:rPr>
            <w:rStyle w:val="ad"/>
            <w:rFonts w:ascii="宋体" w:hAnsi="宋体"/>
            <w:noProof/>
          </w:rPr>
          <w:t>：停止自动观测流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0</w:t>
        </w:r>
        <w:r w:rsidR="001E7337">
          <w:rPr>
            <w:noProof/>
            <w:webHidden/>
          </w:rPr>
          <w:fldChar w:fldCharType="end"/>
        </w:r>
      </w:hyperlink>
    </w:p>
    <w:p w14:paraId="2BE2D8DF" w14:textId="76CDAE8D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9" w:history="1">
        <w:r w:rsidR="001E7337" w:rsidRPr="00220E02">
          <w:rPr>
            <w:rStyle w:val="ad"/>
            <w:rFonts w:ascii="宋体" w:hAnsi="宋体"/>
            <w:noProof/>
          </w:rPr>
          <w:t>4.5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enable</w:t>
        </w:r>
        <w:r w:rsidR="001E7337" w:rsidRPr="00220E02">
          <w:rPr>
            <w:rStyle w:val="ad"/>
            <w:rFonts w:ascii="宋体" w:hAnsi="宋体"/>
            <w:noProof/>
          </w:rPr>
          <w:t>：启用观测系统或相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0</w:t>
        </w:r>
        <w:r w:rsidR="001E7337">
          <w:rPr>
            <w:noProof/>
            <w:webHidden/>
          </w:rPr>
          <w:fldChar w:fldCharType="end"/>
        </w:r>
      </w:hyperlink>
    </w:p>
    <w:p w14:paraId="38A6BC2D" w14:textId="6744D5E3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0" w:history="1">
        <w:r w:rsidR="001E7337" w:rsidRPr="00220E02">
          <w:rPr>
            <w:rStyle w:val="ad"/>
            <w:rFonts w:ascii="宋体" w:hAnsi="宋体"/>
            <w:noProof/>
          </w:rPr>
          <w:t>4.6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disable</w:t>
        </w:r>
        <w:r w:rsidR="001E7337" w:rsidRPr="00220E02">
          <w:rPr>
            <w:rStyle w:val="ad"/>
            <w:rFonts w:ascii="宋体" w:hAnsi="宋体"/>
            <w:noProof/>
          </w:rPr>
          <w:t>：禁用观测系统或相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1</w:t>
        </w:r>
        <w:r w:rsidR="001E7337">
          <w:rPr>
            <w:noProof/>
            <w:webHidden/>
          </w:rPr>
          <w:fldChar w:fldCharType="end"/>
        </w:r>
      </w:hyperlink>
    </w:p>
    <w:p w14:paraId="6F8DEA07" w14:textId="340AE9F8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1" w:history="1">
        <w:r w:rsidR="001E7337" w:rsidRPr="00220E02">
          <w:rPr>
            <w:rStyle w:val="ad"/>
            <w:rFonts w:ascii="宋体" w:hAnsi="宋体"/>
            <w:noProof/>
          </w:rPr>
          <w:t>4.7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append_plan</w:t>
        </w:r>
        <w:r w:rsidR="001E7337" w:rsidRPr="00220E02">
          <w:rPr>
            <w:rStyle w:val="ad"/>
            <w:rFonts w:ascii="宋体" w:hAnsi="宋体"/>
            <w:noProof/>
          </w:rPr>
          <w:t>：观测计划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1</w:t>
        </w:r>
        <w:r w:rsidR="001E7337">
          <w:rPr>
            <w:noProof/>
            <w:webHidden/>
          </w:rPr>
          <w:fldChar w:fldCharType="end"/>
        </w:r>
      </w:hyperlink>
    </w:p>
    <w:p w14:paraId="32580D06" w14:textId="7FB56A0E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2" w:history="1">
        <w:r w:rsidR="001E7337" w:rsidRPr="00220E02">
          <w:rPr>
            <w:rStyle w:val="ad"/>
            <w:noProof/>
          </w:rPr>
          <w:t>4.8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abort_plan：中止并删除观测计划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2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4</w:t>
        </w:r>
        <w:r w:rsidR="001E7337">
          <w:rPr>
            <w:noProof/>
            <w:webHidden/>
          </w:rPr>
          <w:fldChar w:fldCharType="end"/>
        </w:r>
      </w:hyperlink>
    </w:p>
    <w:p w14:paraId="76F86A08" w14:textId="2EB9036C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3" w:history="1">
        <w:r w:rsidR="001E7337" w:rsidRPr="00220E02">
          <w:rPr>
            <w:rStyle w:val="ad"/>
            <w:noProof/>
          </w:rPr>
          <w:t>4.9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check_plan：检查观测计划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3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4</w:t>
        </w:r>
        <w:r w:rsidR="001E7337">
          <w:rPr>
            <w:noProof/>
            <w:webHidden/>
          </w:rPr>
          <w:fldChar w:fldCharType="end"/>
        </w:r>
      </w:hyperlink>
    </w:p>
    <w:p w14:paraId="3308A05B" w14:textId="66648031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4" w:history="1">
        <w:r w:rsidR="001E7337" w:rsidRPr="00220E02">
          <w:rPr>
            <w:rStyle w:val="ad"/>
            <w:noProof/>
          </w:rPr>
          <w:t>4.10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plan：观测计划工作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4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5</w:t>
        </w:r>
        <w:r w:rsidR="001E7337">
          <w:rPr>
            <w:noProof/>
            <w:webHidden/>
          </w:rPr>
          <w:fldChar w:fldCharType="end"/>
        </w:r>
      </w:hyperlink>
    </w:p>
    <w:p w14:paraId="6CFC88D0" w14:textId="0EBBD3F5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5" w:history="1">
        <w:r w:rsidR="001E7337" w:rsidRPr="00220E02">
          <w:rPr>
            <w:rStyle w:val="ad"/>
            <w:noProof/>
          </w:rPr>
          <w:t>4.1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find_home：搜索零点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5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5</w:t>
        </w:r>
        <w:r w:rsidR="001E7337">
          <w:rPr>
            <w:noProof/>
            <w:webHidden/>
          </w:rPr>
          <w:fldChar w:fldCharType="end"/>
        </w:r>
      </w:hyperlink>
    </w:p>
    <w:p w14:paraId="2F1997E3" w14:textId="1236360A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6" w:history="1">
        <w:r w:rsidR="001E7337" w:rsidRPr="00220E02">
          <w:rPr>
            <w:rStyle w:val="ad"/>
            <w:noProof/>
          </w:rPr>
          <w:t>4.1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home_sync：同步零点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6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5</w:t>
        </w:r>
        <w:r w:rsidR="001E7337">
          <w:rPr>
            <w:noProof/>
            <w:webHidden/>
          </w:rPr>
          <w:fldChar w:fldCharType="end"/>
        </w:r>
      </w:hyperlink>
    </w:p>
    <w:p w14:paraId="03E4B0EA" w14:textId="0DAAF99F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7" w:history="1">
        <w:r w:rsidR="001E7337" w:rsidRPr="00220E02">
          <w:rPr>
            <w:rStyle w:val="ad"/>
            <w:noProof/>
          </w:rPr>
          <w:t>4.1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slewto：指向目标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6</w:t>
        </w:r>
        <w:r w:rsidR="001E7337">
          <w:rPr>
            <w:noProof/>
            <w:webHidden/>
          </w:rPr>
          <w:fldChar w:fldCharType="end"/>
        </w:r>
      </w:hyperlink>
    </w:p>
    <w:p w14:paraId="7763C57D" w14:textId="6493A70B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8" w:history="1">
        <w:r w:rsidR="001E7337" w:rsidRPr="00220E02">
          <w:rPr>
            <w:rStyle w:val="ad"/>
            <w:noProof/>
          </w:rPr>
          <w:t>4.14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park：复位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6</w:t>
        </w:r>
        <w:r w:rsidR="001E7337">
          <w:rPr>
            <w:noProof/>
            <w:webHidden/>
          </w:rPr>
          <w:fldChar w:fldCharType="end"/>
        </w:r>
      </w:hyperlink>
    </w:p>
    <w:p w14:paraId="499C4D5D" w14:textId="64CFD90A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9" w:history="1">
        <w:r w:rsidR="001E7337" w:rsidRPr="00220E02">
          <w:rPr>
            <w:rStyle w:val="ad"/>
            <w:noProof/>
          </w:rPr>
          <w:t>4.15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guide：导星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7</w:t>
        </w:r>
        <w:r w:rsidR="001E7337">
          <w:rPr>
            <w:noProof/>
            <w:webHidden/>
          </w:rPr>
          <w:fldChar w:fldCharType="end"/>
        </w:r>
      </w:hyperlink>
    </w:p>
    <w:p w14:paraId="0C50B37E" w14:textId="1840546F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0" w:history="1">
        <w:r w:rsidR="001E7337" w:rsidRPr="00220E02">
          <w:rPr>
            <w:rStyle w:val="ad"/>
            <w:noProof/>
          </w:rPr>
          <w:t>4.16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abort_slew：停止指向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8</w:t>
        </w:r>
        <w:r w:rsidR="001E7337">
          <w:rPr>
            <w:noProof/>
            <w:webHidden/>
          </w:rPr>
          <w:fldChar w:fldCharType="end"/>
        </w:r>
      </w:hyperlink>
    </w:p>
    <w:p w14:paraId="0F029FED" w14:textId="1AB1C364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1" w:history="1">
        <w:r w:rsidR="001E7337" w:rsidRPr="00220E02">
          <w:rPr>
            <w:rStyle w:val="ad"/>
            <w:noProof/>
          </w:rPr>
          <w:t>4.17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telescope：望远镜工作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8</w:t>
        </w:r>
        <w:r w:rsidR="001E7337">
          <w:rPr>
            <w:noProof/>
            <w:webHidden/>
          </w:rPr>
          <w:fldChar w:fldCharType="end"/>
        </w:r>
      </w:hyperlink>
    </w:p>
    <w:p w14:paraId="72BDEE95" w14:textId="4DDCED5E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2" w:history="1">
        <w:r w:rsidR="001E7337" w:rsidRPr="00220E02">
          <w:rPr>
            <w:rStyle w:val="ad"/>
            <w:noProof/>
          </w:rPr>
          <w:t>4.18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总结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2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8</w:t>
        </w:r>
        <w:r w:rsidR="001E7337">
          <w:rPr>
            <w:noProof/>
            <w:webHidden/>
          </w:rPr>
          <w:fldChar w:fldCharType="end"/>
        </w:r>
      </w:hyperlink>
    </w:p>
    <w:p w14:paraId="7B76BFC3" w14:textId="1A436D01" w:rsidR="001E7337" w:rsidRDefault="009211E0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93" w:history="1">
        <w:r w:rsidR="001E7337" w:rsidRPr="00220E02">
          <w:rPr>
            <w:rStyle w:val="ad"/>
            <w:noProof/>
          </w:rPr>
          <w:t>5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关键算法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3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1</w:t>
        </w:r>
        <w:r w:rsidR="001E7337">
          <w:rPr>
            <w:noProof/>
            <w:webHidden/>
          </w:rPr>
          <w:fldChar w:fldCharType="end"/>
        </w:r>
      </w:hyperlink>
    </w:p>
    <w:p w14:paraId="15A7A2F0" w14:textId="0A8D131A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4" w:history="1">
        <w:r w:rsidR="001E7337" w:rsidRPr="00220E02">
          <w:rPr>
            <w:rStyle w:val="ad"/>
            <w:noProof/>
          </w:rPr>
          <w:t>5.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观测计划执行逻辑与流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4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2</w:t>
        </w:r>
        <w:r w:rsidR="001E7337">
          <w:rPr>
            <w:noProof/>
            <w:webHidden/>
          </w:rPr>
          <w:fldChar w:fldCharType="end"/>
        </w:r>
      </w:hyperlink>
    </w:p>
    <w:p w14:paraId="5B2297D8" w14:textId="61245BAA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5" w:history="1">
        <w:r w:rsidR="001E7337" w:rsidRPr="00220E02">
          <w:rPr>
            <w:rStyle w:val="ad"/>
            <w:noProof/>
          </w:rPr>
          <w:t>5.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自动天光平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5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2</w:t>
        </w:r>
        <w:r w:rsidR="001E7337">
          <w:rPr>
            <w:noProof/>
            <w:webHidden/>
          </w:rPr>
          <w:fldChar w:fldCharType="end"/>
        </w:r>
      </w:hyperlink>
    </w:p>
    <w:p w14:paraId="59281E52" w14:textId="27EC5162" w:rsidR="001E7337" w:rsidRDefault="009211E0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6" w:history="1">
        <w:r w:rsidR="001E7337" w:rsidRPr="00220E02">
          <w:rPr>
            <w:rStyle w:val="ad"/>
            <w:noProof/>
          </w:rPr>
          <w:t>5.2.1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仿真计算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6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3</w:t>
        </w:r>
        <w:r w:rsidR="001E7337">
          <w:rPr>
            <w:noProof/>
            <w:webHidden/>
          </w:rPr>
          <w:fldChar w:fldCharType="end"/>
        </w:r>
      </w:hyperlink>
    </w:p>
    <w:p w14:paraId="73201C5B" w14:textId="644BCE55" w:rsidR="001E7337" w:rsidRDefault="009211E0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7" w:history="1">
        <w:r w:rsidR="001E7337" w:rsidRPr="00220E02">
          <w:rPr>
            <w:rStyle w:val="ad"/>
            <w:noProof/>
          </w:rPr>
          <w:t>5.2.2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兴隆夜天光监测数据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5</w:t>
        </w:r>
        <w:r w:rsidR="001E7337">
          <w:rPr>
            <w:noProof/>
            <w:webHidden/>
          </w:rPr>
          <w:fldChar w:fldCharType="end"/>
        </w:r>
      </w:hyperlink>
    </w:p>
    <w:p w14:paraId="31ECD6D4" w14:textId="0A154687" w:rsidR="001E7337" w:rsidRDefault="009211E0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8" w:history="1">
        <w:r w:rsidR="001E7337" w:rsidRPr="00220E02">
          <w:rPr>
            <w:rStyle w:val="ad"/>
            <w:noProof/>
          </w:rPr>
          <w:t>5.2.3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60cm望远镜实测平场时间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6</w:t>
        </w:r>
        <w:r w:rsidR="001E7337">
          <w:rPr>
            <w:noProof/>
            <w:webHidden/>
          </w:rPr>
          <w:fldChar w:fldCharType="end"/>
        </w:r>
      </w:hyperlink>
    </w:p>
    <w:p w14:paraId="65FA61F3" w14:textId="6C1B62B4" w:rsidR="001E7337" w:rsidRDefault="009211E0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9" w:history="1">
        <w:r w:rsidR="001E7337" w:rsidRPr="00220E02">
          <w:rPr>
            <w:rStyle w:val="ad"/>
            <w:noProof/>
          </w:rPr>
          <w:t>5.2.4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GWAC平场时间/当日计算晨昏蒙影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9</w:t>
        </w:r>
        <w:r w:rsidR="001E7337">
          <w:rPr>
            <w:noProof/>
            <w:webHidden/>
          </w:rPr>
          <w:fldChar w:fldCharType="end"/>
        </w:r>
      </w:hyperlink>
    </w:p>
    <w:p w14:paraId="518C866F" w14:textId="79442BF7" w:rsidR="001E7337" w:rsidRDefault="009211E0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400" w:history="1">
        <w:r w:rsidR="001E7337" w:rsidRPr="00220E02">
          <w:rPr>
            <w:rStyle w:val="ad"/>
            <w:noProof/>
          </w:rPr>
          <w:t>5.2.5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结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40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33</w:t>
        </w:r>
        <w:r w:rsidR="001E7337">
          <w:rPr>
            <w:noProof/>
            <w:webHidden/>
          </w:rPr>
          <w:fldChar w:fldCharType="end"/>
        </w:r>
      </w:hyperlink>
    </w:p>
    <w:p w14:paraId="170E4464" w14:textId="2AF62F0E" w:rsidR="001E7337" w:rsidRDefault="009211E0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401" w:history="1">
        <w:r w:rsidR="001E7337" w:rsidRPr="00220E02">
          <w:rPr>
            <w:rStyle w:val="ad"/>
            <w:noProof/>
          </w:rPr>
          <w:t>5.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曝光状态变换关系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40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33</w:t>
        </w:r>
        <w:r w:rsidR="001E7337">
          <w:rPr>
            <w:noProof/>
            <w:webHidden/>
          </w:rPr>
          <w:fldChar w:fldCharType="end"/>
        </w:r>
      </w:hyperlink>
    </w:p>
    <w:p w14:paraId="5AD0D221" w14:textId="045154D8" w:rsidR="005005A7" w:rsidRDefault="004F62BF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fldChar w:fldCharType="end"/>
      </w:r>
    </w:p>
    <w:p w14:paraId="7F09D880" w14:textId="37C3A834" w:rsidR="005005A7" w:rsidRDefault="005005A7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br w:type="page"/>
      </w:r>
    </w:p>
    <w:p w14:paraId="464CDB8C" w14:textId="77777777" w:rsidR="005005A7" w:rsidRDefault="005005A7" w:rsidP="00BD2506">
      <w:pPr>
        <w:pStyle w:val="1"/>
        <w:spacing w:line="288" w:lineRule="auto"/>
        <w:sectPr w:rsidR="005005A7" w:rsidSect="00DF2232">
          <w:headerReference w:type="default" r:id="rId9"/>
          <w:footerReference w:type="default" r:id="rId10"/>
          <w:pgSz w:w="11900" w:h="16840"/>
          <w:pgMar w:top="1440" w:right="1440" w:bottom="1440" w:left="1440" w:header="851" w:footer="992" w:gutter="0"/>
          <w:pgNumType w:fmt="numberInDash" w:start="1"/>
          <w:cols w:space="425"/>
          <w:docGrid w:type="lines" w:linePitch="423"/>
        </w:sectPr>
      </w:pPr>
    </w:p>
    <w:p w14:paraId="55BC4441" w14:textId="32934B9A" w:rsidR="007A3D17" w:rsidRDefault="007A3D17" w:rsidP="00BD2506">
      <w:pPr>
        <w:pStyle w:val="1"/>
        <w:spacing w:line="288" w:lineRule="auto"/>
      </w:pPr>
      <w:bookmarkStart w:id="0" w:name="_Toc532118367"/>
      <w:r>
        <w:rPr>
          <w:rFonts w:hint="eastAsia"/>
        </w:rPr>
        <w:lastRenderedPageBreak/>
        <w:t>引言</w:t>
      </w:r>
      <w:bookmarkEnd w:id="0"/>
    </w:p>
    <w:p w14:paraId="393C98CF" w14:textId="76A375AE" w:rsidR="00BA5A12" w:rsidRDefault="00D12E10" w:rsidP="00BD2506">
      <w:pPr>
        <w:spacing w:line="288" w:lineRule="auto"/>
        <w:ind w:firstLineChars="200" w:firstLine="480"/>
      </w:pPr>
      <w:r>
        <w:rPr>
          <w:rFonts w:hint="eastAsia"/>
        </w:rPr>
        <w:t>gtoaes</w:t>
      </w:r>
      <w:r>
        <w:rPr>
          <w:rFonts w:hint="eastAsia"/>
        </w:rPr>
        <w:t>（</w:t>
      </w:r>
      <w:r>
        <w:rPr>
          <w:rFonts w:hint="eastAsia"/>
        </w:rPr>
        <w:t xml:space="preserve">Ground Telescope Observation Auxiliary </w:t>
      </w:r>
      <w:r>
        <w:t>Executive</w:t>
      </w:r>
      <w:r>
        <w:rPr>
          <w:rFonts w:hint="eastAsia"/>
        </w:rPr>
        <w:t xml:space="preserve"> System</w:t>
      </w:r>
      <w:r>
        <w:rPr>
          <w:rFonts w:hint="eastAsia"/>
        </w:rPr>
        <w:t>）</w:t>
      </w:r>
      <w:r w:rsidR="00DC60BE">
        <w:rPr>
          <w:rFonts w:hint="eastAsia"/>
        </w:rPr>
        <w:t>是地基光学天文望远镜观测辅助执行系统</w:t>
      </w:r>
      <w:r w:rsidR="00113DF7">
        <w:rPr>
          <w:rFonts w:hint="eastAsia"/>
        </w:rPr>
        <w:t>。</w:t>
      </w:r>
      <w:r w:rsidR="00A10E29">
        <w:rPr>
          <w:rFonts w:hint="eastAsia"/>
        </w:rPr>
        <w:t>其功能是：</w:t>
      </w:r>
      <w:r w:rsidR="00113DF7">
        <w:rPr>
          <w:rFonts w:hint="eastAsia"/>
        </w:rPr>
        <w:t>通过</w:t>
      </w:r>
      <w:r w:rsidR="00113DF7">
        <w:rPr>
          <w:rFonts w:hint="eastAsia"/>
        </w:rPr>
        <w:t>Internet</w:t>
      </w:r>
      <w:r w:rsidR="00113DF7">
        <w:t>/</w:t>
      </w:r>
      <w:r w:rsidR="00113DF7">
        <w:rPr>
          <w:rFonts w:hint="eastAsia"/>
        </w:rPr>
        <w:t>Intra</w:t>
      </w:r>
      <w:r w:rsidR="00113DF7">
        <w:t>net</w:t>
      </w:r>
      <w:r w:rsidR="00113DF7">
        <w:rPr>
          <w:rFonts w:hint="eastAsia"/>
        </w:rPr>
        <w:t>网络，</w:t>
      </w:r>
      <w:r w:rsidR="00A10E29">
        <w:rPr>
          <w:rFonts w:hint="eastAsia"/>
        </w:rPr>
        <w:t>建立观测用户和观测设备</w:t>
      </w:r>
      <w:r w:rsidR="00113DF7">
        <w:rPr>
          <w:rFonts w:hint="eastAsia"/>
        </w:rPr>
        <w:t>之间的通信链路；解析用户的观测需求，分解为各观测设备应执行的操作流程；协调完成天文观测流程，</w:t>
      </w:r>
      <w:r w:rsidR="0077281C">
        <w:rPr>
          <w:rFonts w:hint="eastAsia"/>
        </w:rPr>
        <w:t>最终</w:t>
      </w:r>
      <w:r w:rsidR="00113DF7">
        <w:rPr>
          <w:rFonts w:hint="eastAsia"/>
        </w:rPr>
        <w:t>产生</w:t>
      </w:r>
      <w:r w:rsidR="0077281C">
        <w:rPr>
          <w:rFonts w:hint="eastAsia"/>
        </w:rPr>
        <w:t>科学数据。</w:t>
      </w:r>
    </w:p>
    <w:p w14:paraId="5E67F4BE" w14:textId="22B875CE" w:rsidR="004769EB" w:rsidRDefault="003D2E89" w:rsidP="00BD2506">
      <w:pPr>
        <w:keepNext/>
        <w:spacing w:line="288" w:lineRule="auto"/>
      </w:pPr>
      <w:r w:rsidRPr="003D2E89">
        <w:rPr>
          <w:noProof/>
        </w:rPr>
        <w:drawing>
          <wp:inline distT="0" distB="0" distL="0" distR="0" wp14:anchorId="198C2213" wp14:editId="033AFEB5">
            <wp:extent cx="5727700" cy="4632325"/>
            <wp:effectExtent l="0" t="0" r="1270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463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81E65" w14:textId="5FD3E62D" w:rsidR="00595F50" w:rsidRPr="00385D4F" w:rsidRDefault="004769EB" w:rsidP="00BD2506">
      <w:pPr>
        <w:pStyle w:val="af0"/>
        <w:spacing w:line="288" w:lineRule="auto"/>
        <w:jc w:val="center"/>
        <w:rPr>
          <w:rFonts w:ascii="Songti SC" w:eastAsia="Songti SC" w:hAnsi="Songti SC"/>
          <w:sz w:val="21"/>
          <w:szCs w:val="21"/>
        </w:rPr>
      </w:pPr>
      <w:r w:rsidRPr="00385D4F">
        <w:rPr>
          <w:rFonts w:ascii="Songti SC" w:eastAsia="Songti SC" w:hAnsi="Songti SC" w:hint="eastAsia"/>
          <w:sz w:val="21"/>
          <w:szCs w:val="21"/>
        </w:rPr>
        <w:t xml:space="preserve">图 </w:t>
      </w:r>
      <w:r w:rsidRPr="00385D4F">
        <w:rPr>
          <w:rFonts w:ascii="Songti SC" w:eastAsia="Songti SC" w:hAnsi="Songti SC"/>
          <w:sz w:val="21"/>
          <w:szCs w:val="21"/>
        </w:rPr>
        <w:fldChar w:fldCharType="begin"/>
      </w:r>
      <w:r w:rsidRPr="00385D4F">
        <w:rPr>
          <w:rFonts w:ascii="Songti SC" w:eastAsia="Songti SC" w:hAnsi="Songti SC"/>
          <w:sz w:val="21"/>
          <w:szCs w:val="21"/>
        </w:rPr>
        <w:instrText xml:space="preserve"> </w:instrText>
      </w:r>
      <w:r w:rsidRPr="00385D4F">
        <w:rPr>
          <w:rFonts w:ascii="Songti SC" w:eastAsia="Songti SC" w:hAnsi="Songti SC" w:hint="eastAsia"/>
          <w:sz w:val="21"/>
          <w:szCs w:val="21"/>
        </w:rPr>
        <w:instrText>SEQ 图 \* ARABIC</w:instrText>
      </w:r>
      <w:r w:rsidRPr="00385D4F">
        <w:rPr>
          <w:rFonts w:ascii="Songti SC" w:eastAsia="Songti SC" w:hAnsi="Songti SC"/>
          <w:sz w:val="21"/>
          <w:szCs w:val="21"/>
        </w:rPr>
        <w:instrText xml:space="preserve"> </w:instrText>
      </w:r>
      <w:r w:rsidRPr="00385D4F">
        <w:rPr>
          <w:rFonts w:ascii="Songti SC" w:eastAsia="Songti SC" w:hAnsi="Songti SC"/>
          <w:sz w:val="21"/>
          <w:szCs w:val="21"/>
        </w:rPr>
        <w:fldChar w:fldCharType="separate"/>
      </w:r>
      <w:r w:rsidR="006C34E3">
        <w:rPr>
          <w:rFonts w:ascii="Songti SC" w:eastAsia="Songti SC" w:hAnsi="Songti SC"/>
          <w:noProof/>
          <w:sz w:val="21"/>
          <w:szCs w:val="21"/>
        </w:rPr>
        <w:t>1</w:t>
      </w:r>
      <w:r w:rsidRPr="00385D4F">
        <w:rPr>
          <w:rFonts w:ascii="Songti SC" w:eastAsia="Songti SC" w:hAnsi="Songti SC"/>
          <w:sz w:val="21"/>
          <w:szCs w:val="21"/>
        </w:rPr>
        <w:fldChar w:fldCharType="end"/>
      </w:r>
      <w:r w:rsidRPr="00385D4F">
        <w:rPr>
          <w:rFonts w:ascii="Songti SC" w:eastAsia="Songti SC" w:hAnsi="Songti SC"/>
          <w:sz w:val="21"/>
          <w:szCs w:val="21"/>
        </w:rPr>
        <w:t xml:space="preserve"> 以gtoaes为中心的GWAC/GFT系统结构</w:t>
      </w:r>
    </w:p>
    <w:p w14:paraId="162D02CE" w14:textId="5375C244" w:rsidR="00FA107F" w:rsidRDefault="005F04AB" w:rsidP="00BD2506">
      <w:pPr>
        <w:spacing w:line="288" w:lineRule="auto"/>
        <w:ind w:firstLineChars="200" w:firstLine="480"/>
      </w:pPr>
      <w:r>
        <w:t>gtoaes</w:t>
      </w:r>
      <w:r w:rsidR="00BB312F">
        <w:t>与各软件组件之间</w:t>
      </w:r>
      <w:r w:rsidR="009A7CD0">
        <w:t>通过</w:t>
      </w:r>
      <w:r w:rsidR="00BB312F">
        <w:t>TCP/SOCKET</w:t>
      </w:r>
      <w:r w:rsidR="009A7CD0">
        <w:t>网络通信</w:t>
      </w:r>
      <w:r w:rsidR="009F78ED">
        <w:rPr>
          <w:rFonts w:hint="eastAsia"/>
        </w:rPr>
        <w:t>交互</w:t>
      </w:r>
      <w:r w:rsidR="009F78ED">
        <w:t>数据信息</w:t>
      </w:r>
      <w:r w:rsidR="000439D7">
        <w:t>；</w:t>
      </w:r>
      <w:r w:rsidR="00844670">
        <w:rPr>
          <w:rFonts w:hint="eastAsia"/>
        </w:rPr>
        <w:t>封装</w:t>
      </w:r>
      <w:r w:rsidR="00844670">
        <w:t>管理</w:t>
      </w:r>
      <w:r w:rsidR="00D64EF9">
        <w:t>转台及安装在转台上</w:t>
      </w:r>
      <w:r w:rsidR="00AA5352">
        <w:t>镜盖、</w:t>
      </w:r>
      <w:r w:rsidR="00AA5352">
        <w:rPr>
          <w:rFonts w:hint="eastAsia"/>
        </w:rPr>
        <w:t>调焦器</w:t>
      </w:r>
      <w:r w:rsidR="00AA5352">
        <w:t>、</w:t>
      </w:r>
      <w:r w:rsidR="00844670">
        <w:t>滤光片</w:t>
      </w:r>
      <w:r w:rsidR="00AA5352">
        <w:t>转轮控制器</w:t>
      </w:r>
      <w:r w:rsidR="00844670">
        <w:t>、</w:t>
      </w:r>
      <w:r w:rsidR="00844670">
        <w:rPr>
          <w:rFonts w:hint="eastAsia"/>
        </w:rPr>
        <w:t>相机</w:t>
      </w:r>
      <w:r w:rsidR="00844670">
        <w:t>等硬件设备为</w:t>
      </w:r>
      <w:r w:rsidR="00844670" w:rsidRPr="001D4633">
        <w:rPr>
          <w:b/>
        </w:rPr>
        <w:t>观测系统</w:t>
      </w:r>
      <w:r w:rsidR="00E91580">
        <w:rPr>
          <w:rStyle w:val="af5"/>
        </w:rPr>
        <w:footnoteReference w:id="1"/>
      </w:r>
      <w:r w:rsidR="00844670">
        <w:t>；</w:t>
      </w:r>
      <w:r w:rsidR="00695336">
        <w:t>接收底层硬件</w:t>
      </w:r>
      <w:r w:rsidR="004012BB">
        <w:t>信息，</w:t>
      </w:r>
      <w:r w:rsidR="004012BB">
        <w:rPr>
          <w:rFonts w:hint="eastAsia"/>
        </w:rPr>
        <w:t>组织</w:t>
      </w:r>
      <w:r w:rsidR="004012BB">
        <w:t>为观测系统的工作状态；</w:t>
      </w:r>
      <w:r w:rsidR="000439D7">
        <w:rPr>
          <w:rFonts w:hint="eastAsia"/>
        </w:rPr>
        <w:t>解析</w:t>
      </w:r>
      <w:r w:rsidR="000439D7">
        <w:t>上层应用程序的指令及</w:t>
      </w:r>
      <w:r w:rsidR="000439D7" w:rsidRPr="0084543F">
        <w:rPr>
          <w:b/>
        </w:rPr>
        <w:t>观测计划</w:t>
      </w:r>
      <w:r w:rsidR="00EB573E">
        <w:rPr>
          <w:rStyle w:val="af5"/>
          <w:b/>
        </w:rPr>
        <w:lastRenderedPageBreak/>
        <w:footnoteReference w:id="2"/>
      </w:r>
      <w:r w:rsidR="000439D7">
        <w:t>，</w:t>
      </w:r>
      <w:r w:rsidR="0013477E">
        <w:rPr>
          <w:rFonts w:hint="eastAsia"/>
        </w:rPr>
        <w:t>组织</w:t>
      </w:r>
      <w:r w:rsidR="00A32793">
        <w:t>管理</w:t>
      </w:r>
      <w:r w:rsidR="0013477E">
        <w:t>上层应用</w:t>
      </w:r>
      <w:r w:rsidR="0013477E">
        <w:rPr>
          <w:rFonts w:hint="eastAsia"/>
        </w:rPr>
        <w:t>与观测</w:t>
      </w:r>
      <w:r w:rsidR="0013477E">
        <w:t>系统的关联关系</w:t>
      </w:r>
      <w:r w:rsidR="00E23ED6">
        <w:t>；</w:t>
      </w:r>
      <w:r w:rsidR="009C1399">
        <w:t>依据上层</w:t>
      </w:r>
      <w:r w:rsidR="009C1399">
        <w:rPr>
          <w:rFonts w:hint="eastAsia"/>
        </w:rPr>
        <w:t>应用</w:t>
      </w:r>
      <w:r w:rsidR="009C1399">
        <w:t>和</w:t>
      </w:r>
      <w:r w:rsidR="00CA6AA7">
        <w:t>观测系统的状态变化，</w:t>
      </w:r>
      <w:r w:rsidR="000439D7">
        <w:rPr>
          <w:rFonts w:hint="eastAsia"/>
        </w:rPr>
        <w:t>向</w:t>
      </w:r>
      <w:r w:rsidR="000439D7">
        <w:t>底层硬件发送控制指令</w:t>
      </w:r>
      <w:r w:rsidR="000F3FD6">
        <w:t>；</w:t>
      </w:r>
      <w:r w:rsidR="000F3FD6">
        <w:rPr>
          <w:rFonts w:hint="eastAsia"/>
        </w:rPr>
        <w:t>向</w:t>
      </w:r>
      <w:r w:rsidR="000F3FD6">
        <w:t>上层应用</w:t>
      </w:r>
      <w:r w:rsidR="00C46BBD">
        <w:t>反馈对其需求的响应结果，</w:t>
      </w:r>
      <w:r w:rsidR="00C46BBD">
        <w:rPr>
          <w:rFonts w:hint="eastAsia"/>
        </w:rPr>
        <w:t>以及</w:t>
      </w:r>
      <w:r w:rsidR="00A20934">
        <w:t>观测系统的工作状态</w:t>
      </w:r>
      <w:r w:rsidR="002D5DE6">
        <w:t>；</w:t>
      </w:r>
      <w:r w:rsidR="00ED1E97">
        <w:rPr>
          <w:rFonts w:hint="eastAsia"/>
        </w:rPr>
        <w:t>与</w:t>
      </w:r>
      <w:r w:rsidR="00E72362">
        <w:t>NTP</w:t>
      </w:r>
      <w:r w:rsidR="00E72362">
        <w:rPr>
          <w:rFonts w:hint="eastAsia"/>
        </w:rPr>
        <w:t>时间</w:t>
      </w:r>
      <w:r w:rsidR="00E72362">
        <w:t>服务器</w:t>
      </w:r>
      <w:r w:rsidR="00ED1E97">
        <w:t>通信，</w:t>
      </w:r>
      <w:r w:rsidR="00ED1E97">
        <w:rPr>
          <w:rFonts w:hint="eastAsia"/>
        </w:rPr>
        <w:t>守护</w:t>
      </w:r>
      <w:r w:rsidR="007628BC">
        <w:t>系统时钟的正确性</w:t>
      </w:r>
      <w:r w:rsidR="000961DF">
        <w:t>。</w:t>
      </w:r>
    </w:p>
    <w:p w14:paraId="7FD50CAC" w14:textId="07AD9137" w:rsidR="00257A74" w:rsidRDefault="000961DF" w:rsidP="00BD2506">
      <w:pPr>
        <w:spacing w:line="288" w:lineRule="auto"/>
        <w:ind w:firstLineChars="200" w:firstLine="480"/>
      </w:pPr>
      <w:r>
        <w:rPr>
          <w:rFonts w:hint="eastAsia"/>
        </w:rPr>
        <w:t>gtoaes</w:t>
      </w:r>
      <w:r>
        <w:t>的</w:t>
      </w:r>
      <w:r w:rsidR="006C249D">
        <w:t>根本</w:t>
      </w:r>
      <w:r w:rsidR="006C249D">
        <w:rPr>
          <w:rFonts w:hint="eastAsia"/>
        </w:rPr>
        <w:t>目的</w:t>
      </w:r>
      <w:r w:rsidR="006C249D">
        <w:t>是：</w:t>
      </w:r>
      <w:r w:rsidR="00C94B88">
        <w:t>解析天文</w:t>
      </w:r>
      <w:r w:rsidR="00FD0AAC">
        <w:t>观测工作逻辑，</w:t>
      </w:r>
      <w:r w:rsidR="008E3A4C">
        <w:t>协调硬件完成</w:t>
      </w:r>
      <w:r w:rsidR="00BE69B0">
        <w:t>观测</w:t>
      </w:r>
      <w:r w:rsidR="00DD3348">
        <w:rPr>
          <w:rFonts w:hint="eastAsia"/>
        </w:rPr>
        <w:t>流程</w:t>
      </w:r>
      <w:r w:rsidR="00DD3348">
        <w:t>、</w:t>
      </w:r>
      <w:r w:rsidR="00DD3348">
        <w:rPr>
          <w:rFonts w:hint="eastAsia"/>
        </w:rPr>
        <w:t>获得</w:t>
      </w:r>
      <w:r w:rsidR="00DD3348">
        <w:t>科学数据</w:t>
      </w:r>
      <w:r w:rsidR="00043CD8">
        <w:t>，</w:t>
      </w:r>
      <w:r w:rsidR="00043CD8">
        <w:rPr>
          <w:rFonts w:hint="eastAsia"/>
        </w:rPr>
        <w:t>并为</w:t>
      </w:r>
      <w:r w:rsidR="00043CD8">
        <w:t>用户提供</w:t>
      </w:r>
      <w:r w:rsidR="00AA7646">
        <w:t>访问接口</w:t>
      </w:r>
      <w:r w:rsidR="00FD3C4F">
        <w:t>。</w:t>
      </w:r>
    </w:p>
    <w:p w14:paraId="6E675C9B" w14:textId="5E630FF7" w:rsidR="00517197" w:rsidRDefault="00CB4950" w:rsidP="00BD2506">
      <w:pPr>
        <w:pStyle w:val="1"/>
        <w:spacing w:line="288" w:lineRule="auto"/>
      </w:pPr>
      <w:bookmarkStart w:id="1" w:name="_Toc532118368"/>
      <w:r>
        <w:rPr>
          <w:rFonts w:hint="eastAsia"/>
        </w:rPr>
        <w:t>程序</w:t>
      </w:r>
      <w:r w:rsidR="00D27008">
        <w:t>结构</w:t>
      </w:r>
      <w:bookmarkEnd w:id="1"/>
    </w:p>
    <w:p w14:paraId="46813F02" w14:textId="7425FAB1" w:rsidR="007C2EEA" w:rsidRDefault="004271EB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t>开发与运行平台：</w:t>
      </w:r>
      <w:r w:rsidR="009C6C54">
        <w:t>OSX</w:t>
      </w:r>
      <w:r w:rsidR="009C6C54">
        <w:t>；</w:t>
      </w:r>
      <w:r>
        <w:t>Linux</w:t>
      </w:r>
    </w:p>
    <w:p w14:paraId="0A9A3BB4" w14:textId="37CA23EF" w:rsidR="003F55DF" w:rsidRDefault="003F55D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开发</w:t>
      </w:r>
      <w:r>
        <w:t>语言：</w:t>
      </w:r>
      <w:r>
        <w:rPr>
          <w:rFonts w:hint="eastAsia"/>
        </w:rPr>
        <w:t>C</w:t>
      </w:r>
      <w:r>
        <w:t>/C++</w:t>
      </w:r>
      <w:r w:rsidR="001471C1">
        <w:t xml:space="preserve"> 11/13/14</w:t>
      </w:r>
    </w:p>
    <w:p w14:paraId="1C0E13F6" w14:textId="235B6D9A" w:rsidR="0003508B" w:rsidRDefault="0003508B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依赖</w:t>
      </w:r>
      <w:r>
        <w:t>库：</w:t>
      </w:r>
      <w:r>
        <w:rPr>
          <w:rFonts w:hint="eastAsia"/>
        </w:rPr>
        <w:t>boost</w:t>
      </w:r>
      <w:r w:rsidR="00E64907">
        <w:t>；</w:t>
      </w:r>
      <w:r w:rsidR="00E64907">
        <w:rPr>
          <w:rFonts w:hint="eastAsia"/>
        </w:rPr>
        <w:t>curl</w:t>
      </w:r>
      <w:r w:rsidR="00176875">
        <w:t>；</w:t>
      </w:r>
      <w:r w:rsidR="00176875">
        <w:rPr>
          <w:rFonts w:hint="eastAsia"/>
        </w:rPr>
        <w:t>math</w:t>
      </w:r>
      <w:r w:rsidR="00176875">
        <w:t>；</w:t>
      </w:r>
      <w:r w:rsidR="00176875">
        <w:rPr>
          <w:rFonts w:hint="eastAsia"/>
        </w:rPr>
        <w:t>pthread</w:t>
      </w:r>
      <w:r w:rsidR="00176875">
        <w:t>；</w:t>
      </w:r>
      <w:r w:rsidR="00176875">
        <w:rPr>
          <w:rFonts w:hint="eastAsia"/>
        </w:rPr>
        <w:t>rt</w:t>
      </w:r>
      <w:r w:rsidR="00176875">
        <w:t>（</w:t>
      </w:r>
      <w:r w:rsidR="00176875">
        <w:rPr>
          <w:rFonts w:hint="eastAsia"/>
        </w:rPr>
        <w:t>Linux</w:t>
      </w:r>
      <w:r w:rsidR="00176875">
        <w:t>）</w:t>
      </w:r>
    </w:p>
    <w:p w14:paraId="47E0C886" w14:textId="0C25AFE8" w:rsidR="00AE6D6D" w:rsidRDefault="00AE6D6D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运行</w:t>
      </w:r>
      <w:r>
        <w:t>形式：</w:t>
      </w:r>
      <w:r>
        <w:rPr>
          <w:rFonts w:hint="eastAsia"/>
        </w:rPr>
        <w:t>守护</w:t>
      </w:r>
      <w:r>
        <w:t>服务</w:t>
      </w:r>
    </w:p>
    <w:p w14:paraId="5C86A2BC" w14:textId="77777777" w:rsidR="00A53E3F" w:rsidRDefault="00A53E3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t>并行机制：</w:t>
      </w:r>
      <w:r>
        <w:rPr>
          <w:rFonts w:hint="eastAsia"/>
        </w:rPr>
        <w:t>消息</w:t>
      </w:r>
      <w:r>
        <w:t>队列；</w:t>
      </w:r>
      <w:r>
        <w:rPr>
          <w:rFonts w:hint="eastAsia"/>
        </w:rPr>
        <w:t>线程</w:t>
      </w:r>
    </w:p>
    <w:p w14:paraId="0C7AD89A" w14:textId="16349BFA" w:rsidR="0069571F" w:rsidRDefault="0069571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配置</w:t>
      </w:r>
      <w:r>
        <w:t>文件：</w:t>
      </w:r>
      <w:r>
        <w:t>/usr/local/etc/gtoaes.xml</w:t>
      </w:r>
    </w:p>
    <w:p w14:paraId="7096B14A" w14:textId="77777777" w:rsidR="0071799D" w:rsidRDefault="0069571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日志</w:t>
      </w:r>
      <w:r>
        <w:t>文件：</w:t>
      </w:r>
    </w:p>
    <w:p w14:paraId="54E162C9" w14:textId="1296E955" w:rsidR="0071799D" w:rsidRDefault="0069571F" w:rsidP="00951300">
      <w:pPr>
        <w:pStyle w:val="a5"/>
        <w:numPr>
          <w:ilvl w:val="0"/>
          <w:numId w:val="8"/>
        </w:numPr>
        <w:spacing w:line="288" w:lineRule="auto"/>
        <w:ind w:firstLineChars="0"/>
      </w:pPr>
      <w:r>
        <w:t>/var/log/gtoaes/gtoaes_yyyymmdd.log</w:t>
      </w:r>
      <w:r w:rsidR="00DD6FF0">
        <w:rPr>
          <w:rFonts w:hint="eastAsia"/>
        </w:rPr>
        <w:t>：记录当日工作日志。</w:t>
      </w:r>
    </w:p>
    <w:p w14:paraId="20026049" w14:textId="1FCD5474" w:rsidR="0069571F" w:rsidRDefault="000A7566" w:rsidP="00951300">
      <w:pPr>
        <w:pStyle w:val="a5"/>
        <w:numPr>
          <w:ilvl w:val="0"/>
          <w:numId w:val="8"/>
        </w:numPr>
        <w:spacing w:line="288" w:lineRule="auto"/>
        <w:ind w:firstLineChars="0"/>
      </w:pPr>
      <w:r>
        <w:t>/var/log/gtoaes_plan/plan_yyyymmdd.log</w:t>
      </w:r>
      <w:r w:rsidR="00DD6FF0">
        <w:rPr>
          <w:rFonts w:hint="eastAsia"/>
        </w:rPr>
        <w:t>：记录当日</w:t>
      </w:r>
      <w:r w:rsidR="00C704E6">
        <w:rPr>
          <w:rFonts w:hint="eastAsia"/>
        </w:rPr>
        <w:t>观测计划。</w:t>
      </w:r>
    </w:p>
    <w:p w14:paraId="69A0147E" w14:textId="2EF5F57E" w:rsidR="005F3910" w:rsidRDefault="00814ED1" w:rsidP="00BD2506">
      <w:pPr>
        <w:pStyle w:val="1"/>
        <w:spacing w:line="288" w:lineRule="auto"/>
      </w:pPr>
      <w:bookmarkStart w:id="2" w:name="_Toc532118369"/>
      <w:r>
        <w:rPr>
          <w:rFonts w:hint="eastAsia"/>
        </w:rPr>
        <w:t>常数（类型</w:t>
      </w:r>
      <w:r>
        <w:rPr>
          <w:rFonts w:hint="eastAsia"/>
        </w:rPr>
        <w:t>/</w:t>
      </w:r>
      <w:r>
        <w:rPr>
          <w:rFonts w:hint="eastAsia"/>
        </w:rPr>
        <w:t>状态</w:t>
      </w:r>
      <w:r>
        <w:rPr>
          <w:rFonts w:hint="eastAsia"/>
        </w:rPr>
        <w:t>/</w:t>
      </w:r>
      <w:r>
        <w:rPr>
          <w:rFonts w:hint="eastAsia"/>
        </w:rPr>
        <w:t>指令）</w:t>
      </w:r>
      <w:bookmarkEnd w:id="2"/>
    </w:p>
    <w:p w14:paraId="4219B1B2" w14:textId="1BD2D6B9" w:rsidR="00A41B7F" w:rsidRDefault="005E42F1" w:rsidP="00BD2506">
      <w:pPr>
        <w:spacing w:line="288" w:lineRule="auto"/>
        <w:ind w:firstLineChars="200" w:firstLine="480"/>
      </w:pPr>
      <w:r>
        <w:rPr>
          <w:rFonts w:hint="eastAsia"/>
        </w:rPr>
        <w:t>约定</w:t>
      </w:r>
      <w:r w:rsidR="000B6B81">
        <w:rPr>
          <w:rFonts w:hint="eastAsia"/>
        </w:rPr>
        <w:t>与</w:t>
      </w:r>
      <w:r w:rsidR="000B6B81">
        <w:rPr>
          <w:rFonts w:hint="eastAsia"/>
        </w:rPr>
        <w:t>gtoaes</w:t>
      </w:r>
      <w:r w:rsidR="000B6B81">
        <w:rPr>
          <w:rFonts w:hint="eastAsia"/>
        </w:rPr>
        <w:t>兼容系统</w:t>
      </w:r>
      <w:r w:rsidR="000B6B81">
        <w:rPr>
          <w:rFonts w:hint="eastAsia"/>
        </w:rPr>
        <w:t>/</w:t>
      </w:r>
      <w:r w:rsidR="000B6B81">
        <w:rPr>
          <w:rFonts w:hint="eastAsia"/>
        </w:rPr>
        <w:t>软件中的数据类型、工作状态及控制指令。</w:t>
      </w:r>
    </w:p>
    <w:p w14:paraId="072752B9" w14:textId="6BDD3A83" w:rsidR="005E5B80" w:rsidRDefault="000269BB" w:rsidP="00F852ED">
      <w:pPr>
        <w:pStyle w:val="2"/>
      </w:pPr>
      <w:bookmarkStart w:id="3" w:name="_Toc532118370"/>
      <w:r>
        <w:rPr>
          <w:rFonts w:hint="eastAsia"/>
        </w:rPr>
        <w:t>观测系统</w:t>
      </w:r>
      <w:bookmarkEnd w:id="3"/>
    </w:p>
    <w:p w14:paraId="7808DD86" w14:textId="430F84B9" w:rsidR="005E5B80" w:rsidRDefault="007F69DE" w:rsidP="00BD2506">
      <w:pPr>
        <w:spacing w:line="288" w:lineRule="auto"/>
        <w:ind w:firstLineChars="200" w:firstLine="480"/>
      </w:pPr>
      <w:r>
        <w:rPr>
          <w:rFonts w:hint="eastAsia"/>
        </w:rPr>
        <w:t>观测系统分为两类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30"/>
        <w:gridCol w:w="1667"/>
        <w:gridCol w:w="5613"/>
      </w:tblGrid>
      <w:tr w:rsidR="00054961" w:rsidRPr="00054961" w14:paraId="1D3AA73A" w14:textId="77777777" w:rsidTr="00054961">
        <w:tc>
          <w:tcPr>
            <w:tcW w:w="1730" w:type="dxa"/>
            <w:vAlign w:val="center"/>
          </w:tcPr>
          <w:p w14:paraId="33D8822F" w14:textId="3C06B1F1" w:rsidR="000063DC" w:rsidRPr="00054961" w:rsidRDefault="000063DC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667" w:type="dxa"/>
            <w:vAlign w:val="center"/>
          </w:tcPr>
          <w:p w14:paraId="14071D1E" w14:textId="0B683089" w:rsidR="000063DC" w:rsidRPr="00054961" w:rsidRDefault="00054961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5613" w:type="dxa"/>
            <w:vAlign w:val="center"/>
          </w:tcPr>
          <w:p w14:paraId="6FF4CBC8" w14:textId="3CB74A64" w:rsidR="000063DC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054961" w14:paraId="6A8F79AA" w14:textId="77777777" w:rsidTr="00054961">
        <w:tc>
          <w:tcPr>
            <w:tcW w:w="1730" w:type="dxa"/>
            <w:vAlign w:val="center"/>
          </w:tcPr>
          <w:p w14:paraId="6E2E2160" w14:textId="67E541B1" w:rsidR="000063DC" w:rsidRDefault="000063DC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</w:p>
        </w:tc>
        <w:tc>
          <w:tcPr>
            <w:tcW w:w="1667" w:type="dxa"/>
            <w:vAlign w:val="center"/>
          </w:tcPr>
          <w:p w14:paraId="7AC360C0" w14:textId="371AA088" w:rsidR="000063DC" w:rsidRDefault="0005496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613" w:type="dxa"/>
            <w:vAlign w:val="center"/>
          </w:tcPr>
          <w:p w14:paraId="34638FC6" w14:textId="6A6FC090" w:rsidR="000063DC" w:rsidRDefault="007C7630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 w:rsidR="00B10541">
              <w:rPr>
                <w:rFonts w:hint="eastAsia"/>
              </w:rPr>
              <w:t>（广角相机阵）系统</w:t>
            </w:r>
          </w:p>
        </w:tc>
      </w:tr>
      <w:tr w:rsidR="00054961" w14:paraId="1BB742F6" w14:textId="77777777" w:rsidTr="00054961">
        <w:tc>
          <w:tcPr>
            <w:tcW w:w="1730" w:type="dxa"/>
            <w:vAlign w:val="center"/>
          </w:tcPr>
          <w:p w14:paraId="1D3B6DB0" w14:textId="0A8B9C62" w:rsidR="000063DC" w:rsidRDefault="004640BA" w:rsidP="00BD2506">
            <w:pPr>
              <w:spacing w:line="288" w:lineRule="auto"/>
            </w:pPr>
            <w:r>
              <w:rPr>
                <w:rFonts w:hint="eastAsia"/>
              </w:rPr>
              <w:t>NORMAL</w:t>
            </w:r>
          </w:p>
        </w:tc>
        <w:tc>
          <w:tcPr>
            <w:tcW w:w="1667" w:type="dxa"/>
            <w:vAlign w:val="center"/>
          </w:tcPr>
          <w:p w14:paraId="0BEBC73E" w14:textId="138D540E" w:rsidR="000063DC" w:rsidRDefault="0005496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13" w:type="dxa"/>
            <w:vAlign w:val="center"/>
          </w:tcPr>
          <w:p w14:paraId="6F4741E1" w14:textId="2D03C508" w:rsidR="000063DC" w:rsidRDefault="007C7630" w:rsidP="00BD2506">
            <w:pPr>
              <w:spacing w:line="288" w:lineRule="auto"/>
            </w:pPr>
            <w:r>
              <w:rPr>
                <w:rFonts w:hint="eastAsia"/>
              </w:rPr>
              <w:t>通用天文望远镜系统</w:t>
            </w:r>
          </w:p>
        </w:tc>
      </w:tr>
    </w:tbl>
    <w:p w14:paraId="15D7135C" w14:textId="40576A10" w:rsidR="000269BB" w:rsidRDefault="008605E3" w:rsidP="00F852ED">
      <w:pPr>
        <w:pStyle w:val="2"/>
      </w:pPr>
      <w:bookmarkStart w:id="4" w:name="_Toc532118371"/>
      <w:r>
        <w:rPr>
          <w:rFonts w:hint="eastAsia"/>
        </w:rPr>
        <w:lastRenderedPageBreak/>
        <w:t>工作状态</w:t>
      </w:r>
      <w:bookmarkEnd w:id="4"/>
    </w:p>
    <w:p w14:paraId="609660CF" w14:textId="7B8C22AB" w:rsidR="00354F09" w:rsidRPr="00354F09" w:rsidRDefault="00B256B4" w:rsidP="00BD2506">
      <w:pPr>
        <w:spacing w:line="288" w:lineRule="auto"/>
        <w:ind w:firstLineChars="200" w:firstLine="480"/>
      </w:pPr>
      <w:r>
        <w:rPr>
          <w:rFonts w:hint="eastAsia"/>
        </w:rPr>
        <w:t>对</w:t>
      </w:r>
      <w:r w:rsidR="00E63C7D">
        <w:rPr>
          <w:rFonts w:hint="eastAsia"/>
        </w:rPr>
        <w:t>观测系统</w:t>
      </w:r>
      <w:r>
        <w:rPr>
          <w:rFonts w:hint="eastAsia"/>
        </w:rPr>
        <w:t>工作过程中</w:t>
      </w:r>
      <w:r w:rsidR="00510579">
        <w:rPr>
          <w:rFonts w:hint="eastAsia"/>
        </w:rPr>
        <w:t>状态分类。</w:t>
      </w:r>
      <w:r w:rsidR="007A3BF0">
        <w:rPr>
          <w:rFonts w:hint="eastAsia"/>
        </w:rPr>
        <w:t>工作状态</w:t>
      </w:r>
      <w:r w:rsidR="00C03064">
        <w:rPr>
          <w:rFonts w:hint="eastAsia"/>
        </w:rPr>
        <w:t>发生变化后，需要</w:t>
      </w:r>
      <w:r w:rsidR="006446BD">
        <w:rPr>
          <w:rFonts w:hint="eastAsia"/>
        </w:rPr>
        <w:t>触发</w:t>
      </w:r>
      <w:r w:rsidR="006446BD">
        <w:rPr>
          <w:rFonts w:hint="eastAsia"/>
        </w:rPr>
        <w:t>/</w:t>
      </w:r>
      <w:r w:rsidR="006446BD">
        <w:rPr>
          <w:rFonts w:hint="eastAsia"/>
        </w:rPr>
        <w:t>执行</w:t>
      </w:r>
      <w:r w:rsidR="001D281C">
        <w:rPr>
          <w:rFonts w:hint="eastAsia"/>
        </w:rPr>
        <w:t>对应操作</w:t>
      </w:r>
      <w:r w:rsidR="006446BD">
        <w:rPr>
          <w:rFonts w:hint="eastAsia"/>
        </w:rPr>
        <w:t>，以驱动完成观测流程</w:t>
      </w:r>
      <w:r w:rsidR="006C7E65">
        <w:rPr>
          <w:rFonts w:hint="eastAsia"/>
        </w:rPr>
        <w:t>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1141"/>
        <w:gridCol w:w="2502"/>
        <w:gridCol w:w="3387"/>
      </w:tblGrid>
      <w:tr w:rsidR="00B55CF9" w:rsidRPr="00054961" w14:paraId="2822115E" w14:textId="77777777" w:rsidTr="00B55CF9">
        <w:tc>
          <w:tcPr>
            <w:tcW w:w="1980" w:type="dxa"/>
            <w:vAlign w:val="center"/>
          </w:tcPr>
          <w:p w14:paraId="10E0C461" w14:textId="77777777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141" w:type="dxa"/>
            <w:vAlign w:val="center"/>
          </w:tcPr>
          <w:p w14:paraId="19DA8985" w14:textId="77777777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2502" w:type="dxa"/>
          </w:tcPr>
          <w:p w14:paraId="062BCB59" w14:textId="2752DD83" w:rsidR="00BB218A" w:rsidRPr="00054961" w:rsidRDefault="00DE5F9C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描述</w:t>
            </w:r>
          </w:p>
        </w:tc>
        <w:tc>
          <w:tcPr>
            <w:tcW w:w="3387" w:type="dxa"/>
            <w:vAlign w:val="center"/>
          </w:tcPr>
          <w:p w14:paraId="6FDA6358" w14:textId="23BBD382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774776" w:rsidRPr="00054961" w14:paraId="67C9814A" w14:textId="77777777" w:rsidTr="0029464F">
        <w:tc>
          <w:tcPr>
            <w:tcW w:w="9010" w:type="dxa"/>
            <w:gridSpan w:val="4"/>
            <w:vAlign w:val="center"/>
          </w:tcPr>
          <w:p w14:paraId="122D1D4B" w14:textId="08CEDB5B" w:rsidR="00774776" w:rsidRDefault="00774776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望远镜（转台）</w:t>
            </w:r>
          </w:p>
        </w:tc>
      </w:tr>
      <w:tr w:rsidR="00B55CF9" w14:paraId="34A42D3E" w14:textId="77777777" w:rsidTr="00B55CF9">
        <w:tc>
          <w:tcPr>
            <w:tcW w:w="1980" w:type="dxa"/>
            <w:vAlign w:val="center"/>
          </w:tcPr>
          <w:p w14:paraId="3E011A4A" w14:textId="17AEAF0D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4B5A6C3D" w14:textId="597DB40C" w:rsidR="00BB218A" w:rsidRDefault="008453B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732A1F84" w14:textId="3108B9A4" w:rsidR="00BB218A" w:rsidRDefault="00DE5F9C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66F73474" w14:textId="4FA7D9B9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B55CF9" w14:paraId="3D454FEE" w14:textId="77777777" w:rsidTr="00B55CF9">
        <w:tc>
          <w:tcPr>
            <w:tcW w:w="1980" w:type="dxa"/>
            <w:vAlign w:val="center"/>
          </w:tcPr>
          <w:p w14:paraId="19687AF8" w14:textId="3D6ABF6E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1141" w:type="dxa"/>
            <w:vAlign w:val="center"/>
          </w:tcPr>
          <w:p w14:paraId="58422E98" w14:textId="7B3C25B4" w:rsidR="00BB218A" w:rsidRDefault="008453B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76E64EA0" w14:textId="36C69442" w:rsidR="00BB218A" w:rsidRDefault="00DE5F9C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3387" w:type="dxa"/>
            <w:vAlign w:val="center"/>
          </w:tcPr>
          <w:p w14:paraId="7E026764" w14:textId="71F3B55E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静止</w:t>
            </w:r>
          </w:p>
        </w:tc>
      </w:tr>
      <w:tr w:rsidR="008453BB" w14:paraId="7D467200" w14:textId="77777777" w:rsidTr="00B55CF9">
        <w:tc>
          <w:tcPr>
            <w:tcW w:w="1980" w:type="dxa"/>
            <w:vAlign w:val="center"/>
          </w:tcPr>
          <w:p w14:paraId="163CCD64" w14:textId="5A9DE866" w:rsidR="008453BB" w:rsidRDefault="00430D67" w:rsidP="00BD2506">
            <w:pPr>
              <w:spacing w:line="288" w:lineRule="auto"/>
            </w:pPr>
            <w:r>
              <w:rPr>
                <w:rFonts w:hint="eastAsia"/>
              </w:rPr>
              <w:t>HOMING</w:t>
            </w:r>
          </w:p>
        </w:tc>
        <w:tc>
          <w:tcPr>
            <w:tcW w:w="1141" w:type="dxa"/>
            <w:vAlign w:val="center"/>
          </w:tcPr>
          <w:p w14:paraId="35A03877" w14:textId="0E2B474F" w:rsidR="008453BB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5EA2FD7A" w14:textId="7B326CFB" w:rsidR="008453BB" w:rsidRDefault="00DE5F9C" w:rsidP="00BD2506">
            <w:pPr>
              <w:spacing w:line="288" w:lineRule="auto"/>
            </w:pPr>
            <w:r>
              <w:rPr>
                <w:rFonts w:hint="eastAsia"/>
              </w:rPr>
              <w:t>homing</w:t>
            </w:r>
          </w:p>
        </w:tc>
        <w:tc>
          <w:tcPr>
            <w:tcW w:w="3387" w:type="dxa"/>
            <w:vAlign w:val="center"/>
          </w:tcPr>
          <w:p w14:paraId="2DE31FC4" w14:textId="1629823F" w:rsidR="008453BB" w:rsidRDefault="00FE0C87" w:rsidP="00BD2506">
            <w:pPr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430D67" w14:paraId="5CDA121D" w14:textId="77777777" w:rsidTr="00B55CF9">
        <w:tc>
          <w:tcPr>
            <w:tcW w:w="1980" w:type="dxa"/>
            <w:vAlign w:val="center"/>
          </w:tcPr>
          <w:p w14:paraId="3A61635D" w14:textId="34F5DC25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HOMED</w:t>
            </w:r>
          </w:p>
        </w:tc>
        <w:tc>
          <w:tcPr>
            <w:tcW w:w="1141" w:type="dxa"/>
            <w:vAlign w:val="center"/>
          </w:tcPr>
          <w:p w14:paraId="452DB024" w14:textId="2D5B60DE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04CB2841" w14:textId="588BE48D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homed</w:t>
            </w:r>
          </w:p>
        </w:tc>
        <w:tc>
          <w:tcPr>
            <w:tcW w:w="3387" w:type="dxa"/>
            <w:vAlign w:val="center"/>
          </w:tcPr>
          <w:p w14:paraId="00D3EA8F" w14:textId="1E697EDC" w:rsidR="00430D67" w:rsidRDefault="00FE0C87" w:rsidP="00BD2506">
            <w:pPr>
              <w:spacing w:line="288" w:lineRule="auto"/>
            </w:pPr>
            <w:r>
              <w:rPr>
                <w:rFonts w:hint="eastAsia"/>
              </w:rPr>
              <w:t>完成零点搜索</w:t>
            </w:r>
          </w:p>
        </w:tc>
      </w:tr>
      <w:tr w:rsidR="00430D67" w14:paraId="25A73024" w14:textId="77777777" w:rsidTr="00B55CF9">
        <w:tc>
          <w:tcPr>
            <w:tcW w:w="1980" w:type="dxa"/>
            <w:vAlign w:val="center"/>
          </w:tcPr>
          <w:p w14:paraId="23F161AB" w14:textId="19EE9751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PARKING</w:t>
            </w:r>
          </w:p>
        </w:tc>
        <w:tc>
          <w:tcPr>
            <w:tcW w:w="1141" w:type="dxa"/>
            <w:vAlign w:val="center"/>
          </w:tcPr>
          <w:p w14:paraId="7E3CABCB" w14:textId="259FDCD9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7897804E" w14:textId="09CBC95F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parking</w:t>
            </w:r>
          </w:p>
        </w:tc>
        <w:tc>
          <w:tcPr>
            <w:tcW w:w="3387" w:type="dxa"/>
            <w:vAlign w:val="center"/>
          </w:tcPr>
          <w:p w14:paraId="67223063" w14:textId="661E3057" w:rsidR="00430D67" w:rsidRDefault="00FE0C87" w:rsidP="00BD2506">
            <w:pPr>
              <w:spacing w:line="288" w:lineRule="auto"/>
            </w:pPr>
            <w:r>
              <w:rPr>
                <w:rFonts w:hint="eastAsia"/>
              </w:rPr>
              <w:t>指向复位位置</w:t>
            </w:r>
          </w:p>
        </w:tc>
      </w:tr>
      <w:tr w:rsidR="00430D67" w14:paraId="5761AE7F" w14:textId="77777777" w:rsidTr="00B55CF9">
        <w:tc>
          <w:tcPr>
            <w:tcW w:w="1980" w:type="dxa"/>
            <w:vAlign w:val="center"/>
          </w:tcPr>
          <w:p w14:paraId="7D3AF8F6" w14:textId="5970155B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PARKED</w:t>
            </w:r>
          </w:p>
        </w:tc>
        <w:tc>
          <w:tcPr>
            <w:tcW w:w="1141" w:type="dxa"/>
            <w:vAlign w:val="center"/>
          </w:tcPr>
          <w:p w14:paraId="5A6DFCB0" w14:textId="00E82D27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</w:tcPr>
          <w:p w14:paraId="4883C793" w14:textId="69F8F450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parked</w:t>
            </w:r>
          </w:p>
        </w:tc>
        <w:tc>
          <w:tcPr>
            <w:tcW w:w="3387" w:type="dxa"/>
            <w:vAlign w:val="center"/>
          </w:tcPr>
          <w:p w14:paraId="028C31DD" w14:textId="4128CC0C" w:rsidR="00430D67" w:rsidRDefault="00574C04" w:rsidP="00BD2506">
            <w:pPr>
              <w:spacing w:line="288" w:lineRule="auto"/>
            </w:pPr>
            <w:r>
              <w:rPr>
                <w:rFonts w:hint="eastAsia"/>
              </w:rPr>
              <w:t>到达复位位置</w:t>
            </w:r>
          </w:p>
        </w:tc>
      </w:tr>
      <w:tr w:rsidR="00430D67" w14:paraId="6C4FF068" w14:textId="77777777" w:rsidTr="00B55CF9">
        <w:tc>
          <w:tcPr>
            <w:tcW w:w="1980" w:type="dxa"/>
            <w:vAlign w:val="center"/>
          </w:tcPr>
          <w:p w14:paraId="4E90E015" w14:textId="51C6BC04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SLEWING</w:t>
            </w:r>
          </w:p>
        </w:tc>
        <w:tc>
          <w:tcPr>
            <w:tcW w:w="1141" w:type="dxa"/>
            <w:vAlign w:val="center"/>
          </w:tcPr>
          <w:p w14:paraId="26F15667" w14:textId="6618ED1C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</w:tcPr>
          <w:p w14:paraId="138C7FEB" w14:textId="0EC180C0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slewing</w:t>
            </w:r>
          </w:p>
        </w:tc>
        <w:tc>
          <w:tcPr>
            <w:tcW w:w="3387" w:type="dxa"/>
            <w:vAlign w:val="center"/>
          </w:tcPr>
          <w:p w14:paraId="10140D53" w14:textId="66F1DD29" w:rsidR="00430D67" w:rsidRDefault="00574C04" w:rsidP="00BD2506">
            <w:pPr>
              <w:spacing w:line="288" w:lineRule="auto"/>
            </w:pPr>
            <w:r>
              <w:rPr>
                <w:rFonts w:hint="eastAsia"/>
              </w:rPr>
              <w:t>指向目标位置</w:t>
            </w:r>
          </w:p>
        </w:tc>
      </w:tr>
      <w:tr w:rsidR="00430D67" w14:paraId="4C1A10F6" w14:textId="77777777" w:rsidTr="00B55CF9">
        <w:tc>
          <w:tcPr>
            <w:tcW w:w="1980" w:type="dxa"/>
            <w:vAlign w:val="center"/>
          </w:tcPr>
          <w:p w14:paraId="092F3B7D" w14:textId="1F097839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TRACKING</w:t>
            </w:r>
          </w:p>
        </w:tc>
        <w:tc>
          <w:tcPr>
            <w:tcW w:w="1141" w:type="dxa"/>
            <w:vAlign w:val="center"/>
          </w:tcPr>
          <w:p w14:paraId="7409CF1F" w14:textId="654D3100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502" w:type="dxa"/>
          </w:tcPr>
          <w:p w14:paraId="375BD89D" w14:textId="3074F781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tracking</w:t>
            </w:r>
          </w:p>
        </w:tc>
        <w:tc>
          <w:tcPr>
            <w:tcW w:w="3387" w:type="dxa"/>
            <w:vAlign w:val="center"/>
          </w:tcPr>
          <w:p w14:paraId="5991DEB8" w14:textId="1798D5D5" w:rsidR="00430D67" w:rsidRDefault="00F96AE4" w:rsidP="00BD2506">
            <w:pPr>
              <w:spacing w:line="288" w:lineRule="auto"/>
            </w:pPr>
            <w:r>
              <w:rPr>
                <w:rFonts w:hint="eastAsia"/>
              </w:rPr>
              <w:t>跟踪目标或轨迹</w:t>
            </w:r>
          </w:p>
        </w:tc>
      </w:tr>
      <w:tr w:rsidR="000C025D" w14:paraId="5230640A" w14:textId="77777777" w:rsidTr="000C025D">
        <w:tc>
          <w:tcPr>
            <w:tcW w:w="9010" w:type="dxa"/>
            <w:gridSpan w:val="4"/>
            <w:vAlign w:val="center"/>
          </w:tcPr>
          <w:p w14:paraId="5298FD0B" w14:textId="6B4DEEE9" w:rsidR="000C025D" w:rsidRPr="00C739C3" w:rsidRDefault="000C025D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镜盖</w:t>
            </w:r>
          </w:p>
        </w:tc>
      </w:tr>
      <w:tr w:rsidR="00774776" w14:paraId="4D05E0A2" w14:textId="77777777" w:rsidTr="00B55CF9">
        <w:tc>
          <w:tcPr>
            <w:tcW w:w="1980" w:type="dxa"/>
            <w:vAlign w:val="center"/>
          </w:tcPr>
          <w:p w14:paraId="7F0D711B" w14:textId="21F8E8B1" w:rsidR="00774776" w:rsidRDefault="00C739C3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41B91B42" w14:textId="59F2C577" w:rsidR="00774776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755795F4" w14:textId="26CE7208" w:rsidR="00774776" w:rsidRDefault="004311EF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3C20AFD2" w14:textId="0831A9F4" w:rsidR="00774776" w:rsidRDefault="00E75188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C739C3" w14:paraId="5D828336" w14:textId="77777777" w:rsidTr="00B55CF9">
        <w:tc>
          <w:tcPr>
            <w:tcW w:w="1980" w:type="dxa"/>
            <w:vAlign w:val="center"/>
          </w:tcPr>
          <w:p w14:paraId="3D884335" w14:textId="496601FB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</w:p>
        </w:tc>
        <w:tc>
          <w:tcPr>
            <w:tcW w:w="1141" w:type="dxa"/>
            <w:vAlign w:val="center"/>
          </w:tcPr>
          <w:p w14:paraId="2F871B20" w14:textId="518E477D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6D28706A" w14:textId="58F971E0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</w:p>
        </w:tc>
        <w:tc>
          <w:tcPr>
            <w:tcW w:w="3387" w:type="dxa"/>
            <w:vAlign w:val="center"/>
          </w:tcPr>
          <w:p w14:paraId="436D91E3" w14:textId="7DC01F53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正在打开</w:t>
            </w:r>
          </w:p>
        </w:tc>
      </w:tr>
      <w:tr w:rsidR="00C739C3" w14:paraId="08CA0672" w14:textId="77777777" w:rsidTr="00B55CF9">
        <w:tc>
          <w:tcPr>
            <w:tcW w:w="1980" w:type="dxa"/>
            <w:vAlign w:val="center"/>
          </w:tcPr>
          <w:p w14:paraId="2DAA6436" w14:textId="6966C75C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</w:p>
        </w:tc>
        <w:tc>
          <w:tcPr>
            <w:tcW w:w="1141" w:type="dxa"/>
            <w:vAlign w:val="center"/>
          </w:tcPr>
          <w:p w14:paraId="7CD34261" w14:textId="5A595768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4FA6907A" w14:textId="74927776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</w:p>
        </w:tc>
        <w:tc>
          <w:tcPr>
            <w:tcW w:w="3387" w:type="dxa"/>
            <w:vAlign w:val="center"/>
          </w:tcPr>
          <w:p w14:paraId="4401814C" w14:textId="6AEA9BE0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已打开</w:t>
            </w:r>
          </w:p>
        </w:tc>
      </w:tr>
      <w:tr w:rsidR="00C739C3" w14:paraId="7DDF6F42" w14:textId="77777777" w:rsidTr="00B55CF9">
        <w:tc>
          <w:tcPr>
            <w:tcW w:w="1980" w:type="dxa"/>
            <w:vAlign w:val="center"/>
          </w:tcPr>
          <w:p w14:paraId="4BD47B5F" w14:textId="7FBC3142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</w:p>
        </w:tc>
        <w:tc>
          <w:tcPr>
            <w:tcW w:w="1141" w:type="dxa"/>
            <w:vAlign w:val="center"/>
          </w:tcPr>
          <w:p w14:paraId="318DC2BB" w14:textId="307B182F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267443E5" w14:textId="31FDE8F2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</w:p>
        </w:tc>
        <w:tc>
          <w:tcPr>
            <w:tcW w:w="3387" w:type="dxa"/>
            <w:vAlign w:val="center"/>
          </w:tcPr>
          <w:p w14:paraId="555D785D" w14:textId="2F1F8C22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正在关闭</w:t>
            </w:r>
          </w:p>
        </w:tc>
      </w:tr>
      <w:tr w:rsidR="00C739C3" w14:paraId="0FD77845" w14:textId="77777777" w:rsidTr="00B55CF9">
        <w:tc>
          <w:tcPr>
            <w:tcW w:w="1980" w:type="dxa"/>
            <w:vAlign w:val="center"/>
          </w:tcPr>
          <w:p w14:paraId="2068E73A" w14:textId="582DA1A4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</w:p>
        </w:tc>
        <w:tc>
          <w:tcPr>
            <w:tcW w:w="1141" w:type="dxa"/>
            <w:vAlign w:val="center"/>
          </w:tcPr>
          <w:p w14:paraId="737B66D9" w14:textId="7D5B9006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6025774F" w14:textId="74DE6826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</w:p>
        </w:tc>
        <w:tc>
          <w:tcPr>
            <w:tcW w:w="3387" w:type="dxa"/>
            <w:vAlign w:val="center"/>
          </w:tcPr>
          <w:p w14:paraId="185F01DF" w14:textId="5755AE9A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已关闭</w:t>
            </w:r>
          </w:p>
        </w:tc>
      </w:tr>
      <w:tr w:rsidR="000C025D" w14:paraId="6DB33C18" w14:textId="77777777" w:rsidTr="000C025D">
        <w:tc>
          <w:tcPr>
            <w:tcW w:w="9010" w:type="dxa"/>
            <w:gridSpan w:val="4"/>
            <w:vAlign w:val="center"/>
          </w:tcPr>
          <w:p w14:paraId="3394C76C" w14:textId="31EF40A7" w:rsidR="000C025D" w:rsidRPr="00C739C3" w:rsidRDefault="000C025D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调焦器</w:t>
            </w:r>
          </w:p>
        </w:tc>
      </w:tr>
      <w:tr w:rsidR="001A4E94" w14:paraId="620A6BAB" w14:textId="77777777" w:rsidTr="00B55CF9">
        <w:tc>
          <w:tcPr>
            <w:tcW w:w="1980" w:type="dxa"/>
            <w:vAlign w:val="center"/>
          </w:tcPr>
          <w:p w14:paraId="1CCDBCF1" w14:textId="533E22B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1BD62B6A" w14:textId="22471B81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024C4E63" w14:textId="2167955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</w:tcPr>
          <w:p w14:paraId="4467ED61" w14:textId="1C64A696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1A4E94" w14:paraId="2A8D9F57" w14:textId="77777777" w:rsidTr="00B55CF9">
        <w:tc>
          <w:tcPr>
            <w:tcW w:w="1980" w:type="dxa"/>
            <w:vAlign w:val="center"/>
          </w:tcPr>
          <w:p w14:paraId="7E84E1B9" w14:textId="1626A938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1141" w:type="dxa"/>
            <w:vAlign w:val="center"/>
          </w:tcPr>
          <w:p w14:paraId="4AD47955" w14:textId="1CF6ED85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543F86EC" w14:textId="1DD8AC5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3387" w:type="dxa"/>
          </w:tcPr>
          <w:p w14:paraId="2427EBCB" w14:textId="5C5783AF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静止</w:t>
            </w:r>
          </w:p>
        </w:tc>
      </w:tr>
      <w:tr w:rsidR="001A4E94" w14:paraId="02482836" w14:textId="77777777" w:rsidTr="00B55CF9">
        <w:tc>
          <w:tcPr>
            <w:tcW w:w="1980" w:type="dxa"/>
            <w:vAlign w:val="center"/>
          </w:tcPr>
          <w:p w14:paraId="4BA37015" w14:textId="253B5A10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MOVING</w:t>
            </w:r>
          </w:p>
        </w:tc>
        <w:tc>
          <w:tcPr>
            <w:tcW w:w="1141" w:type="dxa"/>
            <w:vAlign w:val="center"/>
          </w:tcPr>
          <w:p w14:paraId="580FAF2B" w14:textId="4802CFFF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6CBFE0C8" w14:textId="1C57F32D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moving</w:t>
            </w:r>
          </w:p>
        </w:tc>
        <w:tc>
          <w:tcPr>
            <w:tcW w:w="3387" w:type="dxa"/>
          </w:tcPr>
          <w:p w14:paraId="181F4288" w14:textId="2463BD72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定位</w:t>
            </w:r>
          </w:p>
        </w:tc>
      </w:tr>
      <w:tr w:rsidR="001A4E94" w14:paraId="3418F58F" w14:textId="77777777" w:rsidTr="000C025D">
        <w:tc>
          <w:tcPr>
            <w:tcW w:w="9010" w:type="dxa"/>
            <w:gridSpan w:val="4"/>
            <w:vAlign w:val="center"/>
          </w:tcPr>
          <w:p w14:paraId="2803C7E9" w14:textId="778E9BA1" w:rsidR="001A4E94" w:rsidRPr="00C739C3" w:rsidRDefault="001A4E94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相机</w:t>
            </w:r>
          </w:p>
        </w:tc>
      </w:tr>
      <w:tr w:rsidR="001A4E94" w14:paraId="6BCE27BB" w14:textId="77777777" w:rsidTr="00B55CF9">
        <w:tc>
          <w:tcPr>
            <w:tcW w:w="1980" w:type="dxa"/>
            <w:vAlign w:val="center"/>
          </w:tcPr>
          <w:p w14:paraId="27FFED2D" w14:textId="41C91F22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203A95EA" w14:textId="66AA8DF6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0295FF30" w14:textId="1155CBDE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4F6B8B5C" w14:textId="3AF205E9" w:rsidR="001A4E94" w:rsidRDefault="00404A65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1A4E94" w14:paraId="2B40D05E" w14:textId="77777777" w:rsidTr="00B55CF9">
        <w:tc>
          <w:tcPr>
            <w:tcW w:w="1980" w:type="dxa"/>
            <w:vAlign w:val="center"/>
          </w:tcPr>
          <w:p w14:paraId="396518B9" w14:textId="708662C3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IDLE</w:t>
            </w:r>
          </w:p>
        </w:tc>
        <w:tc>
          <w:tcPr>
            <w:tcW w:w="1141" w:type="dxa"/>
            <w:vAlign w:val="center"/>
          </w:tcPr>
          <w:p w14:paraId="76723E4E" w14:textId="3814F3BB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17CD3305" w14:textId="237AB46E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idle</w:t>
            </w:r>
          </w:p>
        </w:tc>
        <w:tc>
          <w:tcPr>
            <w:tcW w:w="3387" w:type="dxa"/>
            <w:vAlign w:val="center"/>
          </w:tcPr>
          <w:p w14:paraId="362B03E2" w14:textId="71D99DDF" w:rsidR="001A4E94" w:rsidRDefault="00404A65" w:rsidP="00BD2506">
            <w:pPr>
              <w:spacing w:line="288" w:lineRule="auto"/>
            </w:pPr>
            <w:r>
              <w:rPr>
                <w:rFonts w:hint="eastAsia"/>
              </w:rPr>
              <w:t>空闲</w:t>
            </w:r>
          </w:p>
        </w:tc>
      </w:tr>
      <w:tr w:rsidR="001A4E94" w14:paraId="77AD4419" w14:textId="77777777" w:rsidTr="00B55CF9">
        <w:tc>
          <w:tcPr>
            <w:tcW w:w="1980" w:type="dxa"/>
            <w:vAlign w:val="center"/>
          </w:tcPr>
          <w:p w14:paraId="2D539A8E" w14:textId="4D1A7216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XPOSE</w:t>
            </w:r>
          </w:p>
        </w:tc>
        <w:tc>
          <w:tcPr>
            <w:tcW w:w="1141" w:type="dxa"/>
            <w:vAlign w:val="center"/>
          </w:tcPr>
          <w:p w14:paraId="7B5CF5AD" w14:textId="16D70CDA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3849E19D" w14:textId="35689CF4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exposing</w:t>
            </w:r>
          </w:p>
        </w:tc>
        <w:tc>
          <w:tcPr>
            <w:tcW w:w="3387" w:type="dxa"/>
            <w:vAlign w:val="center"/>
          </w:tcPr>
          <w:p w14:paraId="05610FF1" w14:textId="29D593BF" w:rsidR="001A4E94" w:rsidRDefault="00834BDA" w:rsidP="00BD2506">
            <w:pPr>
              <w:spacing w:line="288" w:lineRule="auto"/>
            </w:pPr>
            <w:r>
              <w:rPr>
                <w:rFonts w:hint="eastAsia"/>
              </w:rPr>
              <w:t>正在曝光</w:t>
            </w:r>
          </w:p>
        </w:tc>
      </w:tr>
      <w:tr w:rsidR="001A4E94" w14:paraId="5765587E" w14:textId="77777777" w:rsidTr="00B55CF9">
        <w:tc>
          <w:tcPr>
            <w:tcW w:w="1980" w:type="dxa"/>
            <w:vAlign w:val="center"/>
          </w:tcPr>
          <w:p w14:paraId="105FD454" w14:textId="6600BB41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COMPLETE</w:t>
            </w:r>
          </w:p>
        </w:tc>
        <w:tc>
          <w:tcPr>
            <w:tcW w:w="1141" w:type="dxa"/>
            <w:vAlign w:val="center"/>
          </w:tcPr>
          <w:p w14:paraId="476144B3" w14:textId="5314B859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79956AFA" w14:textId="095A10F0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complete</w:t>
            </w:r>
          </w:p>
        </w:tc>
        <w:tc>
          <w:tcPr>
            <w:tcW w:w="3387" w:type="dxa"/>
            <w:vAlign w:val="center"/>
          </w:tcPr>
          <w:p w14:paraId="743604DC" w14:textId="59A4AE42" w:rsidR="001A4E94" w:rsidRDefault="00B71632" w:rsidP="00BD2506">
            <w:pPr>
              <w:spacing w:line="288" w:lineRule="auto"/>
            </w:pPr>
            <w:r>
              <w:rPr>
                <w:rFonts w:hint="eastAsia"/>
              </w:rPr>
              <w:t>完成曝光</w:t>
            </w:r>
          </w:p>
        </w:tc>
      </w:tr>
      <w:tr w:rsidR="001A4E94" w14:paraId="23FA3EA5" w14:textId="77777777" w:rsidTr="00B55CF9">
        <w:tc>
          <w:tcPr>
            <w:tcW w:w="1980" w:type="dxa"/>
            <w:vAlign w:val="center"/>
          </w:tcPr>
          <w:p w14:paraId="1A63F18E" w14:textId="5241F42A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ABORT</w:t>
            </w:r>
          </w:p>
        </w:tc>
        <w:tc>
          <w:tcPr>
            <w:tcW w:w="1141" w:type="dxa"/>
            <w:vAlign w:val="center"/>
          </w:tcPr>
          <w:p w14:paraId="0736861E" w14:textId="5CF10E2A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51C3E2D9" w14:textId="5F4887ED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aborted</w:t>
            </w:r>
          </w:p>
        </w:tc>
        <w:tc>
          <w:tcPr>
            <w:tcW w:w="3387" w:type="dxa"/>
            <w:vAlign w:val="center"/>
          </w:tcPr>
          <w:p w14:paraId="62E27047" w14:textId="3EB56287" w:rsidR="001A4E94" w:rsidRDefault="005620F1" w:rsidP="00BD2506">
            <w:pPr>
              <w:spacing w:line="288" w:lineRule="auto"/>
            </w:pPr>
            <w:r>
              <w:rPr>
                <w:rFonts w:hint="eastAsia"/>
              </w:rPr>
              <w:t>中止曝光</w:t>
            </w:r>
          </w:p>
        </w:tc>
      </w:tr>
      <w:tr w:rsidR="001A4E94" w14:paraId="4048B4AD" w14:textId="77777777" w:rsidTr="00B55CF9">
        <w:tc>
          <w:tcPr>
            <w:tcW w:w="1980" w:type="dxa"/>
            <w:vAlign w:val="center"/>
          </w:tcPr>
          <w:p w14:paraId="64E58020" w14:textId="40482CC9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PAUSE</w:t>
            </w:r>
          </w:p>
        </w:tc>
        <w:tc>
          <w:tcPr>
            <w:tcW w:w="1141" w:type="dxa"/>
            <w:vAlign w:val="center"/>
          </w:tcPr>
          <w:p w14:paraId="53713F3D" w14:textId="26B94750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</w:tcPr>
          <w:p w14:paraId="3A93EB6A" w14:textId="7C936689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paused</w:t>
            </w:r>
          </w:p>
        </w:tc>
        <w:tc>
          <w:tcPr>
            <w:tcW w:w="3387" w:type="dxa"/>
            <w:vAlign w:val="center"/>
          </w:tcPr>
          <w:p w14:paraId="57BB1CB2" w14:textId="7A3D81C5" w:rsidR="001A4E94" w:rsidRDefault="00752D82" w:rsidP="00BD2506">
            <w:pPr>
              <w:spacing w:line="288" w:lineRule="auto"/>
            </w:pPr>
            <w:r>
              <w:rPr>
                <w:rFonts w:hint="eastAsia"/>
              </w:rPr>
              <w:t>暂停曝光</w:t>
            </w:r>
          </w:p>
        </w:tc>
      </w:tr>
      <w:tr w:rsidR="001A4E94" w14:paraId="4E9753B0" w14:textId="77777777" w:rsidTr="00B55CF9">
        <w:tc>
          <w:tcPr>
            <w:tcW w:w="1980" w:type="dxa"/>
            <w:vAlign w:val="center"/>
          </w:tcPr>
          <w:p w14:paraId="7E540B52" w14:textId="1E72534B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WAIT_TIME</w:t>
            </w:r>
          </w:p>
        </w:tc>
        <w:tc>
          <w:tcPr>
            <w:tcW w:w="1141" w:type="dxa"/>
            <w:vAlign w:val="center"/>
          </w:tcPr>
          <w:p w14:paraId="794337C1" w14:textId="2CF18AAD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</w:tcPr>
          <w:p w14:paraId="22BEE7C4" w14:textId="2FD49E98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wait before exposure</w:t>
            </w:r>
          </w:p>
        </w:tc>
        <w:tc>
          <w:tcPr>
            <w:tcW w:w="3387" w:type="dxa"/>
            <w:vAlign w:val="center"/>
          </w:tcPr>
          <w:p w14:paraId="10CE1F66" w14:textId="23C59919" w:rsidR="001A4E94" w:rsidRDefault="00305A51" w:rsidP="00BD2506">
            <w:pPr>
              <w:spacing w:line="288" w:lineRule="auto"/>
            </w:pPr>
            <w:r>
              <w:rPr>
                <w:rFonts w:hint="eastAsia"/>
              </w:rPr>
              <w:t>曝光前延时等待</w:t>
            </w:r>
          </w:p>
        </w:tc>
      </w:tr>
      <w:tr w:rsidR="008942C7" w14:paraId="0D763A4A" w14:textId="77777777" w:rsidTr="00A21BF0">
        <w:tc>
          <w:tcPr>
            <w:tcW w:w="1980" w:type="dxa"/>
            <w:vAlign w:val="center"/>
          </w:tcPr>
          <w:p w14:paraId="5B678FDE" w14:textId="31412F03" w:rsidR="008942C7" w:rsidRDefault="008942C7" w:rsidP="00A21BF0">
            <w:pPr>
              <w:spacing w:line="288" w:lineRule="auto"/>
            </w:pPr>
            <w:r>
              <w:rPr>
                <w:rFonts w:hint="eastAsia"/>
              </w:rPr>
              <w:t>W</w:t>
            </w:r>
            <w:r>
              <w:t>AIT_SYNC</w:t>
            </w:r>
          </w:p>
        </w:tc>
        <w:tc>
          <w:tcPr>
            <w:tcW w:w="1141" w:type="dxa"/>
            <w:vAlign w:val="center"/>
          </w:tcPr>
          <w:p w14:paraId="2F0722F2" w14:textId="2CB56507" w:rsidR="008942C7" w:rsidRDefault="008942C7" w:rsidP="009A2D60">
            <w:pPr>
              <w:spacing w:line="288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502" w:type="dxa"/>
            <w:vAlign w:val="center"/>
          </w:tcPr>
          <w:p w14:paraId="3FD47BF3" w14:textId="3B89642A" w:rsidR="008942C7" w:rsidRDefault="00FE1979" w:rsidP="00A21BF0">
            <w:pPr>
              <w:spacing w:line="288" w:lineRule="auto"/>
            </w:pPr>
            <w:r>
              <w:rPr>
                <w:rFonts w:hint="eastAsia"/>
              </w:rPr>
              <w:t>wait</w:t>
            </w:r>
            <w:r>
              <w:t xml:space="preserve"> between flat</w:t>
            </w:r>
          </w:p>
        </w:tc>
        <w:tc>
          <w:tcPr>
            <w:tcW w:w="3387" w:type="dxa"/>
            <w:vAlign w:val="center"/>
          </w:tcPr>
          <w:p w14:paraId="55A3F18B" w14:textId="1BBE8CCA" w:rsidR="008942C7" w:rsidRDefault="00791EB1" w:rsidP="00A21BF0">
            <w:pPr>
              <w:spacing w:line="288" w:lineRule="auto"/>
            </w:pPr>
            <w:r>
              <w:rPr>
                <w:rFonts w:hint="eastAsia"/>
              </w:rPr>
              <w:t>平场采集失败，等待新的曝光控制指令</w:t>
            </w:r>
          </w:p>
        </w:tc>
      </w:tr>
      <w:tr w:rsidR="001A4E94" w14:paraId="408E0291" w14:textId="77777777" w:rsidTr="00B55CF9">
        <w:tc>
          <w:tcPr>
            <w:tcW w:w="1980" w:type="dxa"/>
            <w:vAlign w:val="center"/>
          </w:tcPr>
          <w:p w14:paraId="72ACA613" w14:textId="23054B4C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WAIT_FLAT</w:t>
            </w:r>
          </w:p>
        </w:tc>
        <w:tc>
          <w:tcPr>
            <w:tcW w:w="1141" w:type="dxa"/>
            <w:vAlign w:val="center"/>
          </w:tcPr>
          <w:p w14:paraId="646C1006" w14:textId="5B55B54E" w:rsidR="001A4E94" w:rsidRDefault="008942C7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2502" w:type="dxa"/>
          </w:tcPr>
          <w:p w14:paraId="20AFB064" w14:textId="0A83D0AD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wait between flat</w:t>
            </w:r>
          </w:p>
        </w:tc>
        <w:tc>
          <w:tcPr>
            <w:tcW w:w="3387" w:type="dxa"/>
            <w:vAlign w:val="center"/>
          </w:tcPr>
          <w:p w14:paraId="0F0EA99F" w14:textId="123A87EA" w:rsidR="001A4E94" w:rsidRDefault="001F1945" w:rsidP="00BD2506">
            <w:pPr>
              <w:spacing w:line="288" w:lineRule="auto"/>
            </w:pPr>
            <w:r>
              <w:rPr>
                <w:rFonts w:hint="eastAsia"/>
              </w:rPr>
              <w:t>平场模式</w:t>
            </w:r>
            <w:r w:rsidR="001C3B32">
              <w:rPr>
                <w:rFonts w:hint="eastAsia"/>
              </w:rPr>
              <w:t>等待转台重新定位</w:t>
            </w:r>
          </w:p>
        </w:tc>
      </w:tr>
      <w:tr w:rsidR="00291975" w14:paraId="2D0F3228" w14:textId="77777777" w:rsidTr="003B7FCD">
        <w:tc>
          <w:tcPr>
            <w:tcW w:w="9010" w:type="dxa"/>
            <w:gridSpan w:val="4"/>
            <w:vAlign w:val="center"/>
          </w:tcPr>
          <w:p w14:paraId="7BE8CD0C" w14:textId="65464B69" w:rsidR="00291975" w:rsidRDefault="00291975" w:rsidP="00BD2506">
            <w:pPr>
              <w:spacing w:line="288" w:lineRule="auto"/>
              <w:jc w:val="center"/>
            </w:pPr>
            <w:r w:rsidRPr="000910A8">
              <w:rPr>
                <w:b/>
              </w:rPr>
              <w:t>观测系统</w:t>
            </w:r>
          </w:p>
        </w:tc>
      </w:tr>
      <w:tr w:rsidR="00291975" w14:paraId="31B0ECDC" w14:textId="77777777" w:rsidTr="003B7FCD">
        <w:tc>
          <w:tcPr>
            <w:tcW w:w="1980" w:type="dxa"/>
            <w:vAlign w:val="center"/>
          </w:tcPr>
          <w:p w14:paraId="63FF6A8C" w14:textId="0F672E3B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58A76B4D" w14:textId="04653B85" w:rsidR="00291975" w:rsidRDefault="0029197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29CC5F23" w14:textId="7C16D3E9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206A865A" w14:textId="5287ABF1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观测系统创建后初始状态</w:t>
            </w:r>
          </w:p>
        </w:tc>
      </w:tr>
      <w:tr w:rsidR="00291975" w14:paraId="2C4EAD05" w14:textId="77777777" w:rsidTr="003B7FCD">
        <w:tc>
          <w:tcPr>
            <w:tcW w:w="1980" w:type="dxa"/>
            <w:vAlign w:val="center"/>
          </w:tcPr>
          <w:p w14:paraId="353B84AC" w14:textId="5B8ED218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RUN</w:t>
            </w:r>
          </w:p>
        </w:tc>
        <w:tc>
          <w:tcPr>
            <w:tcW w:w="1141" w:type="dxa"/>
            <w:vAlign w:val="center"/>
          </w:tcPr>
          <w:p w14:paraId="475D83FD" w14:textId="5ED2EC92" w:rsidR="00291975" w:rsidRDefault="00A21BF0" w:rsidP="00BD2506">
            <w:pPr>
              <w:spacing w:line="288" w:lineRule="auto"/>
              <w:jc w:val="center"/>
            </w:pPr>
            <w:r>
              <w:t>1</w:t>
            </w:r>
          </w:p>
        </w:tc>
        <w:tc>
          <w:tcPr>
            <w:tcW w:w="2502" w:type="dxa"/>
            <w:vAlign w:val="center"/>
          </w:tcPr>
          <w:p w14:paraId="699D6204" w14:textId="264C97E4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55C61CE0" w14:textId="7AC85629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系统成功完成自检流程</w:t>
            </w:r>
          </w:p>
        </w:tc>
      </w:tr>
      <w:tr w:rsidR="00291975" w14:paraId="2B56AE4C" w14:textId="77777777" w:rsidTr="003B7FCD">
        <w:tc>
          <w:tcPr>
            <w:tcW w:w="1980" w:type="dxa"/>
            <w:vAlign w:val="center"/>
          </w:tcPr>
          <w:p w14:paraId="07C67D30" w14:textId="7313FC11" w:rsidR="00291975" w:rsidRDefault="00A21BF0" w:rsidP="00BD2506">
            <w:pPr>
              <w:spacing w:line="288" w:lineRule="auto"/>
            </w:pPr>
            <w:r>
              <w:t>STOP</w:t>
            </w:r>
          </w:p>
        </w:tc>
        <w:tc>
          <w:tcPr>
            <w:tcW w:w="1141" w:type="dxa"/>
            <w:vAlign w:val="center"/>
          </w:tcPr>
          <w:p w14:paraId="64BD4106" w14:textId="6269D76E" w:rsidR="00291975" w:rsidRDefault="00A21BF0" w:rsidP="00BD2506">
            <w:pPr>
              <w:spacing w:line="288" w:lineRule="auto"/>
              <w:jc w:val="center"/>
            </w:pPr>
            <w:r>
              <w:t>2</w:t>
            </w:r>
          </w:p>
        </w:tc>
        <w:tc>
          <w:tcPr>
            <w:tcW w:w="2502" w:type="dxa"/>
            <w:vAlign w:val="center"/>
          </w:tcPr>
          <w:p w14:paraId="4B7471EC" w14:textId="636BDCD1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729E6052" w14:textId="77777777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系统关机，包括：</w:t>
            </w:r>
          </w:p>
          <w:p w14:paraId="40E22CB0" w14:textId="77777777" w:rsidR="00291975" w:rsidRDefault="00291975" w:rsidP="00951300">
            <w:pPr>
              <w:pStyle w:val="a5"/>
              <w:numPr>
                <w:ilvl w:val="0"/>
                <w:numId w:val="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中止观测计划</w:t>
            </w:r>
          </w:p>
          <w:p w14:paraId="3FD9425D" w14:textId="77777777" w:rsidR="00291975" w:rsidRDefault="00291975" w:rsidP="00951300">
            <w:pPr>
              <w:pStyle w:val="a5"/>
              <w:numPr>
                <w:ilvl w:val="0"/>
                <w:numId w:val="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转台复位</w:t>
            </w:r>
          </w:p>
          <w:p w14:paraId="4D435668" w14:textId="0CD3CF3E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关闭镜盖</w:t>
            </w:r>
          </w:p>
        </w:tc>
      </w:tr>
      <w:tr w:rsidR="000910A8" w14:paraId="1AB7E078" w14:textId="77777777" w:rsidTr="000910A8">
        <w:tc>
          <w:tcPr>
            <w:tcW w:w="9010" w:type="dxa"/>
            <w:gridSpan w:val="4"/>
            <w:vAlign w:val="center"/>
          </w:tcPr>
          <w:p w14:paraId="3B5A8548" w14:textId="51ED40EA" w:rsidR="000910A8" w:rsidRDefault="000910A8" w:rsidP="000910A8">
            <w:pPr>
              <w:spacing w:line="288" w:lineRule="auto"/>
              <w:jc w:val="center"/>
            </w:pPr>
            <w:r w:rsidRPr="000910A8">
              <w:rPr>
                <w:b/>
              </w:rPr>
              <w:t>观测</w:t>
            </w:r>
            <w:r>
              <w:rPr>
                <w:rFonts w:hint="eastAsia"/>
                <w:b/>
              </w:rPr>
              <w:t>计划</w:t>
            </w:r>
          </w:p>
        </w:tc>
      </w:tr>
      <w:tr w:rsidR="000910A8" w14:paraId="26003A2B" w14:textId="77777777" w:rsidTr="003B7FCD">
        <w:tc>
          <w:tcPr>
            <w:tcW w:w="1980" w:type="dxa"/>
            <w:vAlign w:val="center"/>
          </w:tcPr>
          <w:p w14:paraId="78736CC9" w14:textId="24C0FA86" w:rsidR="000910A8" w:rsidRDefault="00C00D31" w:rsidP="00BD2506">
            <w:pPr>
              <w:spacing w:line="288" w:lineRule="auto"/>
            </w:pPr>
            <w:r>
              <w:rPr>
                <w:rFonts w:hint="eastAsia"/>
              </w:rPr>
              <w:t>C</w:t>
            </w:r>
            <w:r>
              <w:t>AT</w:t>
            </w:r>
          </w:p>
        </w:tc>
        <w:tc>
          <w:tcPr>
            <w:tcW w:w="1141" w:type="dxa"/>
            <w:vAlign w:val="center"/>
          </w:tcPr>
          <w:p w14:paraId="7F215AB2" w14:textId="1A57BB5A" w:rsidR="000910A8" w:rsidRDefault="00C00D3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3DA14C49" w14:textId="02DCEAD6" w:rsidR="000910A8" w:rsidRDefault="001E25C1" w:rsidP="00BD2506">
            <w:pPr>
              <w:spacing w:line="288" w:lineRule="auto"/>
            </w:pPr>
            <w:r>
              <w:rPr>
                <w:rFonts w:hint="eastAsia"/>
              </w:rPr>
              <w:t>catalogue</w:t>
            </w:r>
          </w:p>
        </w:tc>
        <w:tc>
          <w:tcPr>
            <w:tcW w:w="3387" w:type="dxa"/>
            <w:vAlign w:val="center"/>
          </w:tcPr>
          <w:p w14:paraId="6FF85C77" w14:textId="3EE40E25" w:rsidR="000910A8" w:rsidRDefault="001E25C1" w:rsidP="00BD2506">
            <w:pPr>
              <w:spacing w:line="288" w:lineRule="auto"/>
            </w:pPr>
            <w:r>
              <w:rPr>
                <w:rFonts w:hint="eastAsia"/>
              </w:rPr>
              <w:t>入库</w:t>
            </w:r>
          </w:p>
        </w:tc>
      </w:tr>
      <w:tr w:rsidR="00C15EAD" w14:paraId="4C5AA5A4" w14:textId="77777777" w:rsidTr="003B7FCD">
        <w:tc>
          <w:tcPr>
            <w:tcW w:w="1980" w:type="dxa"/>
            <w:vAlign w:val="center"/>
          </w:tcPr>
          <w:p w14:paraId="4BEA688F" w14:textId="6E594834" w:rsidR="00C15EAD" w:rsidRDefault="00C00D31" w:rsidP="00BD2506">
            <w:pPr>
              <w:spacing w:line="288" w:lineRule="auto"/>
            </w:pPr>
            <w:r>
              <w:rPr>
                <w:rFonts w:hint="eastAsia"/>
              </w:rPr>
              <w:t>I</w:t>
            </w:r>
            <w:r>
              <w:t>NT</w:t>
            </w:r>
          </w:p>
        </w:tc>
        <w:tc>
          <w:tcPr>
            <w:tcW w:w="1141" w:type="dxa"/>
            <w:vAlign w:val="center"/>
          </w:tcPr>
          <w:p w14:paraId="7ABA13FB" w14:textId="0B738177" w:rsidR="00C15EAD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  <w:vAlign w:val="center"/>
          </w:tcPr>
          <w:p w14:paraId="4F9D82D0" w14:textId="4BCFDE54" w:rsidR="00C15EAD" w:rsidRDefault="001E25C1" w:rsidP="00BD2506">
            <w:pPr>
              <w:spacing w:line="288" w:lineRule="auto"/>
            </w:pPr>
            <w:r>
              <w:rPr>
                <w:rFonts w:hint="eastAsia"/>
              </w:rPr>
              <w:t>interrupted</w:t>
            </w:r>
          </w:p>
        </w:tc>
        <w:tc>
          <w:tcPr>
            <w:tcW w:w="3387" w:type="dxa"/>
            <w:vAlign w:val="center"/>
          </w:tcPr>
          <w:p w14:paraId="68B03E80" w14:textId="7E271C55" w:rsidR="00C15EAD" w:rsidRDefault="00A96E2E" w:rsidP="00BD2506">
            <w:pPr>
              <w:spacing w:line="288" w:lineRule="auto"/>
            </w:pPr>
            <w:r>
              <w:rPr>
                <w:rFonts w:hint="eastAsia"/>
              </w:rPr>
              <w:t>执行中被中断</w:t>
            </w:r>
          </w:p>
        </w:tc>
      </w:tr>
      <w:tr w:rsidR="00C15EAD" w14:paraId="3922EE13" w14:textId="77777777" w:rsidTr="003B7FCD">
        <w:tc>
          <w:tcPr>
            <w:tcW w:w="1980" w:type="dxa"/>
            <w:vAlign w:val="center"/>
          </w:tcPr>
          <w:p w14:paraId="31588B6B" w14:textId="48621B46" w:rsidR="00C15EAD" w:rsidRDefault="00C00D31" w:rsidP="00BD2506">
            <w:pPr>
              <w:spacing w:line="288" w:lineRule="auto"/>
            </w:pPr>
            <w:r>
              <w:rPr>
                <w:rFonts w:hint="eastAsia"/>
              </w:rPr>
              <w:t>W</w:t>
            </w:r>
            <w:r>
              <w:t>AIT</w:t>
            </w:r>
          </w:p>
        </w:tc>
        <w:tc>
          <w:tcPr>
            <w:tcW w:w="1141" w:type="dxa"/>
            <w:vAlign w:val="center"/>
          </w:tcPr>
          <w:p w14:paraId="2CE95F77" w14:textId="693A604F" w:rsidR="00C15EAD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  <w:vAlign w:val="center"/>
          </w:tcPr>
          <w:p w14:paraId="100018AC" w14:textId="1317ABC3" w:rsidR="00C15EAD" w:rsidRDefault="001E25C1" w:rsidP="00BD2506">
            <w:pPr>
              <w:spacing w:line="288" w:lineRule="auto"/>
            </w:pPr>
            <w:r>
              <w:rPr>
                <w:rFonts w:hint="eastAsia"/>
              </w:rPr>
              <w:t>waiting</w:t>
            </w:r>
          </w:p>
        </w:tc>
        <w:tc>
          <w:tcPr>
            <w:tcW w:w="3387" w:type="dxa"/>
            <w:vAlign w:val="center"/>
          </w:tcPr>
          <w:p w14:paraId="6EBF3A0D" w14:textId="22B0173C" w:rsidR="00C15EAD" w:rsidRDefault="00A96E2E" w:rsidP="00BD2506">
            <w:pPr>
              <w:spacing w:line="288" w:lineRule="auto"/>
            </w:pPr>
            <w:r>
              <w:rPr>
                <w:rFonts w:hint="eastAsia"/>
              </w:rPr>
              <w:t>等待开始执行</w:t>
            </w:r>
          </w:p>
        </w:tc>
      </w:tr>
      <w:tr w:rsidR="00C00D31" w14:paraId="7F626CE4" w14:textId="77777777" w:rsidTr="003B7FCD">
        <w:tc>
          <w:tcPr>
            <w:tcW w:w="1980" w:type="dxa"/>
            <w:vAlign w:val="center"/>
          </w:tcPr>
          <w:p w14:paraId="42857787" w14:textId="5EEDE025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t>UN</w:t>
            </w:r>
          </w:p>
        </w:tc>
        <w:tc>
          <w:tcPr>
            <w:tcW w:w="1141" w:type="dxa"/>
            <w:vAlign w:val="center"/>
          </w:tcPr>
          <w:p w14:paraId="15474AA4" w14:textId="7F8DABBC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  <w:vAlign w:val="center"/>
          </w:tcPr>
          <w:p w14:paraId="6B072BD3" w14:textId="5011B82B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running</w:t>
            </w:r>
          </w:p>
        </w:tc>
        <w:tc>
          <w:tcPr>
            <w:tcW w:w="3387" w:type="dxa"/>
            <w:vAlign w:val="center"/>
          </w:tcPr>
          <w:p w14:paraId="0D292AFA" w14:textId="64D4077F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执行中</w:t>
            </w:r>
          </w:p>
        </w:tc>
      </w:tr>
      <w:tr w:rsidR="00C00D31" w14:paraId="70F296A5" w14:textId="77777777" w:rsidTr="003B7FCD">
        <w:tc>
          <w:tcPr>
            <w:tcW w:w="1980" w:type="dxa"/>
            <w:vAlign w:val="center"/>
          </w:tcPr>
          <w:p w14:paraId="32727357" w14:textId="479D5D53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O</w:t>
            </w:r>
            <w:r>
              <w:t>VER</w:t>
            </w:r>
          </w:p>
        </w:tc>
        <w:tc>
          <w:tcPr>
            <w:tcW w:w="1141" w:type="dxa"/>
            <w:vAlign w:val="center"/>
          </w:tcPr>
          <w:p w14:paraId="6BBFA725" w14:textId="790240DB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  <w:vAlign w:val="center"/>
          </w:tcPr>
          <w:p w14:paraId="327C2EC7" w14:textId="0459DA46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over</w:t>
            </w:r>
          </w:p>
        </w:tc>
        <w:tc>
          <w:tcPr>
            <w:tcW w:w="3387" w:type="dxa"/>
            <w:vAlign w:val="center"/>
          </w:tcPr>
          <w:p w14:paraId="611B5757" w14:textId="47ECF161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观测结束</w:t>
            </w:r>
          </w:p>
        </w:tc>
      </w:tr>
      <w:tr w:rsidR="00C00D31" w14:paraId="4783FB59" w14:textId="77777777" w:rsidTr="003B7FCD">
        <w:tc>
          <w:tcPr>
            <w:tcW w:w="1980" w:type="dxa"/>
            <w:vAlign w:val="center"/>
          </w:tcPr>
          <w:p w14:paraId="5785201F" w14:textId="0FABCB25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A</w:t>
            </w:r>
            <w:r>
              <w:t>BANDON</w:t>
            </w:r>
          </w:p>
        </w:tc>
        <w:tc>
          <w:tcPr>
            <w:tcW w:w="1141" w:type="dxa"/>
            <w:vAlign w:val="center"/>
          </w:tcPr>
          <w:p w14:paraId="292E1AC2" w14:textId="667F119C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  <w:vAlign w:val="center"/>
          </w:tcPr>
          <w:p w14:paraId="68C5419E" w14:textId="742A3A8A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abandoned</w:t>
            </w:r>
          </w:p>
        </w:tc>
        <w:tc>
          <w:tcPr>
            <w:tcW w:w="3387" w:type="dxa"/>
            <w:vAlign w:val="center"/>
          </w:tcPr>
          <w:p w14:paraId="72732CA0" w14:textId="01661BD6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自动抛弃</w:t>
            </w:r>
          </w:p>
        </w:tc>
      </w:tr>
      <w:tr w:rsidR="00C00D31" w14:paraId="4500C2EA" w14:textId="77777777" w:rsidTr="003B7FCD">
        <w:tc>
          <w:tcPr>
            <w:tcW w:w="1980" w:type="dxa"/>
            <w:vAlign w:val="center"/>
          </w:tcPr>
          <w:p w14:paraId="0575E701" w14:textId="5B9D6E22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D</w:t>
            </w:r>
            <w:r>
              <w:t>ELETE</w:t>
            </w:r>
          </w:p>
        </w:tc>
        <w:tc>
          <w:tcPr>
            <w:tcW w:w="1141" w:type="dxa"/>
            <w:vAlign w:val="center"/>
          </w:tcPr>
          <w:p w14:paraId="172BCD62" w14:textId="33D377D9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  <w:vAlign w:val="center"/>
          </w:tcPr>
          <w:p w14:paraId="0672EF0A" w14:textId="676608A9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deleted</w:t>
            </w:r>
          </w:p>
        </w:tc>
        <w:tc>
          <w:tcPr>
            <w:tcW w:w="3387" w:type="dxa"/>
            <w:vAlign w:val="center"/>
          </w:tcPr>
          <w:p w14:paraId="0248FC39" w14:textId="6915F98C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手动删除</w:t>
            </w:r>
          </w:p>
        </w:tc>
      </w:tr>
      <w:tr w:rsidR="006716FD" w14:paraId="74FFF848" w14:textId="77777777" w:rsidTr="00B763C6">
        <w:tc>
          <w:tcPr>
            <w:tcW w:w="9010" w:type="dxa"/>
            <w:gridSpan w:val="4"/>
            <w:vAlign w:val="center"/>
          </w:tcPr>
          <w:p w14:paraId="29A3339E" w14:textId="116BC63A" w:rsidR="006716FD" w:rsidRDefault="006716FD" w:rsidP="006716FD">
            <w:pPr>
              <w:spacing w:line="288" w:lineRule="auto"/>
              <w:jc w:val="center"/>
            </w:pPr>
            <w:r w:rsidRPr="006716FD">
              <w:rPr>
                <w:rFonts w:hint="eastAsia"/>
                <w:b/>
              </w:rPr>
              <w:t>观测时间</w:t>
            </w:r>
          </w:p>
        </w:tc>
      </w:tr>
      <w:tr w:rsidR="00A96E2E" w14:paraId="7E17FD74" w14:textId="77777777" w:rsidTr="003B7FCD">
        <w:tc>
          <w:tcPr>
            <w:tcW w:w="1980" w:type="dxa"/>
            <w:vAlign w:val="center"/>
          </w:tcPr>
          <w:p w14:paraId="0995AC2C" w14:textId="3C387DDB" w:rsidR="00A96E2E" w:rsidRDefault="006716FD" w:rsidP="00BD2506">
            <w:pPr>
              <w:spacing w:line="288" w:lineRule="auto"/>
            </w:pPr>
            <w:r>
              <w:rPr>
                <w:rFonts w:hint="eastAsia"/>
              </w:rPr>
              <w:t>D</w:t>
            </w:r>
            <w:r>
              <w:t>AY</w:t>
            </w:r>
          </w:p>
        </w:tc>
        <w:tc>
          <w:tcPr>
            <w:tcW w:w="1141" w:type="dxa"/>
            <w:vAlign w:val="center"/>
          </w:tcPr>
          <w:p w14:paraId="4DFAC630" w14:textId="22E3D27B" w:rsidR="00A96E2E" w:rsidRDefault="006716F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2891EDBD" w14:textId="53DA7D94" w:rsidR="00A96E2E" w:rsidRDefault="006716FD" w:rsidP="00BD2506">
            <w:pPr>
              <w:spacing w:line="288" w:lineRule="auto"/>
            </w:pPr>
            <w:r>
              <w:rPr>
                <w:rFonts w:hint="eastAsia"/>
              </w:rPr>
              <w:t>day</w:t>
            </w:r>
            <w:r>
              <w:t xml:space="preserve"> </w:t>
            </w:r>
            <w:r>
              <w:rPr>
                <w:rFonts w:hint="eastAsia"/>
              </w:rPr>
              <w:t>light</w:t>
            </w:r>
            <w:r>
              <w:t xml:space="preserve"> </w:t>
            </w:r>
            <w:r>
              <w:rPr>
                <w:rFonts w:hint="eastAsia"/>
              </w:rPr>
              <w:t>time</w:t>
            </w:r>
          </w:p>
        </w:tc>
        <w:tc>
          <w:tcPr>
            <w:tcW w:w="3387" w:type="dxa"/>
            <w:vAlign w:val="center"/>
          </w:tcPr>
          <w:p w14:paraId="015A3E63" w14:textId="22B8FCFE" w:rsidR="00A96E2E" w:rsidRDefault="00C0045A" w:rsidP="00BD2506">
            <w:pPr>
              <w:spacing w:line="288" w:lineRule="auto"/>
            </w:pPr>
            <w:r>
              <w:rPr>
                <w:rFonts w:hint="eastAsia"/>
              </w:rPr>
              <w:t>（</w:t>
            </w:r>
            <w:r w:rsidR="00F169B5">
              <w:rPr>
                <w:rFonts w:hint="eastAsia"/>
              </w:rPr>
              <w:t>民用晨光始</w:t>
            </w:r>
            <w:r w:rsidR="00F169B5">
              <w:rPr>
                <w:rFonts w:hint="eastAsia"/>
              </w:rPr>
              <w:t>+</w:t>
            </w:r>
            <w:r w:rsidR="00F169B5">
              <w:t>30</w:t>
            </w:r>
            <w:r w:rsidR="00F169B5">
              <w:rPr>
                <w:rFonts w:hint="eastAsia"/>
              </w:rPr>
              <w:t>分钟</w:t>
            </w:r>
            <w:r w:rsidR="00E452CF">
              <w:rPr>
                <w:rFonts w:hint="eastAsia"/>
              </w:rPr>
              <w:t>，民</w:t>
            </w:r>
            <w:r w:rsidR="00F169B5">
              <w:rPr>
                <w:rFonts w:hint="eastAsia"/>
              </w:rPr>
              <w:t>用昏影终</w:t>
            </w:r>
            <w:r w:rsidR="00F169B5">
              <w:rPr>
                <w:rFonts w:hint="eastAsia"/>
              </w:rPr>
              <w:t>-</w:t>
            </w:r>
            <w:r w:rsidR="00F169B5">
              <w:t>30</w:t>
            </w:r>
            <w:r w:rsidR="00F169B5">
              <w:rPr>
                <w:rFonts w:hint="eastAsia"/>
              </w:rPr>
              <w:t>分钟</w:t>
            </w:r>
            <w:r>
              <w:rPr>
                <w:rFonts w:hint="eastAsia"/>
              </w:rPr>
              <w:t>）</w:t>
            </w:r>
          </w:p>
        </w:tc>
      </w:tr>
      <w:tr w:rsidR="006716FD" w14:paraId="170BC7FA" w14:textId="77777777" w:rsidTr="003B7FCD">
        <w:tc>
          <w:tcPr>
            <w:tcW w:w="1980" w:type="dxa"/>
            <w:vAlign w:val="center"/>
          </w:tcPr>
          <w:p w14:paraId="688D4A5D" w14:textId="658E36F5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F</w:t>
            </w:r>
            <w:r>
              <w:t>LAT</w:t>
            </w:r>
          </w:p>
        </w:tc>
        <w:tc>
          <w:tcPr>
            <w:tcW w:w="1141" w:type="dxa"/>
            <w:vAlign w:val="center"/>
          </w:tcPr>
          <w:p w14:paraId="0F6AB25F" w14:textId="190E783A" w:rsidR="006716FD" w:rsidRDefault="006716F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  <w:vAlign w:val="center"/>
          </w:tcPr>
          <w:p w14:paraId="0B499F29" w14:textId="482A0D8A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  <w:r>
              <w:t xml:space="preserve"> field time</w:t>
            </w:r>
          </w:p>
        </w:tc>
        <w:tc>
          <w:tcPr>
            <w:tcW w:w="3387" w:type="dxa"/>
            <w:vAlign w:val="center"/>
          </w:tcPr>
          <w:p w14:paraId="226BA7A9" w14:textId="3387F50C" w:rsidR="006716FD" w:rsidRDefault="00B32B93" w:rsidP="00BD2506">
            <w:pPr>
              <w:spacing w:line="288" w:lineRule="auto"/>
            </w:pPr>
            <w:r>
              <w:rPr>
                <w:rFonts w:hint="eastAsia"/>
              </w:rPr>
              <w:t>[</w:t>
            </w:r>
            <w:r>
              <w:rPr>
                <w:rFonts w:hint="eastAsia"/>
              </w:rPr>
              <w:t>民用晨光始±</w:t>
            </w:r>
            <w:r>
              <w:rPr>
                <w:rFonts w:hint="eastAsia"/>
              </w:rPr>
              <w:t>3</w:t>
            </w:r>
            <w:r>
              <w:t>0</w:t>
            </w:r>
            <w:r>
              <w:rPr>
                <w:rFonts w:hint="eastAsia"/>
              </w:rPr>
              <w:t>分钟；民用昏影终±</w:t>
            </w:r>
            <w:r>
              <w:rPr>
                <w:rFonts w:hint="eastAsia"/>
              </w:rPr>
              <w:t>3</w:t>
            </w:r>
            <w:r>
              <w:t>0</w:t>
            </w:r>
            <w:r>
              <w:rPr>
                <w:rFonts w:hint="eastAsia"/>
              </w:rPr>
              <w:t>分钟</w:t>
            </w:r>
            <w:r>
              <w:t>]</w:t>
            </w:r>
          </w:p>
        </w:tc>
      </w:tr>
      <w:tr w:rsidR="006716FD" w14:paraId="2884B14A" w14:textId="77777777" w:rsidTr="003B7FCD">
        <w:tc>
          <w:tcPr>
            <w:tcW w:w="1980" w:type="dxa"/>
            <w:vAlign w:val="center"/>
          </w:tcPr>
          <w:p w14:paraId="1B96D715" w14:textId="0BDFC70C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N</w:t>
            </w:r>
            <w:r>
              <w:t>IGHT</w:t>
            </w:r>
          </w:p>
        </w:tc>
        <w:tc>
          <w:tcPr>
            <w:tcW w:w="1141" w:type="dxa"/>
            <w:vAlign w:val="center"/>
          </w:tcPr>
          <w:p w14:paraId="04C60352" w14:textId="5B26FDBE" w:rsidR="006716FD" w:rsidRDefault="006716F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  <w:vAlign w:val="center"/>
          </w:tcPr>
          <w:p w14:paraId="3B7A073A" w14:textId="12A602F8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n</w:t>
            </w:r>
            <w:r>
              <w:t>ight light time</w:t>
            </w:r>
          </w:p>
        </w:tc>
        <w:tc>
          <w:tcPr>
            <w:tcW w:w="3387" w:type="dxa"/>
            <w:vAlign w:val="center"/>
          </w:tcPr>
          <w:p w14:paraId="53741CE0" w14:textId="4F920393" w:rsidR="006716FD" w:rsidRDefault="00160E54" w:rsidP="00BD2506">
            <w:pPr>
              <w:spacing w:line="288" w:lineRule="auto"/>
            </w:pPr>
            <w:r>
              <w:rPr>
                <w:rFonts w:hint="eastAsia"/>
              </w:rPr>
              <w:t>（</w:t>
            </w:r>
            <w:r w:rsidR="006716FD">
              <w:rPr>
                <w:rFonts w:hint="eastAsia"/>
              </w:rPr>
              <w:t>民用昏影终</w:t>
            </w:r>
            <w:r w:rsidR="006716FD">
              <w:rPr>
                <w:rFonts w:hint="eastAsia"/>
              </w:rPr>
              <w:t>+</w:t>
            </w:r>
            <w:r w:rsidR="006716FD">
              <w:t>30</w:t>
            </w:r>
            <w:r w:rsidR="006716FD">
              <w:rPr>
                <w:rFonts w:hint="eastAsia"/>
              </w:rPr>
              <w:t>分钟</w:t>
            </w:r>
            <w:r>
              <w:rPr>
                <w:rFonts w:hint="eastAsia"/>
              </w:rPr>
              <w:t>，</w:t>
            </w:r>
            <w:r w:rsidR="006716FD">
              <w:rPr>
                <w:rFonts w:hint="eastAsia"/>
              </w:rPr>
              <w:t>民用晨光始</w:t>
            </w:r>
            <w:r w:rsidR="006716FD">
              <w:rPr>
                <w:rFonts w:hint="eastAsia"/>
              </w:rPr>
              <w:t>-</w:t>
            </w:r>
            <w:r w:rsidR="006716FD">
              <w:t>30</w:t>
            </w:r>
            <w:r w:rsidR="006716FD">
              <w:rPr>
                <w:rFonts w:hint="eastAsia"/>
              </w:rPr>
              <w:t>分钟</w:t>
            </w:r>
            <w:r>
              <w:rPr>
                <w:rFonts w:hint="eastAsia"/>
              </w:rPr>
              <w:t>）</w:t>
            </w:r>
          </w:p>
        </w:tc>
      </w:tr>
    </w:tbl>
    <w:p w14:paraId="430F8B5F" w14:textId="1627A0F5" w:rsidR="00F16C76" w:rsidRDefault="00C62355" w:rsidP="00F852ED">
      <w:pPr>
        <w:pStyle w:val="2"/>
      </w:pPr>
      <w:bookmarkStart w:id="5" w:name="_Toc532118372"/>
      <w:r>
        <w:rPr>
          <w:rFonts w:hint="eastAsia"/>
        </w:rPr>
        <w:t>相机</w:t>
      </w:r>
      <w:r w:rsidR="00F16C76">
        <w:rPr>
          <w:rFonts w:hint="eastAsia"/>
        </w:rPr>
        <w:t>控制指令</w:t>
      </w:r>
      <w:bookmarkEnd w:id="5"/>
    </w:p>
    <w:p w14:paraId="4CED63D6" w14:textId="77777777" w:rsidR="00120A1A" w:rsidRDefault="009A71DA" w:rsidP="00BD2506">
      <w:pPr>
        <w:spacing w:line="288" w:lineRule="auto"/>
        <w:ind w:firstLineChars="200" w:firstLine="480"/>
      </w:pPr>
      <w:r>
        <w:rPr>
          <w:rFonts w:hint="eastAsia"/>
        </w:rPr>
        <w:t>相机</w:t>
      </w:r>
      <w:r w:rsidR="00635699">
        <w:rPr>
          <w:rFonts w:hint="eastAsia"/>
        </w:rPr>
        <w:t>曝光指令</w:t>
      </w:r>
      <w:r w:rsidR="004B3E4D">
        <w:rPr>
          <w:rFonts w:hint="eastAsia"/>
        </w:rPr>
        <w:t>被分解为多条</w:t>
      </w:r>
      <w:r w:rsidR="00120A1A">
        <w:rPr>
          <w:rFonts w:hint="eastAsia"/>
        </w:rPr>
        <w:t>通信信息</w:t>
      </w:r>
      <w:r w:rsidR="004B3E4D">
        <w:rPr>
          <w:rFonts w:hint="eastAsia"/>
        </w:rPr>
        <w:t>。</w:t>
      </w:r>
    </w:p>
    <w:p w14:paraId="2D7F40E5" w14:textId="77777777" w:rsidR="00120A1A" w:rsidRDefault="004B3E4D" w:rsidP="00BD2506">
      <w:pPr>
        <w:spacing w:line="288" w:lineRule="auto"/>
        <w:ind w:firstLineChars="200" w:firstLine="480"/>
      </w:pPr>
      <w:r>
        <w:rPr>
          <w:rFonts w:hint="eastAsia"/>
        </w:rPr>
        <w:t>在曝光前</w:t>
      </w:r>
      <w:r w:rsidR="00D15FFC">
        <w:rPr>
          <w:rFonts w:hint="eastAsia"/>
        </w:rPr>
        <w:t>，向下位机发送</w:t>
      </w:r>
      <w:r w:rsidR="003C3DA5">
        <w:rPr>
          <w:rFonts w:hint="eastAsia"/>
        </w:rPr>
        <w:t>目标信息、曝光参数等，供下位机软件完成准备工作；曝光流程中，向下位机发送转台位置、焦点位置</w:t>
      </w:r>
      <w:r w:rsidR="0091784C">
        <w:rPr>
          <w:rFonts w:hint="eastAsia"/>
        </w:rPr>
        <w:t>、气象参数</w:t>
      </w:r>
      <w:r w:rsidR="003C3DA5">
        <w:rPr>
          <w:rFonts w:hint="eastAsia"/>
        </w:rPr>
        <w:t>等，</w:t>
      </w:r>
      <w:r w:rsidR="00905872">
        <w:rPr>
          <w:rFonts w:hint="eastAsia"/>
        </w:rPr>
        <w:t>用于在</w:t>
      </w:r>
      <w:r w:rsidR="00905872">
        <w:rPr>
          <w:rFonts w:hint="eastAsia"/>
        </w:rPr>
        <w:t>FITS</w:t>
      </w:r>
      <w:r w:rsidR="00905872">
        <w:rPr>
          <w:rFonts w:hint="eastAsia"/>
        </w:rPr>
        <w:t>头中记录</w:t>
      </w:r>
      <w:r w:rsidR="0091784C">
        <w:rPr>
          <w:rFonts w:hint="eastAsia"/>
        </w:rPr>
        <w:t>完整环境信息</w:t>
      </w:r>
      <w:r w:rsidR="007C5319">
        <w:rPr>
          <w:rFonts w:hint="eastAsia"/>
        </w:rPr>
        <w:t>。</w:t>
      </w:r>
    </w:p>
    <w:p w14:paraId="2A654CB3" w14:textId="76C1F981" w:rsidR="00354F09" w:rsidRPr="00354F09" w:rsidRDefault="007C5319" w:rsidP="00BD2506">
      <w:pPr>
        <w:spacing w:line="288" w:lineRule="auto"/>
        <w:ind w:firstLineChars="200" w:firstLine="480"/>
      </w:pPr>
      <w:r>
        <w:rPr>
          <w:rFonts w:hint="eastAsia"/>
        </w:rPr>
        <w:t>通过控制指令来改变</w:t>
      </w:r>
      <w:r w:rsidR="006E5249">
        <w:rPr>
          <w:rFonts w:hint="eastAsia"/>
        </w:rPr>
        <w:t>曝光流程</w:t>
      </w:r>
      <w:r w:rsidR="00251ADB">
        <w:rPr>
          <w:rFonts w:hint="eastAsia"/>
        </w:rPr>
        <w:t>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30"/>
        <w:gridCol w:w="1667"/>
        <w:gridCol w:w="5613"/>
      </w:tblGrid>
      <w:tr w:rsidR="00EC03AE" w:rsidRPr="00054961" w14:paraId="5FBC8B7E" w14:textId="77777777" w:rsidTr="0029464F">
        <w:tc>
          <w:tcPr>
            <w:tcW w:w="1730" w:type="dxa"/>
            <w:vAlign w:val="center"/>
          </w:tcPr>
          <w:p w14:paraId="271826D1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667" w:type="dxa"/>
            <w:vAlign w:val="center"/>
          </w:tcPr>
          <w:p w14:paraId="6495F318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5613" w:type="dxa"/>
            <w:vAlign w:val="center"/>
          </w:tcPr>
          <w:p w14:paraId="679BD162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描述</w:t>
            </w:r>
          </w:p>
        </w:tc>
      </w:tr>
      <w:tr w:rsidR="00EC03AE" w14:paraId="0204DEA5" w14:textId="77777777" w:rsidTr="0029464F">
        <w:tc>
          <w:tcPr>
            <w:tcW w:w="1730" w:type="dxa"/>
            <w:vAlign w:val="center"/>
          </w:tcPr>
          <w:p w14:paraId="5F405A61" w14:textId="7B8345D8" w:rsidR="00EC03AE" w:rsidRDefault="00C62355" w:rsidP="00BD2506">
            <w:pPr>
              <w:spacing w:line="288" w:lineRule="auto"/>
            </w:pPr>
            <w:r>
              <w:rPr>
                <w:rFonts w:hint="eastAsia"/>
              </w:rPr>
              <w:t>START</w:t>
            </w:r>
          </w:p>
        </w:tc>
        <w:tc>
          <w:tcPr>
            <w:tcW w:w="1667" w:type="dxa"/>
            <w:vAlign w:val="center"/>
          </w:tcPr>
          <w:p w14:paraId="42D833DF" w14:textId="77777777" w:rsidR="00EC03AE" w:rsidRDefault="00EC03A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613" w:type="dxa"/>
            <w:vAlign w:val="center"/>
          </w:tcPr>
          <w:p w14:paraId="7B4ADCC8" w14:textId="23B23068" w:rsidR="00EC03AE" w:rsidRDefault="00251ADB" w:rsidP="00BD2506">
            <w:pPr>
              <w:spacing w:line="288" w:lineRule="auto"/>
            </w:pPr>
            <w:r>
              <w:rPr>
                <w:rFonts w:hint="eastAsia"/>
              </w:rPr>
              <w:t>开始曝光流程</w:t>
            </w:r>
          </w:p>
        </w:tc>
      </w:tr>
      <w:tr w:rsidR="00EC03AE" w14:paraId="45344EFA" w14:textId="77777777" w:rsidTr="0029464F">
        <w:tc>
          <w:tcPr>
            <w:tcW w:w="1730" w:type="dxa"/>
            <w:vAlign w:val="center"/>
          </w:tcPr>
          <w:p w14:paraId="0FDE0855" w14:textId="15BA69AF" w:rsidR="00EC03AE" w:rsidRDefault="00C62355" w:rsidP="00BD2506">
            <w:pPr>
              <w:spacing w:line="288" w:lineRule="auto"/>
            </w:pPr>
            <w:r>
              <w:rPr>
                <w:rFonts w:hint="eastAsia"/>
              </w:rPr>
              <w:t>STOP</w:t>
            </w:r>
          </w:p>
        </w:tc>
        <w:tc>
          <w:tcPr>
            <w:tcW w:w="1667" w:type="dxa"/>
            <w:vAlign w:val="center"/>
          </w:tcPr>
          <w:p w14:paraId="53F254AF" w14:textId="77777777" w:rsidR="00EC03AE" w:rsidRDefault="00EC03A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13" w:type="dxa"/>
            <w:vAlign w:val="center"/>
          </w:tcPr>
          <w:p w14:paraId="12A7AA13" w14:textId="6C71E757" w:rsidR="00EC03AE" w:rsidRDefault="00251ADB" w:rsidP="00BD2506">
            <w:pPr>
              <w:spacing w:line="288" w:lineRule="auto"/>
            </w:pPr>
            <w:r>
              <w:rPr>
                <w:rFonts w:hint="eastAsia"/>
              </w:rPr>
              <w:t>结束曝光流程</w:t>
            </w:r>
          </w:p>
        </w:tc>
      </w:tr>
      <w:tr w:rsidR="00C62355" w14:paraId="6CD0523F" w14:textId="77777777" w:rsidTr="0029464F">
        <w:tc>
          <w:tcPr>
            <w:tcW w:w="1730" w:type="dxa"/>
            <w:vAlign w:val="center"/>
          </w:tcPr>
          <w:p w14:paraId="5C64F1B0" w14:textId="0EF02417" w:rsidR="00C62355" w:rsidRDefault="00C62355" w:rsidP="00BD2506">
            <w:pPr>
              <w:spacing w:line="288" w:lineRule="auto"/>
            </w:pPr>
            <w:r>
              <w:rPr>
                <w:rFonts w:hint="eastAsia"/>
              </w:rPr>
              <w:t>PAUSE</w:t>
            </w:r>
          </w:p>
        </w:tc>
        <w:tc>
          <w:tcPr>
            <w:tcW w:w="1667" w:type="dxa"/>
            <w:vAlign w:val="center"/>
          </w:tcPr>
          <w:p w14:paraId="2798CC2C" w14:textId="0A8DCDBE" w:rsidR="00C62355" w:rsidRDefault="00251AD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613" w:type="dxa"/>
            <w:vAlign w:val="center"/>
          </w:tcPr>
          <w:p w14:paraId="2BDD88A8" w14:textId="4192F6A2" w:rsidR="00C62355" w:rsidRDefault="006E7B6B" w:rsidP="00BD2506">
            <w:pPr>
              <w:spacing w:line="288" w:lineRule="auto"/>
            </w:pPr>
            <w:r>
              <w:rPr>
                <w:rFonts w:hint="eastAsia"/>
              </w:rPr>
              <w:t>暂停曝光流程</w:t>
            </w:r>
          </w:p>
        </w:tc>
      </w:tr>
      <w:tr w:rsidR="00C62355" w14:paraId="6C94BFE6" w14:textId="77777777" w:rsidTr="0029464F">
        <w:tc>
          <w:tcPr>
            <w:tcW w:w="1730" w:type="dxa"/>
            <w:vAlign w:val="center"/>
          </w:tcPr>
          <w:p w14:paraId="1DB88732" w14:textId="2192C1F5" w:rsidR="00C62355" w:rsidRDefault="00C62355" w:rsidP="00BD2506">
            <w:pPr>
              <w:spacing w:line="288" w:lineRule="auto"/>
            </w:pPr>
            <w:r>
              <w:rPr>
                <w:rFonts w:hint="eastAsia"/>
              </w:rPr>
              <w:t>RESUME</w:t>
            </w:r>
          </w:p>
        </w:tc>
        <w:tc>
          <w:tcPr>
            <w:tcW w:w="1667" w:type="dxa"/>
            <w:vAlign w:val="center"/>
          </w:tcPr>
          <w:p w14:paraId="4B275105" w14:textId="7D1A9982" w:rsidR="00C62355" w:rsidRDefault="00251AD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613" w:type="dxa"/>
            <w:vAlign w:val="center"/>
          </w:tcPr>
          <w:p w14:paraId="3E5C0E13" w14:textId="04F390DD" w:rsidR="00C62355" w:rsidRDefault="006E7B6B" w:rsidP="00BD2506">
            <w:pPr>
              <w:spacing w:line="288" w:lineRule="auto"/>
            </w:pPr>
            <w:r>
              <w:rPr>
                <w:rFonts w:hint="eastAsia"/>
              </w:rPr>
              <w:t>恢复曝光流程</w:t>
            </w:r>
          </w:p>
        </w:tc>
      </w:tr>
    </w:tbl>
    <w:p w14:paraId="6429B843" w14:textId="76A52DAD" w:rsidR="00A1692B" w:rsidRDefault="00A1692B" w:rsidP="00F852ED">
      <w:pPr>
        <w:pStyle w:val="2"/>
      </w:pPr>
      <w:bookmarkStart w:id="6" w:name="_Toc532118373"/>
      <w:r>
        <w:rPr>
          <w:rFonts w:hint="eastAsia"/>
        </w:rPr>
        <w:t>图像类型</w:t>
      </w:r>
      <w:bookmarkEnd w:id="6"/>
    </w:p>
    <w:p w14:paraId="6DD2B3BD" w14:textId="18237397" w:rsidR="00A1692B" w:rsidRDefault="00344EED" w:rsidP="00BD2506">
      <w:pPr>
        <w:spacing w:line="288" w:lineRule="auto"/>
        <w:ind w:firstLineChars="200" w:firstLine="480"/>
      </w:pPr>
      <w:r>
        <w:rPr>
          <w:rFonts w:hint="eastAsia"/>
        </w:rPr>
        <w:t>依据天文数据定标及观测</w:t>
      </w:r>
      <w:r w:rsidR="001E4EB9">
        <w:rPr>
          <w:rFonts w:hint="eastAsia"/>
        </w:rPr>
        <w:t>中需要的常规功能，</w:t>
      </w:r>
      <w:r w:rsidR="000C3A58">
        <w:rPr>
          <w:rFonts w:hint="eastAsia"/>
        </w:rPr>
        <w:t>用于控制相机曝光模式的图像类型分为</w:t>
      </w:r>
      <w:r w:rsidR="000C3A58">
        <w:rPr>
          <w:rFonts w:hint="eastAsia"/>
        </w:rPr>
        <w:t>5</w:t>
      </w:r>
      <w:r w:rsidR="000C3A58">
        <w:rPr>
          <w:rFonts w:hint="eastAsia"/>
        </w:rPr>
        <w:t>类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507"/>
        <w:gridCol w:w="1323"/>
        <w:gridCol w:w="1751"/>
        <w:gridCol w:w="4429"/>
      </w:tblGrid>
      <w:tr w:rsidR="00456374" w:rsidRPr="00054961" w14:paraId="2F674A01" w14:textId="77777777" w:rsidTr="00456374">
        <w:tc>
          <w:tcPr>
            <w:tcW w:w="1507" w:type="dxa"/>
            <w:vAlign w:val="center"/>
          </w:tcPr>
          <w:p w14:paraId="25A045B1" w14:textId="77777777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323" w:type="dxa"/>
            <w:vAlign w:val="center"/>
          </w:tcPr>
          <w:p w14:paraId="109E5891" w14:textId="77777777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1751" w:type="dxa"/>
          </w:tcPr>
          <w:p w14:paraId="6DAC8B60" w14:textId="04BBE6BA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缩略符</w:t>
            </w:r>
          </w:p>
        </w:tc>
        <w:tc>
          <w:tcPr>
            <w:tcW w:w="4429" w:type="dxa"/>
            <w:vAlign w:val="center"/>
          </w:tcPr>
          <w:p w14:paraId="25B86E2C" w14:textId="7C5BED53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描述</w:t>
            </w:r>
          </w:p>
        </w:tc>
      </w:tr>
      <w:tr w:rsidR="00456374" w14:paraId="4C572219" w14:textId="77777777" w:rsidTr="00456374">
        <w:tc>
          <w:tcPr>
            <w:tcW w:w="1507" w:type="dxa"/>
            <w:vAlign w:val="center"/>
          </w:tcPr>
          <w:p w14:paraId="288ECECC" w14:textId="24F0070E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BIAS</w:t>
            </w:r>
          </w:p>
        </w:tc>
        <w:tc>
          <w:tcPr>
            <w:tcW w:w="1323" w:type="dxa"/>
            <w:vAlign w:val="center"/>
          </w:tcPr>
          <w:p w14:paraId="09A03810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51" w:type="dxa"/>
          </w:tcPr>
          <w:p w14:paraId="370C7F30" w14:textId="1A3FB68C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bias</w:t>
            </w:r>
          </w:p>
        </w:tc>
        <w:tc>
          <w:tcPr>
            <w:tcW w:w="4429" w:type="dxa"/>
            <w:vAlign w:val="center"/>
          </w:tcPr>
          <w:p w14:paraId="62936A05" w14:textId="4C061E80" w:rsidR="00293E5E" w:rsidRDefault="00640BE4" w:rsidP="00BD2506">
            <w:pPr>
              <w:spacing w:line="288" w:lineRule="auto"/>
            </w:pPr>
            <w:r>
              <w:rPr>
                <w:rFonts w:hint="eastAsia"/>
              </w:rPr>
              <w:t>本底</w:t>
            </w:r>
            <w:r w:rsidR="00796CB5">
              <w:rPr>
                <w:rFonts w:hint="eastAsia"/>
              </w:rPr>
              <w:t>：快门常闭；</w:t>
            </w:r>
            <w:r w:rsidR="00796CB5">
              <w:rPr>
                <w:rFonts w:hint="eastAsia"/>
              </w:rPr>
              <w:t>0</w:t>
            </w:r>
            <w:r w:rsidR="00796CB5">
              <w:rPr>
                <w:rFonts w:hint="eastAsia"/>
              </w:rPr>
              <w:t>秒曝光</w:t>
            </w:r>
          </w:p>
        </w:tc>
      </w:tr>
      <w:tr w:rsidR="00456374" w14:paraId="429AD496" w14:textId="77777777" w:rsidTr="00456374">
        <w:tc>
          <w:tcPr>
            <w:tcW w:w="1507" w:type="dxa"/>
            <w:vAlign w:val="center"/>
          </w:tcPr>
          <w:p w14:paraId="45C40295" w14:textId="088FBCBF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DARK</w:t>
            </w:r>
          </w:p>
        </w:tc>
        <w:tc>
          <w:tcPr>
            <w:tcW w:w="1323" w:type="dxa"/>
            <w:vAlign w:val="center"/>
          </w:tcPr>
          <w:p w14:paraId="0BA3DE61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751" w:type="dxa"/>
          </w:tcPr>
          <w:p w14:paraId="1E29D041" w14:textId="18F56C12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dark</w:t>
            </w:r>
          </w:p>
        </w:tc>
        <w:tc>
          <w:tcPr>
            <w:tcW w:w="4429" w:type="dxa"/>
            <w:vAlign w:val="center"/>
          </w:tcPr>
          <w:p w14:paraId="2896F752" w14:textId="1428FF70" w:rsidR="00293E5E" w:rsidRDefault="00796CB5" w:rsidP="00BD2506">
            <w:pPr>
              <w:spacing w:line="288" w:lineRule="auto"/>
            </w:pPr>
            <w:r>
              <w:rPr>
                <w:rFonts w:hint="eastAsia"/>
              </w:rPr>
              <w:t>暗场：快门常闭</w:t>
            </w:r>
          </w:p>
        </w:tc>
      </w:tr>
      <w:tr w:rsidR="00456374" w14:paraId="14C61BD9" w14:textId="77777777" w:rsidTr="00456374">
        <w:tc>
          <w:tcPr>
            <w:tcW w:w="1507" w:type="dxa"/>
            <w:vAlign w:val="center"/>
          </w:tcPr>
          <w:p w14:paraId="48DA697D" w14:textId="4DF95F96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</w:p>
        </w:tc>
        <w:tc>
          <w:tcPr>
            <w:tcW w:w="1323" w:type="dxa"/>
            <w:vAlign w:val="center"/>
          </w:tcPr>
          <w:p w14:paraId="7E0DC8EF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751" w:type="dxa"/>
          </w:tcPr>
          <w:p w14:paraId="042DE35C" w14:textId="3489790B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</w:p>
        </w:tc>
        <w:tc>
          <w:tcPr>
            <w:tcW w:w="4429" w:type="dxa"/>
            <w:vAlign w:val="center"/>
          </w:tcPr>
          <w:p w14:paraId="71E26192" w14:textId="3FE918B4" w:rsidR="00293E5E" w:rsidRDefault="00796CB5" w:rsidP="00BD2506">
            <w:pPr>
              <w:spacing w:line="288" w:lineRule="auto"/>
            </w:pPr>
            <w:r>
              <w:rPr>
                <w:rFonts w:hint="eastAsia"/>
              </w:rPr>
              <w:t>平场</w:t>
            </w:r>
            <w:r w:rsidR="00B82D20">
              <w:rPr>
                <w:rFonts w:hint="eastAsia"/>
              </w:rPr>
              <w:t>：自动或快门常开</w:t>
            </w:r>
          </w:p>
        </w:tc>
      </w:tr>
      <w:tr w:rsidR="00456374" w14:paraId="322F55B6" w14:textId="77777777" w:rsidTr="00456374">
        <w:tc>
          <w:tcPr>
            <w:tcW w:w="1507" w:type="dxa"/>
            <w:vAlign w:val="center"/>
          </w:tcPr>
          <w:p w14:paraId="0F270669" w14:textId="36F43CF2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OBJECT</w:t>
            </w:r>
          </w:p>
        </w:tc>
        <w:tc>
          <w:tcPr>
            <w:tcW w:w="1323" w:type="dxa"/>
            <w:vAlign w:val="center"/>
          </w:tcPr>
          <w:p w14:paraId="672DB4EC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751" w:type="dxa"/>
          </w:tcPr>
          <w:p w14:paraId="67619566" w14:textId="2918B94D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objt</w:t>
            </w:r>
          </w:p>
        </w:tc>
        <w:tc>
          <w:tcPr>
            <w:tcW w:w="4429" w:type="dxa"/>
            <w:vAlign w:val="center"/>
          </w:tcPr>
          <w:p w14:paraId="5F82A636" w14:textId="592A9CDA" w:rsidR="00293E5E" w:rsidRDefault="00B82D20" w:rsidP="00BD2506">
            <w:pPr>
              <w:spacing w:line="288" w:lineRule="auto"/>
            </w:pPr>
            <w:r>
              <w:rPr>
                <w:rFonts w:hint="eastAsia"/>
              </w:rPr>
              <w:t>目标：自动或快门常开</w:t>
            </w:r>
          </w:p>
        </w:tc>
      </w:tr>
      <w:tr w:rsidR="00456374" w14:paraId="61281513" w14:textId="77777777" w:rsidTr="00456374">
        <w:tc>
          <w:tcPr>
            <w:tcW w:w="1507" w:type="dxa"/>
            <w:vAlign w:val="center"/>
          </w:tcPr>
          <w:p w14:paraId="60B66AD4" w14:textId="59BD63A0" w:rsidR="00456374" w:rsidRDefault="00456374" w:rsidP="00BD2506">
            <w:pPr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1323" w:type="dxa"/>
            <w:vAlign w:val="center"/>
          </w:tcPr>
          <w:p w14:paraId="512D2BA5" w14:textId="51A3D647" w:rsidR="00456374" w:rsidRDefault="004563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751" w:type="dxa"/>
          </w:tcPr>
          <w:p w14:paraId="4CF0309B" w14:textId="156043E1" w:rsidR="00456374" w:rsidRDefault="00456374" w:rsidP="00BD2506">
            <w:pPr>
              <w:spacing w:line="288" w:lineRule="auto"/>
            </w:pPr>
            <w:r>
              <w:rPr>
                <w:rFonts w:hint="eastAsia"/>
              </w:rPr>
              <w:t>focs</w:t>
            </w:r>
          </w:p>
        </w:tc>
        <w:tc>
          <w:tcPr>
            <w:tcW w:w="4429" w:type="dxa"/>
            <w:vAlign w:val="center"/>
          </w:tcPr>
          <w:p w14:paraId="35859814" w14:textId="0939F66A" w:rsidR="00456374" w:rsidRDefault="00B82D20" w:rsidP="00BD2506">
            <w:pPr>
              <w:spacing w:line="288" w:lineRule="auto"/>
            </w:pPr>
            <w:r>
              <w:rPr>
                <w:rFonts w:hint="eastAsia"/>
              </w:rPr>
              <w:t>调焦：自动或快门常开</w:t>
            </w:r>
          </w:p>
        </w:tc>
      </w:tr>
    </w:tbl>
    <w:p w14:paraId="3BF6407E" w14:textId="1589108E" w:rsidR="008507DB" w:rsidRPr="00774810" w:rsidRDefault="005F16FF" w:rsidP="00BD2506">
      <w:pPr>
        <w:pStyle w:val="1"/>
        <w:spacing w:line="288" w:lineRule="auto"/>
      </w:pPr>
      <w:bookmarkStart w:id="7" w:name="_Toc532118374"/>
      <w:r>
        <w:rPr>
          <w:rFonts w:hint="eastAsia"/>
        </w:rPr>
        <w:lastRenderedPageBreak/>
        <w:t>通信协议</w:t>
      </w:r>
      <w:bookmarkEnd w:id="7"/>
    </w:p>
    <w:p w14:paraId="7115001B" w14:textId="7A6D21BE" w:rsidR="008507DB" w:rsidRDefault="003624EE" w:rsidP="00BD2506">
      <w:pPr>
        <w:spacing w:line="288" w:lineRule="auto"/>
        <w:ind w:firstLineChars="200" w:firstLine="480"/>
      </w:pPr>
      <w:r>
        <w:rPr>
          <w:rFonts w:hint="eastAsia"/>
        </w:rPr>
        <w:t>本节</w:t>
      </w:r>
      <w:r w:rsidR="00D30A4A">
        <w:rPr>
          <w:rFonts w:hint="eastAsia"/>
        </w:rPr>
        <w:t>描述</w:t>
      </w:r>
      <w:r w:rsidR="008F7A28">
        <w:rPr>
          <w:rFonts w:hint="eastAsia"/>
        </w:rPr>
        <w:t>gtoaes</w:t>
      </w:r>
      <w:r w:rsidR="008F7A28">
        <w:rPr>
          <w:rFonts w:hint="eastAsia"/>
        </w:rPr>
        <w:t>服务器与相关软件之间网络通信信息的格式与约定。</w:t>
      </w:r>
    </w:p>
    <w:p w14:paraId="65F559F7" w14:textId="43D38FCA" w:rsidR="004A35F3" w:rsidRDefault="00372D78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gtoaes</w:t>
      </w:r>
      <w:r>
        <w:rPr>
          <w:rFonts w:hint="eastAsia"/>
        </w:rPr>
        <w:t>提供</w:t>
      </w:r>
      <w:r w:rsidR="001E5ACF">
        <w:t>7</w:t>
      </w:r>
      <w:r>
        <w:rPr>
          <w:rFonts w:hint="eastAsia"/>
        </w:rPr>
        <w:t>个</w:t>
      </w:r>
      <w:r>
        <w:rPr>
          <w:rFonts w:hint="eastAsia"/>
        </w:rPr>
        <w:t>TCP</w:t>
      </w:r>
      <w:r>
        <w:rPr>
          <w:rFonts w:hint="eastAsia"/>
        </w:rPr>
        <w:t>服务端口</w:t>
      </w:r>
      <w:r w:rsidR="00724EDF">
        <w:rPr>
          <w:rFonts w:hint="eastAsia"/>
        </w:rPr>
        <w:t>，以网络端口区别</w:t>
      </w:r>
      <w:r w:rsidR="00896BE7">
        <w:rPr>
          <w:rFonts w:hint="eastAsia"/>
        </w:rPr>
        <w:t>处理与其他相关软件之间的网络通信内容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22"/>
        <w:gridCol w:w="3491"/>
        <w:gridCol w:w="2537"/>
        <w:gridCol w:w="1360"/>
      </w:tblGrid>
      <w:tr w:rsidR="00095E2C" w:rsidRPr="00C31898" w14:paraId="1D3E65B8" w14:textId="77777777" w:rsidTr="00095E2C">
        <w:tc>
          <w:tcPr>
            <w:tcW w:w="1622" w:type="dxa"/>
            <w:vAlign w:val="center"/>
          </w:tcPr>
          <w:p w14:paraId="2CDEA8C2" w14:textId="50F02162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名称</w:t>
            </w:r>
          </w:p>
        </w:tc>
        <w:tc>
          <w:tcPr>
            <w:tcW w:w="3491" w:type="dxa"/>
            <w:vAlign w:val="center"/>
          </w:tcPr>
          <w:p w14:paraId="74FCD584" w14:textId="273D9E7F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说明</w:t>
            </w:r>
          </w:p>
        </w:tc>
        <w:tc>
          <w:tcPr>
            <w:tcW w:w="2537" w:type="dxa"/>
            <w:vAlign w:val="center"/>
          </w:tcPr>
          <w:p w14:paraId="22982E41" w14:textId="5AFE4F7F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典型应用</w:t>
            </w:r>
          </w:p>
        </w:tc>
        <w:tc>
          <w:tcPr>
            <w:tcW w:w="1360" w:type="dxa"/>
            <w:vAlign w:val="center"/>
          </w:tcPr>
          <w:p w14:paraId="43332C7C" w14:textId="58F4AC67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默认端口</w:t>
            </w:r>
          </w:p>
        </w:tc>
      </w:tr>
      <w:tr w:rsidR="00095E2C" w14:paraId="0C5D949E" w14:textId="77777777" w:rsidTr="00095E2C">
        <w:tc>
          <w:tcPr>
            <w:tcW w:w="1622" w:type="dxa"/>
            <w:vAlign w:val="center"/>
          </w:tcPr>
          <w:p w14:paraId="7DD1010F" w14:textId="0837934B" w:rsidR="00354FDD" w:rsidRDefault="00095E2C" w:rsidP="00BD250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3491" w:type="dxa"/>
            <w:vAlign w:val="center"/>
          </w:tcPr>
          <w:p w14:paraId="562285A6" w14:textId="31B6E32D" w:rsidR="00354FDD" w:rsidRDefault="009E75BE" w:rsidP="00BD2506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数据库查看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控制观测系统</w:t>
            </w:r>
          </w:p>
        </w:tc>
        <w:tc>
          <w:tcPr>
            <w:tcW w:w="2537" w:type="dxa"/>
            <w:vAlign w:val="center"/>
          </w:tcPr>
          <w:p w14:paraId="012F29C6" w14:textId="1C3C4897" w:rsidR="00B04324" w:rsidRDefault="00B04324" w:rsidP="00BD2506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GUI</w:t>
            </w:r>
          </w:p>
          <w:p w14:paraId="056E0C0C" w14:textId="0A29D077" w:rsidR="00532257" w:rsidRDefault="00C31898" w:rsidP="00BD2506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1360" w:type="dxa"/>
            <w:vAlign w:val="center"/>
          </w:tcPr>
          <w:p w14:paraId="69D0DA8F" w14:textId="3D86C4E2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0</w:t>
            </w:r>
          </w:p>
        </w:tc>
      </w:tr>
      <w:tr w:rsidR="00095E2C" w14:paraId="33EA0769" w14:textId="77777777" w:rsidTr="00095E2C">
        <w:tc>
          <w:tcPr>
            <w:tcW w:w="1622" w:type="dxa"/>
            <w:vAlign w:val="center"/>
          </w:tcPr>
          <w:p w14:paraId="7D1B1DC1" w14:textId="1470621B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t>通用望远镜</w:t>
            </w:r>
          </w:p>
        </w:tc>
        <w:tc>
          <w:tcPr>
            <w:tcW w:w="3491" w:type="dxa"/>
            <w:vAlign w:val="center"/>
          </w:tcPr>
          <w:p w14:paraId="14516356" w14:textId="73614DF4" w:rsidR="00354FDD" w:rsidRDefault="009503EF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望远镜</w:t>
            </w:r>
          </w:p>
        </w:tc>
        <w:tc>
          <w:tcPr>
            <w:tcW w:w="2537" w:type="dxa"/>
            <w:vAlign w:val="center"/>
          </w:tcPr>
          <w:p w14:paraId="115C9537" w14:textId="3CEB3D62" w:rsidR="00354FDD" w:rsidRDefault="006729F0" w:rsidP="00BD2506">
            <w:pPr>
              <w:spacing w:line="288" w:lineRule="auto"/>
            </w:pPr>
            <w:r>
              <w:rPr>
                <w:rFonts w:hint="eastAsia"/>
              </w:rPr>
              <w:t>望远镜控制程序</w:t>
            </w:r>
          </w:p>
        </w:tc>
        <w:tc>
          <w:tcPr>
            <w:tcW w:w="1360" w:type="dxa"/>
            <w:vAlign w:val="center"/>
          </w:tcPr>
          <w:p w14:paraId="27D51096" w14:textId="763BE74B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1</w:t>
            </w:r>
          </w:p>
        </w:tc>
      </w:tr>
      <w:tr w:rsidR="00095E2C" w14:paraId="1BAA7CD8" w14:textId="77777777" w:rsidTr="00095E2C">
        <w:tc>
          <w:tcPr>
            <w:tcW w:w="1622" w:type="dxa"/>
            <w:vAlign w:val="center"/>
          </w:tcPr>
          <w:p w14:paraId="5EA1BCB5" w14:textId="7FFE489B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3491" w:type="dxa"/>
            <w:vAlign w:val="center"/>
          </w:tcPr>
          <w:p w14:paraId="7DD1478A" w14:textId="0C60A015" w:rsidR="00354FDD" w:rsidRDefault="009503EF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</w:t>
            </w: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2537" w:type="dxa"/>
            <w:vAlign w:val="center"/>
          </w:tcPr>
          <w:p w14:paraId="60B26687" w14:textId="279E9AC4" w:rsidR="00354FDD" w:rsidRDefault="006729F0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1360" w:type="dxa"/>
            <w:vAlign w:val="center"/>
          </w:tcPr>
          <w:p w14:paraId="37142A60" w14:textId="56A79AB1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712B9A">
              <w:t>2</w:t>
            </w:r>
          </w:p>
        </w:tc>
      </w:tr>
      <w:tr w:rsidR="00712B9A" w14:paraId="101B1783" w14:textId="77777777" w:rsidTr="00FC3C36">
        <w:trPr>
          <w:trHeight w:val="451"/>
        </w:trPr>
        <w:tc>
          <w:tcPr>
            <w:tcW w:w="1622" w:type="dxa"/>
            <w:vAlign w:val="center"/>
          </w:tcPr>
          <w:p w14:paraId="53A4955D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3491" w:type="dxa"/>
            <w:vAlign w:val="center"/>
          </w:tcPr>
          <w:p w14:paraId="6C02F317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相机</w:t>
            </w:r>
          </w:p>
        </w:tc>
        <w:tc>
          <w:tcPr>
            <w:tcW w:w="2537" w:type="dxa"/>
            <w:vAlign w:val="center"/>
          </w:tcPr>
          <w:p w14:paraId="48349F2F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相机控制程序</w:t>
            </w:r>
          </w:p>
        </w:tc>
        <w:tc>
          <w:tcPr>
            <w:tcW w:w="1360" w:type="dxa"/>
            <w:vAlign w:val="center"/>
          </w:tcPr>
          <w:p w14:paraId="25CBA238" w14:textId="75E0EF0C" w:rsidR="00712B9A" w:rsidRDefault="00712B9A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8C4250">
              <w:t>3</w:t>
            </w:r>
          </w:p>
        </w:tc>
      </w:tr>
      <w:tr w:rsidR="006265A2" w14:paraId="1975BB16" w14:textId="77777777" w:rsidTr="00FC3C36">
        <w:trPr>
          <w:trHeight w:val="451"/>
        </w:trPr>
        <w:tc>
          <w:tcPr>
            <w:tcW w:w="1622" w:type="dxa"/>
            <w:vAlign w:val="center"/>
          </w:tcPr>
          <w:p w14:paraId="4DE06FE5" w14:textId="77777777" w:rsidR="006265A2" w:rsidRDefault="006265A2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</w:p>
          <w:p w14:paraId="3CA3F624" w14:textId="615375EF" w:rsidR="006265A2" w:rsidRDefault="006265A2" w:rsidP="00BD2506">
            <w:pPr>
              <w:spacing w:line="288" w:lineRule="auto"/>
            </w:pPr>
            <w:r>
              <w:rPr>
                <w:rFonts w:hint="eastAsia"/>
              </w:rPr>
              <w:t>镜盖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调焦</w:t>
            </w:r>
          </w:p>
        </w:tc>
        <w:tc>
          <w:tcPr>
            <w:tcW w:w="3491" w:type="dxa"/>
            <w:vAlign w:val="center"/>
          </w:tcPr>
          <w:p w14:paraId="792687DC" w14:textId="118821BE" w:rsidR="006265A2" w:rsidRDefault="00BE3F6F" w:rsidP="00BD2506">
            <w:pPr>
              <w:spacing w:line="288" w:lineRule="auto"/>
            </w:pPr>
            <w:r>
              <w:rPr>
                <w:rFonts w:hint="eastAsia"/>
              </w:rPr>
              <w:t>控制查看</w:t>
            </w: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辅助设备</w:t>
            </w:r>
          </w:p>
        </w:tc>
        <w:tc>
          <w:tcPr>
            <w:tcW w:w="2537" w:type="dxa"/>
            <w:vAlign w:val="center"/>
          </w:tcPr>
          <w:p w14:paraId="5636F962" w14:textId="1E3949C4" w:rsidR="006265A2" w:rsidRDefault="00E92595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辅助程序</w:t>
            </w:r>
          </w:p>
        </w:tc>
        <w:tc>
          <w:tcPr>
            <w:tcW w:w="1360" w:type="dxa"/>
            <w:vAlign w:val="center"/>
          </w:tcPr>
          <w:p w14:paraId="160A0530" w14:textId="476C943B" w:rsidR="006265A2" w:rsidRDefault="00E9259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  <w:r>
              <w:t>014</w:t>
            </w:r>
          </w:p>
        </w:tc>
      </w:tr>
      <w:tr w:rsidR="00095E2C" w14:paraId="457D47BE" w14:textId="77777777" w:rsidTr="00DF2232"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4B7BEF4E" w14:textId="77777777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</w:p>
          <w:p w14:paraId="0A7A5442" w14:textId="56A3BB7D" w:rsidR="000002B2" w:rsidRDefault="000002B2" w:rsidP="00BD2506">
            <w:pPr>
              <w:spacing w:line="288" w:lineRule="auto"/>
            </w:pPr>
            <w:r>
              <w:rPr>
                <w:rFonts w:hint="eastAsia"/>
              </w:rPr>
              <w:t>温控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真空度</w:t>
            </w:r>
          </w:p>
        </w:tc>
        <w:tc>
          <w:tcPr>
            <w:tcW w:w="3491" w:type="dxa"/>
            <w:tcBorders>
              <w:bottom w:val="single" w:sz="4" w:space="0" w:color="auto"/>
            </w:tcBorders>
            <w:vAlign w:val="center"/>
          </w:tcPr>
          <w:p w14:paraId="11FF2858" w14:textId="47C0E669" w:rsidR="00354FDD" w:rsidRDefault="009912E0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</w:t>
            </w: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相机辅助设备（温控和真空度）</w:t>
            </w:r>
          </w:p>
        </w:tc>
        <w:tc>
          <w:tcPr>
            <w:tcW w:w="2537" w:type="dxa"/>
            <w:tcBorders>
              <w:bottom w:val="single" w:sz="4" w:space="0" w:color="auto"/>
            </w:tcBorders>
            <w:vAlign w:val="center"/>
          </w:tcPr>
          <w:p w14:paraId="04BB6C93" w14:textId="027334EC" w:rsidR="00354FDD" w:rsidRDefault="00BC1141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相机辅助程序</w:t>
            </w:r>
          </w:p>
        </w:tc>
        <w:tc>
          <w:tcPr>
            <w:tcW w:w="1360" w:type="dxa"/>
            <w:tcBorders>
              <w:bottom w:val="single" w:sz="4" w:space="0" w:color="auto"/>
            </w:tcBorders>
            <w:vAlign w:val="center"/>
          </w:tcPr>
          <w:p w14:paraId="2540E426" w14:textId="5B45D6F4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2B3D87">
              <w:t>5</w:t>
            </w:r>
          </w:p>
        </w:tc>
      </w:tr>
      <w:tr w:rsidR="00CD2765" w14:paraId="4FACFEA7" w14:textId="77777777" w:rsidTr="00DF2232">
        <w:tc>
          <w:tcPr>
            <w:tcW w:w="1622" w:type="dxa"/>
            <w:shd w:val="clear" w:color="auto" w:fill="92D050"/>
            <w:vAlign w:val="center"/>
          </w:tcPr>
          <w:p w14:paraId="517A0E67" w14:textId="62E8D374" w:rsidR="00CD2765" w:rsidRDefault="00CD2765" w:rsidP="00BD2506">
            <w:pPr>
              <w:spacing w:line="288" w:lineRule="auto"/>
            </w:pPr>
            <w:r>
              <w:t>环境监测</w:t>
            </w:r>
          </w:p>
        </w:tc>
        <w:tc>
          <w:tcPr>
            <w:tcW w:w="3491" w:type="dxa"/>
            <w:shd w:val="clear" w:color="auto" w:fill="92D050"/>
            <w:vAlign w:val="center"/>
          </w:tcPr>
          <w:p w14:paraId="52877968" w14:textId="4081AD66" w:rsidR="00CD2765" w:rsidRDefault="002B3D87" w:rsidP="00BD2506">
            <w:pPr>
              <w:spacing w:line="288" w:lineRule="auto"/>
            </w:pPr>
            <w:r>
              <w:rPr>
                <w:rFonts w:hint="eastAsia"/>
              </w:rPr>
              <w:t>查看</w:t>
            </w:r>
            <w:r w:rsidR="00D56935">
              <w:rPr>
                <w:rFonts w:hint="eastAsia"/>
              </w:rPr>
              <w:t>环境监测</w:t>
            </w:r>
            <w:r w:rsidR="00C511E8">
              <w:rPr>
                <w:rFonts w:hint="eastAsia"/>
              </w:rPr>
              <w:t>参数</w:t>
            </w:r>
          </w:p>
        </w:tc>
        <w:tc>
          <w:tcPr>
            <w:tcW w:w="2537" w:type="dxa"/>
            <w:shd w:val="clear" w:color="auto" w:fill="92D050"/>
            <w:vAlign w:val="center"/>
          </w:tcPr>
          <w:p w14:paraId="32496B84" w14:textId="177190E6" w:rsidR="00CD2765" w:rsidRDefault="000A2C15" w:rsidP="00BD2506">
            <w:pPr>
              <w:spacing w:line="288" w:lineRule="auto"/>
            </w:pPr>
            <w:r>
              <w:rPr>
                <w:rFonts w:hint="eastAsia"/>
              </w:rPr>
              <w:t>环境监测软件</w:t>
            </w:r>
          </w:p>
        </w:tc>
        <w:tc>
          <w:tcPr>
            <w:tcW w:w="1360" w:type="dxa"/>
            <w:shd w:val="clear" w:color="auto" w:fill="92D050"/>
            <w:vAlign w:val="center"/>
          </w:tcPr>
          <w:p w14:paraId="45AE6D89" w14:textId="1904EB99" w:rsidR="00CD2765" w:rsidRDefault="00CD2765" w:rsidP="00BD2506">
            <w:pPr>
              <w:spacing w:line="288" w:lineRule="auto"/>
              <w:jc w:val="center"/>
            </w:pPr>
            <w:r>
              <w:t>4016</w:t>
            </w:r>
          </w:p>
        </w:tc>
      </w:tr>
    </w:tbl>
    <w:p w14:paraId="0AF75FD7" w14:textId="19DE3224" w:rsidR="00D75726" w:rsidRDefault="00D75726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通信信息采用编码字符串格式，以换行符（</w:t>
      </w:r>
      <w:r>
        <w:rPr>
          <w:rFonts w:hint="eastAsia"/>
        </w:rPr>
        <w:t>0x0A</w:t>
      </w:r>
      <w:r>
        <w:rPr>
          <w:rFonts w:hint="eastAsia"/>
        </w:rPr>
        <w:t>）作为</w:t>
      </w:r>
      <w:r w:rsidR="00D22B32">
        <w:rPr>
          <w:rFonts w:hint="eastAsia"/>
        </w:rPr>
        <w:t>一条通信协议</w:t>
      </w:r>
      <w:r>
        <w:rPr>
          <w:rFonts w:hint="eastAsia"/>
        </w:rPr>
        <w:t>结束符。</w:t>
      </w:r>
    </w:p>
    <w:p w14:paraId="52C03A91" w14:textId="3882AAA7" w:rsidR="00444C2E" w:rsidRDefault="00444C2E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通信信息</w:t>
      </w:r>
      <w:r w:rsidR="009A3081">
        <w:rPr>
          <w:rFonts w:hint="eastAsia"/>
        </w:rPr>
        <w:t>主要采用</w:t>
      </w:r>
      <w:r w:rsidR="006007AD">
        <w:rPr>
          <w:rFonts w:hint="eastAsia"/>
        </w:rPr>
        <w:t>键</w:t>
      </w:r>
      <w:r w:rsidR="006007AD">
        <w:rPr>
          <w:rFonts w:hint="eastAsia"/>
        </w:rPr>
        <w:t>-</w:t>
      </w:r>
      <w:r w:rsidR="006007AD">
        <w:rPr>
          <w:rFonts w:hint="eastAsia"/>
        </w:rPr>
        <w:t>值对格式。一条协议由指令和零或多个键值对构成：</w:t>
      </w:r>
    </w:p>
    <w:p w14:paraId="12DC3C42" w14:textId="1A94C17A" w:rsidR="006007AD" w:rsidRPr="002924A9" w:rsidRDefault="006007AD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C65F7A">
        <w:rPr>
          <w:rFonts w:hint="eastAsia"/>
          <w:i/>
          <w:sz w:val="21"/>
        </w:rPr>
        <w:t>command</w:t>
      </w:r>
      <w:r w:rsidRPr="002924A9">
        <w:rPr>
          <w:rFonts w:hint="eastAsia"/>
          <w:sz w:val="21"/>
        </w:rPr>
        <w:t xml:space="preserve"> [</w:t>
      </w:r>
      <w:r w:rsidRPr="00C65F7A">
        <w:rPr>
          <w:rFonts w:hint="eastAsia"/>
          <w:i/>
          <w:sz w:val="21"/>
        </w:rPr>
        <w:t>keyword</w:t>
      </w:r>
      <w:r w:rsidRPr="002924A9">
        <w:rPr>
          <w:rFonts w:hint="eastAsia"/>
          <w:sz w:val="21"/>
        </w:rPr>
        <w:t>=</w:t>
      </w:r>
      <w:r w:rsidRPr="00C65F7A">
        <w:rPr>
          <w:rFonts w:hint="eastAsia"/>
          <w:i/>
          <w:sz w:val="21"/>
        </w:rPr>
        <w:t>value</w:t>
      </w:r>
      <w:r>
        <w:rPr>
          <w:rFonts w:hint="eastAsia"/>
          <w:sz w:val="21"/>
        </w:rPr>
        <w:t xml:space="preserve">, </w:t>
      </w:r>
      <w:r w:rsidRPr="002924A9">
        <w:rPr>
          <w:rFonts w:hint="eastAsia"/>
          <w:sz w:val="21"/>
        </w:rPr>
        <w:t>]+</w:t>
      </w:r>
      <w:r w:rsidR="00A65CC9">
        <w:rPr>
          <w:rFonts w:hint="eastAsia"/>
          <w:sz w:val="21"/>
        </w:rPr>
        <w:t>0x0A</w:t>
      </w:r>
    </w:p>
    <w:p w14:paraId="260064A7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command</w:t>
      </w:r>
      <w:r>
        <w:rPr>
          <w:rFonts w:hint="eastAsia"/>
        </w:rPr>
        <w:t>：指令，协议标志字，类型为字符串。</w:t>
      </w:r>
    </w:p>
    <w:p w14:paraId="782228BD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command</w:t>
      </w:r>
      <w:r>
        <w:rPr>
          <w:rFonts w:hint="eastAsia"/>
        </w:rPr>
        <w:t>与键</w:t>
      </w:r>
      <w:r>
        <w:rPr>
          <w:rFonts w:hint="eastAsia"/>
        </w:rPr>
        <w:t>-</w:t>
      </w:r>
      <w:r>
        <w:rPr>
          <w:rFonts w:hint="eastAsia"/>
        </w:rPr>
        <w:t>值对间采用空格作为分隔符。</w:t>
      </w:r>
    </w:p>
    <w:p w14:paraId="5181E534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keyword=value</w:t>
      </w:r>
      <w:r>
        <w:rPr>
          <w:rFonts w:hint="eastAsia"/>
        </w:rPr>
        <w:t>：关键字与参数。多个关键字与键值之间采用逗号（</w:t>
      </w:r>
      <w:r>
        <w:rPr>
          <w:rFonts w:hint="eastAsia"/>
        </w:rPr>
        <w:t>,</w:t>
      </w:r>
      <w:r>
        <w:rPr>
          <w:rFonts w:hint="eastAsia"/>
        </w:rPr>
        <w:t>）作为分隔符。</w:t>
      </w:r>
    </w:p>
    <w:p w14:paraId="7F42D02E" w14:textId="77777777" w:rsidR="006007AD" w:rsidRPr="006826F0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value</w:t>
      </w:r>
      <w:r>
        <w:rPr>
          <w:rFonts w:hint="eastAsia"/>
        </w:rPr>
        <w:t>包含多个参数时，采用竖线（</w:t>
      </w:r>
      <w:r>
        <w:rPr>
          <w:rFonts w:hint="eastAsia"/>
        </w:rPr>
        <w:t>|</w:t>
      </w:r>
      <w:r>
        <w:rPr>
          <w:rFonts w:hint="eastAsia"/>
        </w:rPr>
        <w:t>）作为分隔符。</w:t>
      </w:r>
    </w:p>
    <w:p w14:paraId="259AA397" w14:textId="14990DB9" w:rsidR="006007AD" w:rsidRDefault="007A5AB1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常用关键字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99"/>
        <w:gridCol w:w="3681"/>
        <w:gridCol w:w="3430"/>
      </w:tblGrid>
      <w:tr w:rsidR="002C5084" w:rsidRPr="00190CAF" w14:paraId="68711450" w14:textId="77777777" w:rsidTr="00190CAF">
        <w:tc>
          <w:tcPr>
            <w:tcW w:w="1980" w:type="dxa"/>
            <w:vAlign w:val="center"/>
          </w:tcPr>
          <w:p w14:paraId="2C74888C" w14:textId="6D8054DE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关键字</w:t>
            </w:r>
          </w:p>
        </w:tc>
        <w:tc>
          <w:tcPr>
            <w:tcW w:w="4026" w:type="dxa"/>
            <w:vAlign w:val="center"/>
          </w:tcPr>
          <w:p w14:paraId="0DA72F11" w14:textId="6F44BD29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描述</w:t>
            </w:r>
          </w:p>
        </w:tc>
        <w:tc>
          <w:tcPr>
            <w:tcW w:w="3004" w:type="dxa"/>
            <w:vAlign w:val="center"/>
          </w:tcPr>
          <w:p w14:paraId="61C5483C" w14:textId="64DF8B0A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数据类型</w:t>
            </w:r>
          </w:p>
        </w:tc>
      </w:tr>
      <w:tr w:rsidR="002C5084" w14:paraId="0EB7C99E" w14:textId="77777777" w:rsidTr="00190CAF">
        <w:tc>
          <w:tcPr>
            <w:tcW w:w="1980" w:type="dxa"/>
            <w:vAlign w:val="center"/>
          </w:tcPr>
          <w:p w14:paraId="55253E31" w14:textId="53318444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4026" w:type="dxa"/>
            <w:vAlign w:val="center"/>
          </w:tcPr>
          <w:p w14:paraId="10CFC4AE" w14:textId="7D077887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  <w:r w:rsidR="003E4560">
              <w:rPr>
                <w:rFonts w:hint="eastAsia"/>
              </w:rPr>
              <w:t>。组由多个单元组成</w:t>
            </w:r>
          </w:p>
        </w:tc>
        <w:tc>
          <w:tcPr>
            <w:tcW w:w="3004" w:type="dxa"/>
            <w:vAlign w:val="center"/>
          </w:tcPr>
          <w:p w14:paraId="0DB909C0" w14:textId="1CBB188B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2C5084" w14:paraId="559FD223" w14:textId="77777777" w:rsidTr="00190CAF">
        <w:tc>
          <w:tcPr>
            <w:tcW w:w="1980" w:type="dxa"/>
            <w:vAlign w:val="center"/>
          </w:tcPr>
          <w:p w14:paraId="3BBE7516" w14:textId="2DAC037D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unit_id</w:t>
            </w:r>
          </w:p>
        </w:tc>
        <w:tc>
          <w:tcPr>
            <w:tcW w:w="4026" w:type="dxa"/>
            <w:vAlign w:val="center"/>
          </w:tcPr>
          <w:p w14:paraId="149E99CC" w14:textId="4E94905C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  <w:r w:rsidR="003E4560">
              <w:rPr>
                <w:rFonts w:hint="eastAsia"/>
              </w:rPr>
              <w:t>。单元由一个望远镜和多个相机组成</w:t>
            </w:r>
          </w:p>
        </w:tc>
        <w:tc>
          <w:tcPr>
            <w:tcW w:w="3004" w:type="dxa"/>
            <w:vAlign w:val="center"/>
          </w:tcPr>
          <w:p w14:paraId="237EE18E" w14:textId="0A6689D8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2C5084" w14:paraId="576FA80A" w14:textId="77777777" w:rsidTr="00190CAF">
        <w:tc>
          <w:tcPr>
            <w:tcW w:w="1980" w:type="dxa"/>
            <w:vAlign w:val="center"/>
          </w:tcPr>
          <w:p w14:paraId="6F4D627A" w14:textId="3B0EA3A2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4026" w:type="dxa"/>
            <w:vAlign w:val="center"/>
          </w:tcPr>
          <w:p w14:paraId="06C7D364" w14:textId="4A92A668" w:rsidR="002C5084" w:rsidRDefault="0083595E" w:rsidP="00BD2506">
            <w:pPr>
              <w:spacing w:line="288" w:lineRule="auto"/>
            </w:pPr>
            <w:r>
              <w:rPr>
                <w:rFonts w:hint="eastAsia"/>
              </w:rPr>
              <w:t>单台</w:t>
            </w:r>
            <w:r w:rsidR="00940280">
              <w:rPr>
                <w:rFonts w:hint="eastAsia"/>
              </w:rPr>
              <w:t>相机标志</w:t>
            </w:r>
          </w:p>
        </w:tc>
        <w:tc>
          <w:tcPr>
            <w:tcW w:w="3004" w:type="dxa"/>
            <w:vAlign w:val="center"/>
          </w:tcPr>
          <w:p w14:paraId="3B055A8D" w14:textId="1AC2E34F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FB2B4F" w14:paraId="338598DD" w14:textId="77777777" w:rsidTr="00190CAF">
        <w:tc>
          <w:tcPr>
            <w:tcW w:w="1980" w:type="dxa"/>
            <w:vAlign w:val="center"/>
          </w:tcPr>
          <w:p w14:paraId="5EA99A7D" w14:textId="274624BD" w:rsidR="00FB2B4F" w:rsidRDefault="00FB2B4F" w:rsidP="00BD2506">
            <w:pPr>
              <w:spacing w:line="288" w:lineRule="auto"/>
            </w:pPr>
            <w:r>
              <w:rPr>
                <w:rFonts w:hint="eastAsia"/>
              </w:rPr>
              <w:t>mount_id</w:t>
            </w:r>
          </w:p>
        </w:tc>
        <w:tc>
          <w:tcPr>
            <w:tcW w:w="4026" w:type="dxa"/>
            <w:vAlign w:val="center"/>
          </w:tcPr>
          <w:p w14:paraId="2B988EF8" w14:textId="4BAA80B9" w:rsidR="00FB2B4F" w:rsidRDefault="008263ED" w:rsidP="00BD2506">
            <w:pPr>
              <w:spacing w:line="288" w:lineRule="auto"/>
            </w:pPr>
            <w:r>
              <w:rPr>
                <w:rFonts w:hint="eastAsia"/>
              </w:rPr>
              <w:t>单</w:t>
            </w:r>
            <w:r w:rsidR="00FB2B4F">
              <w:rPr>
                <w:rFonts w:hint="eastAsia"/>
              </w:rPr>
              <w:t>转台标志。与单元标志相同</w:t>
            </w:r>
          </w:p>
        </w:tc>
        <w:tc>
          <w:tcPr>
            <w:tcW w:w="3004" w:type="dxa"/>
            <w:vAlign w:val="center"/>
          </w:tcPr>
          <w:p w14:paraId="16B1869B" w14:textId="41971E3F" w:rsidR="00FB2B4F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9F5046" w14:paraId="4D491DB7" w14:textId="77777777" w:rsidTr="00190CAF">
        <w:tc>
          <w:tcPr>
            <w:tcW w:w="1980" w:type="dxa"/>
            <w:vAlign w:val="center"/>
          </w:tcPr>
          <w:p w14:paraId="0521E07B" w14:textId="26A214A4" w:rsidR="009F5046" w:rsidRDefault="009F5046" w:rsidP="00BD2506">
            <w:pPr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4026" w:type="dxa"/>
            <w:vAlign w:val="center"/>
          </w:tcPr>
          <w:p w14:paraId="7FAD7352" w14:textId="2F0EE3A4" w:rsidR="009F5046" w:rsidRDefault="009F5046" w:rsidP="00BD2506">
            <w:pPr>
              <w:spacing w:line="288" w:lineRule="auto"/>
            </w:pPr>
            <w:r>
              <w:rPr>
                <w:rFonts w:hint="eastAsia"/>
              </w:rPr>
              <w:t>时间戳</w:t>
            </w:r>
          </w:p>
        </w:tc>
        <w:tc>
          <w:tcPr>
            <w:tcW w:w="3004" w:type="dxa"/>
            <w:vAlign w:val="center"/>
          </w:tcPr>
          <w:p w14:paraId="3C2E0A2C" w14:textId="6220B993" w:rsidR="009F5046" w:rsidRDefault="00981E29" w:rsidP="00BD2506">
            <w:pPr>
              <w:spacing w:line="288" w:lineRule="auto"/>
            </w:pPr>
            <w:r>
              <w:rPr>
                <w:rFonts w:hint="eastAsia"/>
              </w:rPr>
              <w:t>C</w:t>
            </w:r>
            <w:r>
              <w:t>CYYMMDDThh:mm:sss[sss]</w:t>
            </w:r>
          </w:p>
        </w:tc>
      </w:tr>
      <w:tr w:rsidR="00434524" w14:paraId="390B9966" w14:textId="77777777" w:rsidTr="00190CAF">
        <w:tc>
          <w:tcPr>
            <w:tcW w:w="1980" w:type="dxa"/>
            <w:vAlign w:val="center"/>
          </w:tcPr>
          <w:p w14:paraId="7A665D84" w14:textId="0D08A491" w:rsidR="00434524" w:rsidRDefault="00434524" w:rsidP="00BD2506">
            <w:pPr>
              <w:spacing w:line="288" w:lineRule="auto"/>
            </w:pPr>
            <w:r>
              <w:t>imgtype</w:t>
            </w:r>
          </w:p>
        </w:tc>
        <w:tc>
          <w:tcPr>
            <w:tcW w:w="4026" w:type="dxa"/>
            <w:vAlign w:val="center"/>
          </w:tcPr>
          <w:p w14:paraId="441E88C3" w14:textId="29405BAB" w:rsidR="00434524" w:rsidRDefault="00257F22" w:rsidP="00BD2506">
            <w:pPr>
              <w:spacing w:line="288" w:lineRule="auto"/>
            </w:pPr>
            <w:r>
              <w:rPr>
                <w:rFonts w:hint="eastAsia"/>
              </w:rPr>
              <w:t>相机曝光图像类型</w:t>
            </w:r>
          </w:p>
        </w:tc>
        <w:tc>
          <w:tcPr>
            <w:tcW w:w="3004" w:type="dxa"/>
            <w:vAlign w:val="center"/>
          </w:tcPr>
          <w:p w14:paraId="62718BC3" w14:textId="25097927" w:rsidR="00434524" w:rsidRDefault="00257F22" w:rsidP="00BD2506">
            <w:pPr>
              <w:spacing w:line="288" w:lineRule="auto"/>
            </w:pPr>
            <w:r>
              <w:rPr>
                <w:rFonts w:hint="eastAsia"/>
              </w:rPr>
              <w:t>string</w:t>
            </w:r>
          </w:p>
        </w:tc>
      </w:tr>
    </w:tbl>
    <w:p w14:paraId="34F0C239" w14:textId="72A93CB3" w:rsidR="00B8776C" w:rsidRDefault="00D004BA" w:rsidP="00951300">
      <w:pPr>
        <w:pStyle w:val="a5"/>
        <w:numPr>
          <w:ilvl w:val="0"/>
          <w:numId w:val="3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标志字包含关系：</w:t>
      </w:r>
    </w:p>
    <w:p w14:paraId="618A9CC1" w14:textId="4CE388DA" w:rsidR="00D004BA" w:rsidRPr="003E0359" w:rsidRDefault="00ED3200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jc w:val="center"/>
        <w:rPr>
          <w:i/>
          <w:sz w:val="21"/>
        </w:rPr>
      </w:pPr>
      <w:r w:rsidRPr="003E0359">
        <w:rPr>
          <w:rFonts w:hint="eastAsia"/>
          <w:i/>
          <w:sz w:val="21"/>
        </w:rPr>
        <w:t>mount_id, cam_id</w:t>
      </w:r>
      <w:r w:rsidRPr="003E0359">
        <w:rPr>
          <w:rFonts w:hint="eastAsia"/>
          <w:i/>
          <w:sz w:val="21"/>
        </w:rPr>
        <w:t>∈</w:t>
      </w:r>
      <w:r w:rsidRPr="003E0359">
        <w:rPr>
          <w:rFonts w:hint="eastAsia"/>
          <w:i/>
          <w:sz w:val="21"/>
        </w:rPr>
        <w:t>unit_id</w:t>
      </w:r>
      <w:r w:rsidRPr="003E0359">
        <w:rPr>
          <w:rFonts w:hint="eastAsia"/>
          <w:i/>
          <w:sz w:val="21"/>
        </w:rPr>
        <w:t>∈</w:t>
      </w:r>
      <w:r w:rsidRPr="003E0359">
        <w:rPr>
          <w:rFonts w:hint="eastAsia"/>
          <w:i/>
          <w:sz w:val="21"/>
        </w:rPr>
        <w:t>group_id</w:t>
      </w:r>
    </w:p>
    <w:p w14:paraId="55B3ED73" w14:textId="1169FD5F" w:rsidR="00D004BA" w:rsidRDefault="00DF49B7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当</w:t>
      </w:r>
      <w:r w:rsidR="00F852DF">
        <w:rPr>
          <w:rFonts w:ascii="宋体" w:hAnsi="宋体" w:hint="eastAsia"/>
        </w:rPr>
        <w:t>某标志字不为空时，其</w:t>
      </w:r>
      <w:r w:rsidR="0020509D">
        <w:rPr>
          <w:rFonts w:ascii="宋体" w:hAnsi="宋体" w:hint="eastAsia"/>
        </w:rPr>
        <w:t>父标志</w:t>
      </w:r>
      <w:r w:rsidR="001C7338">
        <w:rPr>
          <w:rFonts w:ascii="宋体" w:hAnsi="宋体" w:hint="eastAsia"/>
        </w:rPr>
        <w:t>必须赋值。</w:t>
      </w:r>
      <w:r w:rsidR="00481972">
        <w:rPr>
          <w:rFonts w:ascii="宋体" w:hAnsi="宋体" w:hint="eastAsia"/>
        </w:rPr>
        <w:t>例如：当指定cam_id时，必须同时指定unit_id和group_id</w:t>
      </w:r>
      <w:r w:rsidR="00E8387B">
        <w:rPr>
          <w:rFonts w:ascii="宋体" w:hAnsi="宋体" w:hint="eastAsia"/>
        </w:rPr>
        <w:t>。</w:t>
      </w:r>
    </w:p>
    <w:p w14:paraId="662F14ED" w14:textId="14D1D67B" w:rsidR="00A37136" w:rsidRDefault="00A37136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当某标志字为空时，指令</w:t>
      </w:r>
      <w:r w:rsidR="003446E2">
        <w:rPr>
          <w:rFonts w:ascii="宋体" w:hAnsi="宋体" w:hint="eastAsia"/>
        </w:rPr>
        <w:t>适用于非空父标志中所有对象。</w:t>
      </w:r>
      <w:r w:rsidR="000F6421">
        <w:rPr>
          <w:rFonts w:ascii="宋体" w:hAnsi="宋体" w:hint="eastAsia"/>
        </w:rPr>
        <w:t>例如：当指定group_id而unit_id为空时，</w:t>
      </w:r>
      <w:r w:rsidR="00236792">
        <w:rPr>
          <w:rFonts w:ascii="宋体" w:hAnsi="宋体" w:hint="eastAsia"/>
        </w:rPr>
        <w:t>指令操作对象为组内所有单元；当group_id为空时，适用于所有联机设备。</w:t>
      </w:r>
    </w:p>
    <w:p w14:paraId="14FE50BA" w14:textId="68736382" w:rsidR="00093023" w:rsidRDefault="008E792C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图像类型：</w:t>
      </w:r>
    </w:p>
    <w:p w14:paraId="12DF1F3C" w14:textId="19810E03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BIAS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本底，曝光时间修正为0</w:t>
      </w:r>
      <w:r w:rsidR="00C9481E">
        <w:rPr>
          <w:rFonts w:ascii="宋体" w:hAnsi="宋体" w:hint="eastAsia"/>
        </w:rPr>
        <w:t>，帧间延迟修正为0</w:t>
      </w:r>
      <w:r w:rsidR="00B47F55">
        <w:rPr>
          <w:rFonts w:ascii="宋体" w:hAnsi="宋体" w:hint="eastAsia"/>
        </w:rPr>
        <w:t>，快门修正为常关</w:t>
      </w:r>
    </w:p>
    <w:p w14:paraId="14BDEF41" w14:textId="049D81E0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DARK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暗场</w:t>
      </w:r>
      <w:r w:rsidR="00C9481E">
        <w:rPr>
          <w:rFonts w:ascii="宋体" w:hAnsi="宋体" w:hint="eastAsia"/>
        </w:rPr>
        <w:t>，帧间延迟修正为0</w:t>
      </w:r>
      <w:r w:rsidR="0003316D">
        <w:rPr>
          <w:rFonts w:ascii="宋体" w:hAnsi="宋体" w:hint="eastAsia"/>
        </w:rPr>
        <w:t>，快门修正为常关</w:t>
      </w:r>
    </w:p>
    <w:p w14:paraId="55905BC4" w14:textId="03B5AF60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FLAT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平场</w:t>
      </w:r>
      <w:r w:rsidR="006204B0">
        <w:rPr>
          <w:rFonts w:ascii="宋体" w:hAnsi="宋体" w:hint="eastAsia"/>
        </w:rPr>
        <w:t>。自动修正曝光时间，自动</w:t>
      </w:r>
      <w:r w:rsidRPr="00365FE8">
        <w:rPr>
          <w:rFonts w:ascii="宋体" w:hAnsi="宋体" w:hint="eastAsia"/>
        </w:rPr>
        <w:t>调整望远镜指向位置</w:t>
      </w:r>
    </w:p>
    <w:p w14:paraId="1E1D4F2A" w14:textId="77777777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OBJECT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目标</w:t>
      </w:r>
    </w:p>
    <w:p w14:paraId="23300594" w14:textId="7BE297BA" w:rsidR="00D7077B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F42C6E">
        <w:rPr>
          <w:rFonts w:ascii="宋体" w:hAnsi="宋体" w:hint="eastAsia"/>
        </w:rPr>
        <w:t>FOCUS</w:t>
      </w:r>
      <w:r w:rsidRPr="00F42C6E">
        <w:rPr>
          <w:rFonts w:ascii="宋体" w:hAnsi="宋体"/>
        </w:rPr>
        <w:t>—</w:t>
      </w:r>
      <w:r w:rsidRPr="00F42C6E">
        <w:rPr>
          <w:rFonts w:ascii="宋体" w:hAnsi="宋体" w:hint="eastAsia"/>
        </w:rPr>
        <w:t>调焦</w:t>
      </w:r>
    </w:p>
    <w:p w14:paraId="3EE3BDFF" w14:textId="0AD78F01" w:rsidR="00B763C6" w:rsidRDefault="00BF03ED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日期与时间的字符串格式：</w:t>
      </w:r>
    </w:p>
    <w:p w14:paraId="0A95BD42" w14:textId="7D68F27F" w:rsidR="00BF03ED" w:rsidRDefault="00AE2F6C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采用ISO扩展日期、时间格式。</w:t>
      </w:r>
    </w:p>
    <w:p w14:paraId="3E2BF603" w14:textId="464AFE5A" w:rsidR="00674ED8" w:rsidRDefault="00674ED8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日期格式表达式：CCYY-MM-DD</w:t>
      </w:r>
    </w:p>
    <w:p w14:paraId="460C8CF3" w14:textId="3FD99267" w:rsidR="00674ED8" w:rsidRDefault="00674ED8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时间格式表达式：h</w:t>
      </w:r>
      <w:r>
        <w:rPr>
          <w:rFonts w:ascii="宋体" w:hAnsi="宋体"/>
        </w:rPr>
        <w:t>h:mm:ss[.sss[sss]]</w:t>
      </w:r>
    </w:p>
    <w:p w14:paraId="18D24420" w14:textId="1C8DE9D2" w:rsidR="00674ED8" w:rsidRDefault="000D207F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日期与时间格式表达式：C</w:t>
      </w:r>
      <w:r>
        <w:rPr>
          <w:rFonts w:ascii="宋体" w:hAnsi="宋体"/>
        </w:rPr>
        <w:t>CYY-MM-DDThh:mm:ss[.sss[sss]]</w:t>
      </w:r>
    </w:p>
    <w:p w14:paraId="0B4FCD9F" w14:textId="0728EED2" w:rsidR="002A4BFE" w:rsidRDefault="002A4BFE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赤经以角度为量纲，有效范围是：[</w:t>
      </w:r>
      <w:r>
        <w:rPr>
          <w:rFonts w:ascii="宋体" w:hAnsi="宋体"/>
        </w:rPr>
        <w:t>0, 360)</w:t>
      </w:r>
    </w:p>
    <w:p w14:paraId="485EB0C0" w14:textId="40E1C0F8" w:rsidR="002A4BFE" w:rsidRPr="00BF03ED" w:rsidRDefault="002A4BFE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赤纬以角度为量纲，有效范围是：(</w:t>
      </w:r>
      <w:r>
        <w:rPr>
          <w:rFonts w:ascii="宋体" w:hAnsi="宋体"/>
        </w:rPr>
        <w:t>-90, +90)</w:t>
      </w:r>
    </w:p>
    <w:p w14:paraId="7A110347" w14:textId="231C521F" w:rsidR="003B2009" w:rsidRDefault="003B2009" w:rsidP="003B2009">
      <w:pPr>
        <w:pStyle w:val="2"/>
        <w:rPr>
          <w:rFonts w:ascii="宋体" w:hAnsi="宋体"/>
        </w:rPr>
      </w:pPr>
      <w:bookmarkStart w:id="8" w:name="_Toc532118375"/>
      <w:r>
        <w:rPr>
          <w:rFonts w:ascii="宋体" w:hAnsi="宋体" w:hint="eastAsia"/>
        </w:rPr>
        <w:lastRenderedPageBreak/>
        <w:t>r</w:t>
      </w:r>
      <w:r>
        <w:rPr>
          <w:rFonts w:ascii="宋体" w:hAnsi="宋体"/>
        </w:rPr>
        <w:t>egister</w:t>
      </w:r>
      <w:r>
        <w:rPr>
          <w:rFonts w:ascii="宋体" w:hAnsi="宋体" w:hint="eastAsia"/>
        </w:rPr>
        <w:t>：注册</w:t>
      </w:r>
      <w:r w:rsidR="009A052E">
        <w:rPr>
          <w:rFonts w:ascii="宋体" w:hAnsi="宋体" w:hint="eastAsia"/>
        </w:rPr>
        <w:t>设备或用户</w:t>
      </w:r>
      <w:r w:rsidR="009A052E">
        <w:rPr>
          <w:rFonts w:ascii="宋体" w:hAnsi="宋体" w:hint="eastAsia"/>
        </w:rPr>
        <w:t>/</w:t>
      </w:r>
      <w:r w:rsidR="00D80F4E">
        <w:rPr>
          <w:rFonts w:ascii="宋体" w:hAnsi="宋体" w:hint="eastAsia"/>
        </w:rPr>
        <w:t>反馈</w:t>
      </w:r>
      <w:r w:rsidR="009A052E">
        <w:rPr>
          <w:rFonts w:ascii="宋体" w:hAnsi="宋体" w:hint="eastAsia"/>
        </w:rPr>
        <w:t>注册结果</w:t>
      </w:r>
      <w:bookmarkEnd w:id="8"/>
    </w:p>
    <w:p w14:paraId="05D41FB1" w14:textId="6E64AD6F" w:rsidR="003B2009" w:rsidRDefault="0002221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1D7CB32E" w14:textId="1A080749" w:rsidR="0002221A" w:rsidRPr="009F68E0" w:rsidRDefault="001E73E8" w:rsidP="009F68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9F68E0">
        <w:rPr>
          <w:rFonts w:hint="eastAsia"/>
          <w:sz w:val="21"/>
        </w:rPr>
        <w:t>r</w:t>
      </w:r>
      <w:r w:rsidRPr="009F68E0">
        <w:rPr>
          <w:sz w:val="21"/>
        </w:rPr>
        <w:t>egister group_id=&lt;&gt;, unit_id=&lt;&gt;, cam_id=&lt;&gt;, ostype=&lt;&gt;</w:t>
      </w:r>
    </w:p>
    <w:p w14:paraId="04477CF0" w14:textId="2FF29804" w:rsidR="00576251" w:rsidRDefault="0057625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</w:t>
      </w:r>
      <w:r w:rsidR="009A75E7">
        <w:rPr>
          <w:rFonts w:ascii="宋体" w:hAnsi="宋体" w:hint="eastAsia"/>
        </w:rPr>
        <w:t>端定义及功能</w:t>
      </w:r>
      <w:r>
        <w:rPr>
          <w:rFonts w:ascii="宋体" w:hAnsi="宋体" w:hint="eastAsia"/>
        </w:rPr>
        <w:t>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AE31A9" w:rsidRPr="00120D55" w14:paraId="22923911" w14:textId="77777777" w:rsidTr="00AE31A9">
        <w:tc>
          <w:tcPr>
            <w:tcW w:w="1838" w:type="dxa"/>
            <w:vAlign w:val="center"/>
          </w:tcPr>
          <w:p w14:paraId="53DC6FBC" w14:textId="5AD2FE11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4AB75BFC" w14:textId="2CA70FF8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7750A078" w14:textId="5B2DD397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AE31A9" w14:paraId="458B9207" w14:textId="77777777" w:rsidTr="00AE31A9">
        <w:tc>
          <w:tcPr>
            <w:tcW w:w="1838" w:type="dxa"/>
            <w:vAlign w:val="center"/>
          </w:tcPr>
          <w:p w14:paraId="5EA4013D" w14:textId="6DE556DC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1843" w:type="dxa"/>
            <w:vAlign w:val="center"/>
          </w:tcPr>
          <w:p w14:paraId="54D0669D" w14:textId="7DBE54CA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4F04D6DA" w14:textId="07B35505" w:rsidR="00E24704" w:rsidRDefault="00E23737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望远镜，触发</w:t>
            </w:r>
            <w:r w:rsidR="00E24704">
              <w:rPr>
                <w:rFonts w:ascii="宋体" w:hAnsi="宋体" w:hint="eastAsia"/>
              </w:rPr>
              <w:t>：</w:t>
            </w:r>
          </w:p>
          <w:p w14:paraId="75ED0957" w14:textId="218C516F" w:rsidR="00AE31A9" w:rsidRPr="00E24704" w:rsidRDefault="00E23737" w:rsidP="00951300">
            <w:pPr>
              <w:pStyle w:val="a5"/>
              <w:numPr>
                <w:ilvl w:val="0"/>
                <w:numId w:val="16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E24704">
              <w:rPr>
                <w:rFonts w:ascii="宋体" w:hAnsi="宋体" w:hint="eastAsia"/>
              </w:rPr>
              <w:t>建立并关联观测系统</w:t>
            </w:r>
            <w:r w:rsidR="00E24704" w:rsidRPr="00E24704">
              <w:rPr>
                <w:rFonts w:ascii="宋体" w:hAnsi="宋体" w:hint="eastAsia"/>
              </w:rPr>
              <w:t>；</w:t>
            </w:r>
          </w:p>
          <w:p w14:paraId="59FD6CA0" w14:textId="5B03422C" w:rsidR="00E24704" w:rsidRDefault="00E24704" w:rsidP="00951300">
            <w:pPr>
              <w:pStyle w:val="a5"/>
              <w:numPr>
                <w:ilvl w:val="0"/>
                <w:numId w:val="1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重定向</w:t>
            </w:r>
            <w:r w:rsidR="00956689">
              <w:rPr>
                <w:rFonts w:hint="eastAsia"/>
              </w:rPr>
              <w:t>接收</w:t>
            </w:r>
            <w:r w:rsidR="000A6FAF">
              <w:rPr>
                <w:rFonts w:hint="eastAsia"/>
              </w:rPr>
              <w:t>网络信息</w:t>
            </w:r>
          </w:p>
        </w:tc>
      </w:tr>
      <w:tr w:rsidR="00AE31A9" w14:paraId="31EB5005" w14:textId="77777777" w:rsidTr="00AE31A9">
        <w:tc>
          <w:tcPr>
            <w:tcW w:w="1838" w:type="dxa"/>
            <w:vAlign w:val="center"/>
          </w:tcPr>
          <w:p w14:paraId="22FF6131" w14:textId="2EDFC4DA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1843" w:type="dxa"/>
            <w:vAlign w:val="center"/>
          </w:tcPr>
          <w:p w14:paraId="3A405457" w14:textId="4473A461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3AEDF110" w14:textId="77777777" w:rsidR="00880174" w:rsidRDefault="004B0E99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相机，触发</w:t>
            </w:r>
            <w:r w:rsidR="00880174">
              <w:rPr>
                <w:rFonts w:ascii="宋体" w:hAnsi="宋体" w:hint="eastAsia"/>
              </w:rPr>
              <w:t>：</w:t>
            </w:r>
          </w:p>
          <w:p w14:paraId="4FB4429A" w14:textId="516BFE30" w:rsidR="00AE31A9" w:rsidRPr="00880174" w:rsidRDefault="004B0E99" w:rsidP="00951300">
            <w:pPr>
              <w:pStyle w:val="a5"/>
              <w:numPr>
                <w:ilvl w:val="0"/>
                <w:numId w:val="17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880174">
              <w:rPr>
                <w:rFonts w:ascii="宋体" w:hAnsi="宋体" w:hint="eastAsia"/>
              </w:rPr>
              <w:t>建立并关联观测系统</w:t>
            </w:r>
          </w:p>
          <w:p w14:paraId="50F068A5" w14:textId="79663072" w:rsidR="00880174" w:rsidRDefault="00880174" w:rsidP="00951300">
            <w:pPr>
              <w:pStyle w:val="a5"/>
              <w:numPr>
                <w:ilvl w:val="0"/>
                <w:numId w:val="17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重定向接收网络信息</w:t>
            </w:r>
          </w:p>
        </w:tc>
      </w:tr>
      <w:tr w:rsidR="00AE31A9" w14:paraId="55BABD2F" w14:textId="77777777" w:rsidTr="00AE31A9">
        <w:tc>
          <w:tcPr>
            <w:tcW w:w="1838" w:type="dxa"/>
            <w:vAlign w:val="center"/>
          </w:tcPr>
          <w:p w14:paraId="152633EF" w14:textId="31ED165F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5A322C0" w14:textId="2FF19EC2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38E77ACB" w14:textId="77777777" w:rsidR="00F556A6" w:rsidRDefault="004B0E99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客户端，</w:t>
            </w:r>
            <w:r w:rsidR="00F556A6">
              <w:rPr>
                <w:rFonts w:ascii="宋体" w:hAnsi="宋体" w:hint="eastAsia"/>
              </w:rPr>
              <w:t>触发：</w:t>
            </w:r>
          </w:p>
          <w:p w14:paraId="317295A7" w14:textId="13E3FBF7" w:rsidR="00AE31A9" w:rsidRPr="00F556A6" w:rsidRDefault="004B0E99" w:rsidP="00951300">
            <w:pPr>
              <w:pStyle w:val="a5"/>
              <w:numPr>
                <w:ilvl w:val="0"/>
                <w:numId w:val="18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F556A6">
              <w:rPr>
                <w:rFonts w:ascii="宋体" w:hAnsi="宋体" w:hint="eastAsia"/>
              </w:rPr>
              <w:t>关联观测系统</w:t>
            </w:r>
            <w:r w:rsidR="00F556A6" w:rsidRPr="00F556A6">
              <w:rPr>
                <w:rFonts w:ascii="宋体" w:hAnsi="宋体" w:hint="eastAsia"/>
              </w:rPr>
              <w:t>；</w:t>
            </w:r>
          </w:p>
          <w:p w14:paraId="0E79122B" w14:textId="199E05DB" w:rsidR="00F556A6" w:rsidRDefault="00F73205" w:rsidP="00951300">
            <w:pPr>
              <w:pStyle w:val="a5"/>
              <w:numPr>
                <w:ilvl w:val="0"/>
                <w:numId w:val="18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定时周期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秒，向客户端发送观测系统工作状态</w:t>
            </w:r>
          </w:p>
        </w:tc>
      </w:tr>
      <w:tr w:rsidR="00AE31A9" w14:paraId="0A83A324" w14:textId="77777777" w:rsidTr="00AE31A9">
        <w:tc>
          <w:tcPr>
            <w:tcW w:w="1838" w:type="dxa"/>
            <w:vAlign w:val="center"/>
          </w:tcPr>
          <w:p w14:paraId="0A954C75" w14:textId="0DDCA275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CA2DB47" w14:textId="3C688EA2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5386" w:type="dxa"/>
          </w:tcPr>
          <w:p w14:paraId="2EC3042B" w14:textId="07E0D514" w:rsidR="00AE31A9" w:rsidRDefault="004B0E99" w:rsidP="00B763C6">
            <w:pPr>
              <w:spacing w:line="288" w:lineRule="auto"/>
            </w:pPr>
            <w:r>
              <w:rPr>
                <w:rFonts w:ascii="宋体" w:hAnsi="宋体" w:hint="eastAsia"/>
              </w:rPr>
              <w:t>通知相机观测系统类型</w:t>
            </w:r>
          </w:p>
        </w:tc>
      </w:tr>
    </w:tbl>
    <w:p w14:paraId="2714FCB7" w14:textId="7E877FBA" w:rsidR="002F3872" w:rsidRDefault="002F3872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2114"/>
        <w:gridCol w:w="3215"/>
      </w:tblGrid>
      <w:tr w:rsidR="008D34FB" w:rsidRPr="00120D55" w14:paraId="4CD9ECEF" w14:textId="77777777" w:rsidTr="00B763C6">
        <w:tc>
          <w:tcPr>
            <w:tcW w:w="1838" w:type="dxa"/>
            <w:vAlign w:val="center"/>
          </w:tcPr>
          <w:p w14:paraId="144B0503" w14:textId="77777777" w:rsidR="008D34FB" w:rsidRPr="00120D55" w:rsidRDefault="008D34FB" w:rsidP="00B763C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1843" w:type="dxa"/>
            <w:vAlign w:val="center"/>
          </w:tcPr>
          <w:p w14:paraId="1D0BF2EC" w14:textId="77777777" w:rsidR="008D34FB" w:rsidRPr="00120D55" w:rsidRDefault="008D34FB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2114" w:type="dxa"/>
            <w:vAlign w:val="center"/>
          </w:tcPr>
          <w:p w14:paraId="6E730F5D" w14:textId="77777777" w:rsidR="008D34FB" w:rsidRPr="00120D55" w:rsidRDefault="008D34FB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3215" w:type="dxa"/>
          </w:tcPr>
          <w:p w14:paraId="4F215580" w14:textId="77777777" w:rsidR="008D34FB" w:rsidRDefault="008D34FB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</w:p>
        </w:tc>
      </w:tr>
      <w:tr w:rsidR="008D34FB" w14:paraId="4DC36A0E" w14:textId="77777777" w:rsidTr="00B763C6">
        <w:tc>
          <w:tcPr>
            <w:tcW w:w="1838" w:type="dxa"/>
            <w:vAlign w:val="center"/>
          </w:tcPr>
          <w:p w14:paraId="5F637A11" w14:textId="07E09AD7" w:rsidR="008D34FB" w:rsidRDefault="008D34FB" w:rsidP="00B763C6">
            <w:pPr>
              <w:spacing w:line="288" w:lineRule="auto"/>
            </w:pPr>
            <w:r>
              <w:rPr>
                <w:rFonts w:hint="eastAsia"/>
              </w:rPr>
              <w:t>ostype</w:t>
            </w:r>
          </w:p>
        </w:tc>
        <w:tc>
          <w:tcPr>
            <w:tcW w:w="1843" w:type="dxa"/>
            <w:vAlign w:val="center"/>
          </w:tcPr>
          <w:p w14:paraId="064ED7F0" w14:textId="6234589E" w:rsidR="008D34FB" w:rsidRDefault="008D34FB" w:rsidP="00B763C6">
            <w:pPr>
              <w:spacing w:line="288" w:lineRule="auto"/>
            </w:pPr>
            <w:r>
              <w:rPr>
                <w:rFonts w:hint="eastAsia"/>
              </w:rPr>
              <w:t>观测系统类型</w:t>
            </w:r>
          </w:p>
        </w:tc>
        <w:tc>
          <w:tcPr>
            <w:tcW w:w="2114" w:type="dxa"/>
          </w:tcPr>
          <w:p w14:paraId="19BECC09" w14:textId="38D2C7BE" w:rsidR="008D34FB" w:rsidRDefault="008D34FB" w:rsidP="00B763C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15" w:type="dxa"/>
          </w:tcPr>
          <w:p w14:paraId="47A63170" w14:textId="0945A0B7" w:rsidR="008D34FB" w:rsidRDefault="008D34FB" w:rsidP="00B763C6">
            <w:pPr>
              <w:spacing w:line="288" w:lineRule="auto"/>
            </w:pPr>
          </w:p>
        </w:tc>
      </w:tr>
    </w:tbl>
    <w:p w14:paraId="6736293D" w14:textId="62C8D365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1：注册望远镜</w:t>
      </w:r>
    </w:p>
    <w:p w14:paraId="4D62A6AD" w14:textId="759BA761" w:rsidR="0017266C" w:rsidRPr="005C2581" w:rsidRDefault="0017266C" w:rsidP="005C25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5C2581">
        <w:rPr>
          <w:rFonts w:hint="eastAsia"/>
          <w:sz w:val="21"/>
        </w:rPr>
        <w:t>r</w:t>
      </w:r>
      <w:r w:rsidRPr="005C2581">
        <w:rPr>
          <w:sz w:val="21"/>
        </w:rPr>
        <w:t>egister group_id=001, unit_id=002</w:t>
      </w:r>
    </w:p>
    <w:p w14:paraId="1F589ABB" w14:textId="35E6E946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2：注册相机</w:t>
      </w:r>
    </w:p>
    <w:p w14:paraId="2F70811E" w14:textId="3CBC72A7" w:rsidR="001F69F7" w:rsidRPr="001F69F7" w:rsidRDefault="001F69F7" w:rsidP="001F69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1F69F7">
        <w:rPr>
          <w:rFonts w:hint="eastAsia"/>
          <w:sz w:val="21"/>
        </w:rPr>
        <w:t>r</w:t>
      </w:r>
      <w:r w:rsidRPr="001F69F7">
        <w:rPr>
          <w:sz w:val="21"/>
        </w:rPr>
        <w:t>egister group_id=001, unit_id=002</w:t>
      </w:r>
      <w:r>
        <w:rPr>
          <w:sz w:val="21"/>
        </w:rPr>
        <w:t>, cam_id=021</w:t>
      </w:r>
    </w:p>
    <w:p w14:paraId="27B9A991" w14:textId="174353D8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3：注册客户端</w:t>
      </w:r>
    </w:p>
    <w:p w14:paraId="1395613D" w14:textId="77777777" w:rsidR="003F2DA7" w:rsidRPr="003F2DA7" w:rsidRDefault="003F2DA7" w:rsidP="003F2D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3F2DA7">
        <w:rPr>
          <w:rFonts w:hint="eastAsia"/>
          <w:sz w:val="21"/>
        </w:rPr>
        <w:t>r</w:t>
      </w:r>
      <w:r w:rsidRPr="003F2DA7">
        <w:rPr>
          <w:sz w:val="21"/>
        </w:rPr>
        <w:t>egister group_id=001, unit_id=002</w:t>
      </w:r>
    </w:p>
    <w:p w14:paraId="027CBFFB" w14:textId="76DD3AB9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示例4：反馈相机注册结果</w:t>
      </w:r>
    </w:p>
    <w:p w14:paraId="2022B648" w14:textId="0EA6206E" w:rsidR="0017266C" w:rsidRPr="0001186B" w:rsidRDefault="003F2DA7" w:rsidP="003F2D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01186B">
        <w:rPr>
          <w:rFonts w:hint="eastAsia"/>
          <w:sz w:val="21"/>
        </w:rPr>
        <w:t>r</w:t>
      </w:r>
      <w:r w:rsidRPr="0001186B">
        <w:rPr>
          <w:sz w:val="21"/>
        </w:rPr>
        <w:t>egister ostype=1</w:t>
      </w:r>
    </w:p>
    <w:p w14:paraId="2F3BF2AA" w14:textId="42A8F7C5" w:rsidR="002F3872" w:rsidRDefault="002820D5" w:rsidP="002820D5">
      <w:pPr>
        <w:pStyle w:val="2"/>
        <w:rPr>
          <w:rFonts w:ascii="宋体" w:hAnsi="宋体"/>
        </w:rPr>
      </w:pPr>
      <w:bookmarkStart w:id="9" w:name="_Toc532118376"/>
      <w:r>
        <w:rPr>
          <w:rFonts w:ascii="宋体" w:hAnsi="宋体" w:hint="eastAsia"/>
        </w:rPr>
        <w:t>unregister</w:t>
      </w:r>
      <w:r>
        <w:rPr>
          <w:rFonts w:ascii="宋体" w:hAnsi="宋体" w:hint="eastAsia"/>
        </w:rPr>
        <w:t>：注销客户端</w:t>
      </w:r>
      <w:bookmarkEnd w:id="9"/>
    </w:p>
    <w:p w14:paraId="602AB4EE" w14:textId="77777777" w:rsidR="000E6490" w:rsidRDefault="000E649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16BFF60" w14:textId="160C6B8F" w:rsidR="000E6490" w:rsidRPr="009F68E0" w:rsidRDefault="000E6490" w:rsidP="000E649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9F68E0">
        <w:rPr>
          <w:rFonts w:hint="eastAsia"/>
          <w:sz w:val="21"/>
        </w:rPr>
        <w:t>r</w:t>
      </w:r>
      <w:r w:rsidRPr="009F68E0">
        <w:rPr>
          <w:sz w:val="21"/>
        </w:rPr>
        <w:t>egister group_id=&lt;&gt;, unit_id=&lt;&gt;</w:t>
      </w:r>
    </w:p>
    <w:p w14:paraId="5FFF249A" w14:textId="5A2C199C" w:rsidR="002820D5" w:rsidRDefault="002820D5" w:rsidP="002F3872">
      <w:pPr>
        <w:spacing w:line="288" w:lineRule="auto"/>
        <w:rPr>
          <w:rFonts w:ascii="宋体" w:hAnsi="宋体"/>
        </w:rPr>
      </w:pPr>
    </w:p>
    <w:p w14:paraId="41408A57" w14:textId="77777777" w:rsidR="000833BD" w:rsidRDefault="000833BD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0833BD" w:rsidRPr="00120D55" w14:paraId="4BAAC4D6" w14:textId="77777777" w:rsidTr="00B763C6">
        <w:tc>
          <w:tcPr>
            <w:tcW w:w="1838" w:type="dxa"/>
            <w:vAlign w:val="center"/>
          </w:tcPr>
          <w:p w14:paraId="64081088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246F24F3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56E93533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0833BD" w14:paraId="3E55841B" w14:textId="77777777" w:rsidTr="00B763C6">
        <w:tc>
          <w:tcPr>
            <w:tcW w:w="1838" w:type="dxa"/>
            <w:vAlign w:val="center"/>
          </w:tcPr>
          <w:p w14:paraId="714E2160" w14:textId="31209F6A" w:rsidR="000833BD" w:rsidRDefault="000833BD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5D6365B2" w14:textId="77777777" w:rsidR="000833BD" w:rsidRDefault="000833BD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40920EFB" w14:textId="6D2DC698" w:rsidR="000833BD" w:rsidRDefault="000833BD" w:rsidP="000833BD">
            <w:pPr>
              <w:spacing w:line="288" w:lineRule="auto"/>
            </w:pPr>
            <w:r>
              <w:rPr>
                <w:rFonts w:hint="eastAsia"/>
              </w:rPr>
              <w:t>注销客户端，解除与观测系统的关联关系</w:t>
            </w:r>
          </w:p>
        </w:tc>
      </w:tr>
    </w:tbl>
    <w:p w14:paraId="60C87E4D" w14:textId="61BCA72A" w:rsidR="007D7A16" w:rsidRDefault="007D7A1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</w:p>
    <w:p w14:paraId="06A236C7" w14:textId="59FC266F" w:rsidR="007D7A16" w:rsidRPr="005C2581" w:rsidRDefault="007D7A16" w:rsidP="007D7A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un</w:t>
      </w:r>
      <w:r w:rsidRPr="005C2581">
        <w:rPr>
          <w:rFonts w:hint="eastAsia"/>
          <w:sz w:val="21"/>
        </w:rPr>
        <w:t>r</w:t>
      </w:r>
      <w:r w:rsidRPr="005C2581">
        <w:rPr>
          <w:sz w:val="21"/>
        </w:rPr>
        <w:t>egister group_id=001, unit_id=002</w:t>
      </w:r>
    </w:p>
    <w:p w14:paraId="68DF6490" w14:textId="798810EA" w:rsidR="002820D5" w:rsidRDefault="003F375B" w:rsidP="003F375B">
      <w:pPr>
        <w:pStyle w:val="2"/>
        <w:rPr>
          <w:rFonts w:ascii="宋体" w:hAnsi="宋体"/>
        </w:rPr>
      </w:pPr>
      <w:bookmarkStart w:id="10" w:name="_Toc532118377"/>
      <w:r>
        <w:rPr>
          <w:rFonts w:ascii="宋体" w:hAnsi="宋体" w:hint="eastAsia"/>
        </w:rPr>
        <w:t>s</w:t>
      </w:r>
      <w:r>
        <w:rPr>
          <w:rFonts w:ascii="宋体" w:hAnsi="宋体"/>
        </w:rPr>
        <w:t>tart</w:t>
      </w:r>
      <w:r>
        <w:rPr>
          <w:rFonts w:ascii="宋体" w:hAnsi="宋体" w:hint="eastAsia"/>
        </w:rPr>
        <w:t>：启动自动观测流程</w:t>
      </w:r>
      <w:bookmarkEnd w:id="10"/>
    </w:p>
    <w:p w14:paraId="1AD81106" w14:textId="77777777" w:rsidR="00C95A29" w:rsidRDefault="00C95A2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E11D08B" w14:textId="7DE13C2D" w:rsidR="00C95A29" w:rsidRPr="009F68E0" w:rsidRDefault="00C95A29" w:rsidP="00C95A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art</w:t>
      </w:r>
      <w:r>
        <w:rPr>
          <w:sz w:val="21"/>
        </w:rPr>
        <w:t xml:space="preserve"> </w:t>
      </w:r>
      <w:r w:rsidRPr="009F68E0">
        <w:rPr>
          <w:sz w:val="21"/>
        </w:rPr>
        <w:t>group_id=&lt;&gt;, unit_id=&lt;&gt;</w:t>
      </w:r>
    </w:p>
    <w:p w14:paraId="6417C147" w14:textId="77777777" w:rsidR="00830889" w:rsidRDefault="0083088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30889" w:rsidRPr="00120D55" w14:paraId="27A79D8F" w14:textId="77777777" w:rsidTr="00B763C6">
        <w:tc>
          <w:tcPr>
            <w:tcW w:w="1838" w:type="dxa"/>
            <w:vAlign w:val="center"/>
          </w:tcPr>
          <w:p w14:paraId="7E5EB71A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12A35962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FA8BEAC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30889" w14:paraId="287C0F4A" w14:textId="77777777" w:rsidTr="00B763C6">
        <w:tc>
          <w:tcPr>
            <w:tcW w:w="1838" w:type="dxa"/>
            <w:vAlign w:val="center"/>
          </w:tcPr>
          <w:p w14:paraId="64543EF4" w14:textId="77777777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0F0005D6" w14:textId="77777777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0EECAB80" w14:textId="07C7ABEB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启动观测系统的自动观测流程</w:t>
            </w:r>
          </w:p>
        </w:tc>
      </w:tr>
    </w:tbl>
    <w:p w14:paraId="58480B38" w14:textId="4A13AA7B" w:rsidR="00D121C0" w:rsidRDefault="00D121C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 w:rsidR="00F73AA7">
        <w:rPr>
          <w:rFonts w:ascii="宋体" w:hAnsi="宋体" w:hint="eastAsia"/>
        </w:rPr>
        <w:t>1：启动指定观测系统</w:t>
      </w:r>
    </w:p>
    <w:p w14:paraId="5EE35130" w14:textId="6F800EDE" w:rsidR="00D121C0" w:rsidRDefault="00D121C0" w:rsidP="00D121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art</w:t>
      </w:r>
      <w:r>
        <w:rPr>
          <w:sz w:val="21"/>
        </w:rPr>
        <w:t xml:space="preserve"> </w:t>
      </w:r>
      <w:r w:rsidRPr="005C2581">
        <w:rPr>
          <w:sz w:val="21"/>
        </w:rPr>
        <w:t>group_id=001, unit_id=002</w:t>
      </w:r>
    </w:p>
    <w:p w14:paraId="1EC740DA" w14:textId="408250B5" w:rsidR="00F73AA7" w:rsidRDefault="00F73AA7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sz w:val="21"/>
        </w:rPr>
      </w:pPr>
      <w:r>
        <w:rPr>
          <w:rFonts w:hint="eastAsia"/>
          <w:sz w:val="21"/>
        </w:rPr>
        <w:t>示例</w:t>
      </w:r>
      <w:r>
        <w:rPr>
          <w:rFonts w:hint="eastAsia"/>
          <w:sz w:val="21"/>
        </w:rPr>
        <w:t>2</w:t>
      </w:r>
      <w:r>
        <w:rPr>
          <w:rFonts w:hint="eastAsia"/>
          <w:sz w:val="21"/>
        </w:rPr>
        <w:t>：启动</w:t>
      </w:r>
      <w:r w:rsidR="00AD4B1F">
        <w:rPr>
          <w:rFonts w:hint="eastAsia"/>
          <w:sz w:val="21"/>
        </w:rPr>
        <w:t>所有已建立的观测系统</w:t>
      </w:r>
    </w:p>
    <w:p w14:paraId="625F1548" w14:textId="2CDBF8C5" w:rsidR="00AD4B1F" w:rsidRPr="00AD4B1F" w:rsidRDefault="00AD4B1F" w:rsidP="001201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</w:t>
      </w:r>
      <w:r>
        <w:rPr>
          <w:sz w:val="21"/>
        </w:rPr>
        <w:t>tart</w:t>
      </w:r>
    </w:p>
    <w:p w14:paraId="5239DF16" w14:textId="41A1572D" w:rsidR="00F97A7E" w:rsidRDefault="00F97A7E" w:rsidP="00F97A7E">
      <w:pPr>
        <w:pStyle w:val="2"/>
        <w:rPr>
          <w:rFonts w:ascii="宋体" w:hAnsi="宋体"/>
        </w:rPr>
      </w:pPr>
      <w:bookmarkStart w:id="11" w:name="_Toc532118378"/>
      <w:r>
        <w:rPr>
          <w:rFonts w:ascii="宋体" w:hAnsi="宋体" w:hint="eastAsia"/>
        </w:rPr>
        <w:lastRenderedPageBreak/>
        <w:t>s</w:t>
      </w:r>
      <w:r>
        <w:rPr>
          <w:rFonts w:ascii="宋体" w:hAnsi="宋体"/>
        </w:rPr>
        <w:t>t</w:t>
      </w:r>
      <w:r>
        <w:rPr>
          <w:rFonts w:ascii="宋体" w:hAnsi="宋体" w:hint="eastAsia"/>
        </w:rPr>
        <w:t>op</w:t>
      </w:r>
      <w:r>
        <w:rPr>
          <w:rFonts w:ascii="宋体" w:hAnsi="宋体" w:hint="eastAsia"/>
        </w:rPr>
        <w:t>：停止自动观测流程</w:t>
      </w:r>
      <w:bookmarkEnd w:id="11"/>
    </w:p>
    <w:p w14:paraId="674F60E0" w14:textId="77777777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B446151" w14:textId="006B9FCA" w:rsidR="00B511D3" w:rsidRPr="009F68E0" w:rsidRDefault="00B511D3" w:rsidP="00B511D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op</w:t>
      </w:r>
      <w:r>
        <w:rPr>
          <w:sz w:val="21"/>
        </w:rPr>
        <w:t xml:space="preserve"> </w:t>
      </w:r>
      <w:r w:rsidRPr="009F68E0">
        <w:rPr>
          <w:sz w:val="21"/>
        </w:rPr>
        <w:t>group_id=&lt;&gt;, unit_id=&lt;&gt;</w:t>
      </w:r>
    </w:p>
    <w:p w14:paraId="39565F81" w14:textId="77777777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B511D3" w:rsidRPr="00120D55" w14:paraId="49ED5A9B" w14:textId="77777777" w:rsidTr="00B763C6">
        <w:tc>
          <w:tcPr>
            <w:tcW w:w="1838" w:type="dxa"/>
            <w:vAlign w:val="center"/>
          </w:tcPr>
          <w:p w14:paraId="419AB41A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66FC13EC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6F9533B3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B511D3" w14:paraId="086CEAB7" w14:textId="77777777" w:rsidTr="00B763C6">
        <w:tc>
          <w:tcPr>
            <w:tcW w:w="1838" w:type="dxa"/>
            <w:vAlign w:val="center"/>
          </w:tcPr>
          <w:p w14:paraId="31B9BA76" w14:textId="77777777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3D3305A7" w14:textId="77777777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696CA7C4" w14:textId="078284D0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停止观测系统的自动观测流程</w:t>
            </w:r>
            <w:r w:rsidR="00EC1CF3">
              <w:rPr>
                <w:rFonts w:hint="eastAsia"/>
              </w:rPr>
              <w:t>，触发停止</w:t>
            </w:r>
            <w:r w:rsidR="00EE6DE5">
              <w:rPr>
                <w:rFonts w:hint="eastAsia"/>
              </w:rPr>
              <w:t>当前观测计划</w:t>
            </w:r>
          </w:p>
        </w:tc>
      </w:tr>
    </w:tbl>
    <w:p w14:paraId="55752028" w14:textId="4E88ED02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 w:rsidR="00807E4C">
        <w:rPr>
          <w:rFonts w:ascii="宋体" w:hAnsi="宋体" w:hint="eastAsia"/>
        </w:rPr>
        <w:t>1：停止指定观测系统</w:t>
      </w:r>
    </w:p>
    <w:p w14:paraId="095F88C9" w14:textId="13951B8F" w:rsidR="00B511D3" w:rsidRPr="005C2581" w:rsidRDefault="00B511D3" w:rsidP="00B511D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</w:t>
      </w:r>
      <w:r w:rsidR="00420878">
        <w:rPr>
          <w:rFonts w:hint="eastAsia"/>
          <w:sz w:val="21"/>
        </w:rPr>
        <w:t>op</w:t>
      </w:r>
      <w:r>
        <w:rPr>
          <w:sz w:val="21"/>
        </w:rPr>
        <w:t xml:space="preserve"> </w:t>
      </w:r>
      <w:r w:rsidRPr="005C2581">
        <w:rPr>
          <w:sz w:val="21"/>
        </w:rPr>
        <w:t>group_id=001, unit_id=002</w:t>
      </w:r>
    </w:p>
    <w:p w14:paraId="047FAF1C" w14:textId="51D6212B" w:rsidR="00AC36F6" w:rsidRDefault="00AC36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：停止所有已建立的观测系统</w:t>
      </w:r>
    </w:p>
    <w:p w14:paraId="316D8397" w14:textId="0B7A8C3E" w:rsidR="00AC36F6" w:rsidRPr="005C2581" w:rsidRDefault="00AC36F6" w:rsidP="00AC36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op</w:t>
      </w:r>
    </w:p>
    <w:p w14:paraId="356C9682" w14:textId="1A112649" w:rsidR="0068316C" w:rsidRDefault="0068316C" w:rsidP="0068316C">
      <w:pPr>
        <w:pStyle w:val="2"/>
        <w:rPr>
          <w:rFonts w:ascii="宋体" w:hAnsi="宋体"/>
        </w:rPr>
      </w:pPr>
      <w:bookmarkStart w:id="12" w:name="_Toc532118379"/>
      <w:r>
        <w:rPr>
          <w:rFonts w:ascii="宋体" w:hAnsi="宋体" w:hint="eastAsia"/>
        </w:rPr>
        <w:t>enable</w:t>
      </w:r>
      <w:r>
        <w:rPr>
          <w:rFonts w:ascii="宋体" w:hAnsi="宋体" w:hint="eastAsia"/>
        </w:rPr>
        <w:t>：启用观测系统或相机</w:t>
      </w:r>
      <w:bookmarkEnd w:id="12"/>
    </w:p>
    <w:p w14:paraId="21D6CFC5" w14:textId="77777777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48ED8A8A" w14:textId="5EF415E2" w:rsidR="0068316C" w:rsidRPr="009F68E0" w:rsidRDefault="00F73AA7" w:rsidP="00683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enable</w:t>
      </w:r>
      <w:r w:rsidR="0068316C">
        <w:rPr>
          <w:sz w:val="21"/>
        </w:rPr>
        <w:t xml:space="preserve"> </w:t>
      </w:r>
      <w:r w:rsidR="0068316C" w:rsidRPr="009F68E0">
        <w:rPr>
          <w:sz w:val="21"/>
        </w:rPr>
        <w:t>group_id=&lt;&gt;, unit_id=&lt;&gt;</w:t>
      </w:r>
      <w:r w:rsidR="00183E05">
        <w:rPr>
          <w:sz w:val="21"/>
        </w:rPr>
        <w:t>, cam_id=&lt;&gt;</w:t>
      </w:r>
    </w:p>
    <w:p w14:paraId="5BE89F08" w14:textId="77777777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68316C" w:rsidRPr="00120D55" w14:paraId="118F6E1D" w14:textId="77777777" w:rsidTr="00B763C6">
        <w:tc>
          <w:tcPr>
            <w:tcW w:w="1838" w:type="dxa"/>
            <w:vAlign w:val="center"/>
          </w:tcPr>
          <w:p w14:paraId="0629DA04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0E9D7258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493857DC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68316C" w14:paraId="645DB389" w14:textId="77777777" w:rsidTr="00B763C6">
        <w:tc>
          <w:tcPr>
            <w:tcW w:w="1838" w:type="dxa"/>
            <w:vAlign w:val="center"/>
          </w:tcPr>
          <w:p w14:paraId="4680042F" w14:textId="77777777" w:rsidR="0068316C" w:rsidRDefault="0068316C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382D5B03" w14:textId="77777777" w:rsidR="0068316C" w:rsidRDefault="0068316C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EAA1B0C" w14:textId="45C2D36E" w:rsidR="0068316C" w:rsidRDefault="00B90F99" w:rsidP="00951300">
            <w:pPr>
              <w:pStyle w:val="a5"/>
              <w:numPr>
                <w:ilvl w:val="0"/>
                <w:numId w:val="1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</w:t>
            </w:r>
            <w:r w:rsidR="00AC4539">
              <w:rPr>
                <w:rFonts w:hint="eastAsia"/>
              </w:rPr>
              <w:t>输入</w:t>
            </w:r>
            <w:r w:rsidR="00AC4539">
              <w:rPr>
                <w:rFonts w:hint="eastAsia"/>
              </w:rPr>
              <w:t>cam_id</w:t>
            </w:r>
            <w:r w:rsidR="00AC4539">
              <w:rPr>
                <w:rFonts w:hint="eastAsia"/>
              </w:rPr>
              <w:t>时，</w:t>
            </w:r>
            <w:r w:rsidR="002F0BF3">
              <w:rPr>
                <w:rFonts w:hint="eastAsia"/>
              </w:rPr>
              <w:t>启用该相机</w:t>
            </w:r>
            <w:r w:rsidR="008E1B14">
              <w:rPr>
                <w:rFonts w:hint="eastAsia"/>
              </w:rPr>
              <w:t>。启用相机不改变观测系统的被禁用状态</w:t>
            </w:r>
          </w:p>
          <w:p w14:paraId="3F09570F" w14:textId="2B0C158E" w:rsidR="002F0BF3" w:rsidRDefault="002F0BF3" w:rsidP="00951300">
            <w:pPr>
              <w:pStyle w:val="a5"/>
              <w:numPr>
                <w:ilvl w:val="0"/>
                <w:numId w:val="1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未输入</w:t>
            </w:r>
            <w:r>
              <w:rPr>
                <w:rFonts w:hint="eastAsia"/>
              </w:rPr>
              <w:t>cam_id</w:t>
            </w:r>
            <w:r>
              <w:rPr>
                <w:rFonts w:hint="eastAsia"/>
              </w:rPr>
              <w:t>时，启用该观测系统</w:t>
            </w:r>
            <w:r w:rsidR="008E1B14">
              <w:rPr>
                <w:rFonts w:hint="eastAsia"/>
              </w:rPr>
              <w:t>。启用观测系统不改变相机的被禁用状态</w:t>
            </w:r>
          </w:p>
        </w:tc>
      </w:tr>
    </w:tbl>
    <w:p w14:paraId="79BD8DD8" w14:textId="4B573624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 w:rsidR="006C6965">
        <w:rPr>
          <w:rFonts w:ascii="宋体" w:hAnsi="宋体" w:hint="eastAsia"/>
        </w:rPr>
        <w:t>1：启用相机</w:t>
      </w:r>
    </w:p>
    <w:p w14:paraId="77F79A11" w14:textId="053B9303" w:rsidR="0068316C" w:rsidRPr="005C2581" w:rsidRDefault="00AE2925" w:rsidP="00683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sz w:val="21"/>
        </w:rPr>
        <w:t>enable</w:t>
      </w:r>
      <w:r w:rsidR="0068316C">
        <w:rPr>
          <w:sz w:val="21"/>
        </w:rPr>
        <w:t xml:space="preserve"> </w:t>
      </w:r>
      <w:r w:rsidR="0068316C" w:rsidRPr="005C2581">
        <w:rPr>
          <w:sz w:val="21"/>
        </w:rPr>
        <w:t>group_id=001, unit_id=002</w:t>
      </w:r>
      <w:r>
        <w:rPr>
          <w:sz w:val="21"/>
        </w:rPr>
        <w:t>, cam_id=021</w:t>
      </w:r>
    </w:p>
    <w:p w14:paraId="70DE6F17" w14:textId="30CAC8EC" w:rsidR="0068316C" w:rsidRDefault="00893CB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启用观测系统</w:t>
      </w:r>
    </w:p>
    <w:p w14:paraId="6E8AD468" w14:textId="4CB4049A" w:rsidR="00493811" w:rsidRPr="006F1016" w:rsidRDefault="00493811" w:rsidP="006F10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6F1016">
        <w:rPr>
          <w:rFonts w:hint="eastAsia"/>
          <w:sz w:val="21"/>
        </w:rPr>
        <w:t>e</w:t>
      </w:r>
      <w:r w:rsidRPr="006F1016">
        <w:rPr>
          <w:sz w:val="21"/>
        </w:rPr>
        <w:t>nable group_id=001, unit=002</w:t>
      </w:r>
    </w:p>
    <w:p w14:paraId="418EA968" w14:textId="19FAFF67" w:rsidR="007A5E0A" w:rsidRDefault="007A5E0A" w:rsidP="007A5E0A">
      <w:pPr>
        <w:pStyle w:val="2"/>
        <w:rPr>
          <w:rFonts w:ascii="宋体" w:hAnsi="宋体"/>
        </w:rPr>
      </w:pPr>
      <w:bookmarkStart w:id="13" w:name="_Toc532118380"/>
      <w:r>
        <w:rPr>
          <w:rFonts w:ascii="宋体" w:hAnsi="宋体" w:hint="eastAsia"/>
        </w:rPr>
        <w:lastRenderedPageBreak/>
        <w:t>disable</w:t>
      </w:r>
      <w:r>
        <w:rPr>
          <w:rFonts w:ascii="宋体" w:hAnsi="宋体" w:hint="eastAsia"/>
        </w:rPr>
        <w:t>：禁用观测系统或相机</w:t>
      </w:r>
      <w:bookmarkEnd w:id="13"/>
    </w:p>
    <w:p w14:paraId="1905BF45" w14:textId="7777777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0C876E4B" w14:textId="661DA63F" w:rsidR="007A5E0A" w:rsidRPr="009F68E0" w:rsidRDefault="007A5E0A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able</w:t>
      </w:r>
      <w:r>
        <w:rPr>
          <w:sz w:val="21"/>
        </w:rPr>
        <w:t xml:space="preserve"> </w:t>
      </w:r>
      <w:r w:rsidRPr="009F68E0">
        <w:rPr>
          <w:sz w:val="21"/>
        </w:rPr>
        <w:t>group_id=&lt;&gt;, unit_id=&lt;&gt;</w:t>
      </w:r>
      <w:r>
        <w:rPr>
          <w:sz w:val="21"/>
        </w:rPr>
        <w:t>, cam_id=&lt;&gt;</w:t>
      </w:r>
    </w:p>
    <w:p w14:paraId="429EFDE0" w14:textId="7777777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7A5E0A" w:rsidRPr="00120D55" w14:paraId="7EA70FC0" w14:textId="77777777" w:rsidTr="00B763C6">
        <w:tc>
          <w:tcPr>
            <w:tcW w:w="1838" w:type="dxa"/>
            <w:vAlign w:val="center"/>
          </w:tcPr>
          <w:p w14:paraId="687E50EA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0F31958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92013DF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7A5E0A" w14:paraId="7FFFF42F" w14:textId="77777777" w:rsidTr="00B763C6">
        <w:tc>
          <w:tcPr>
            <w:tcW w:w="1838" w:type="dxa"/>
            <w:vAlign w:val="center"/>
          </w:tcPr>
          <w:p w14:paraId="6A142C5D" w14:textId="77777777" w:rsidR="007A5E0A" w:rsidRDefault="007A5E0A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22F6D01E" w14:textId="77777777" w:rsidR="007A5E0A" w:rsidRDefault="007A5E0A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19ACAB0" w14:textId="4AF5AF44" w:rsidR="007A5E0A" w:rsidRDefault="007A5E0A" w:rsidP="00951300">
            <w:pPr>
              <w:pStyle w:val="a5"/>
              <w:numPr>
                <w:ilvl w:val="0"/>
                <w:numId w:val="2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输入</w:t>
            </w:r>
            <w:r>
              <w:rPr>
                <w:rFonts w:hint="eastAsia"/>
              </w:rPr>
              <w:t>cam_id</w:t>
            </w:r>
            <w:r>
              <w:rPr>
                <w:rFonts w:hint="eastAsia"/>
              </w:rPr>
              <w:t>时，禁用该相机。禁用相机</w:t>
            </w:r>
            <w:r w:rsidR="001A3236">
              <w:rPr>
                <w:rFonts w:hint="eastAsia"/>
              </w:rPr>
              <w:t>触发停止该相机曝光；禁用相机</w:t>
            </w:r>
            <w:r>
              <w:rPr>
                <w:rFonts w:hint="eastAsia"/>
              </w:rPr>
              <w:t>不改变观测系统的被启用状态</w:t>
            </w:r>
          </w:p>
          <w:p w14:paraId="5A5EC031" w14:textId="6B7BC13B" w:rsidR="007A5E0A" w:rsidRDefault="007A5E0A" w:rsidP="00951300">
            <w:pPr>
              <w:pStyle w:val="a5"/>
              <w:numPr>
                <w:ilvl w:val="0"/>
                <w:numId w:val="2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未输入</w:t>
            </w:r>
            <w:r>
              <w:rPr>
                <w:rFonts w:hint="eastAsia"/>
              </w:rPr>
              <w:t>cam_id</w:t>
            </w:r>
            <w:r>
              <w:rPr>
                <w:rFonts w:hint="eastAsia"/>
              </w:rPr>
              <w:t>时，禁用该观测系统。禁用观测系统</w:t>
            </w:r>
            <w:r w:rsidR="00C84B2C">
              <w:rPr>
                <w:rFonts w:hint="eastAsia"/>
              </w:rPr>
              <w:t>停止在执行观测计划；禁用观测系统</w:t>
            </w:r>
            <w:r>
              <w:rPr>
                <w:rFonts w:hint="eastAsia"/>
              </w:rPr>
              <w:t>不改变相机的被启用状态</w:t>
            </w:r>
          </w:p>
        </w:tc>
      </w:tr>
    </w:tbl>
    <w:p w14:paraId="1947ADDB" w14:textId="7A0EC6BB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1：</w:t>
      </w:r>
      <w:r w:rsidR="00C82041">
        <w:rPr>
          <w:rFonts w:ascii="宋体" w:hAnsi="宋体" w:hint="eastAsia"/>
        </w:rPr>
        <w:t>禁</w:t>
      </w:r>
      <w:r>
        <w:rPr>
          <w:rFonts w:ascii="宋体" w:hAnsi="宋体" w:hint="eastAsia"/>
        </w:rPr>
        <w:t>用相机</w:t>
      </w:r>
    </w:p>
    <w:p w14:paraId="6DE56AEB" w14:textId="08F2A343" w:rsidR="007A5E0A" w:rsidRPr="005C2581" w:rsidRDefault="00C82041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</w:t>
      </w:r>
      <w:r w:rsidR="007A5E0A">
        <w:rPr>
          <w:sz w:val="21"/>
        </w:rPr>
        <w:t xml:space="preserve">able </w:t>
      </w:r>
      <w:r w:rsidR="007A5E0A" w:rsidRPr="005C2581">
        <w:rPr>
          <w:sz w:val="21"/>
        </w:rPr>
        <w:t>group_id=001, unit_id=002</w:t>
      </w:r>
      <w:r w:rsidR="007A5E0A">
        <w:rPr>
          <w:sz w:val="21"/>
        </w:rPr>
        <w:t>, cam_id=021</w:t>
      </w:r>
    </w:p>
    <w:p w14:paraId="1543BAB3" w14:textId="5999841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</w:t>
      </w:r>
      <w:r w:rsidR="00C82041">
        <w:rPr>
          <w:rFonts w:hint="eastAsia"/>
        </w:rPr>
        <w:t>禁</w:t>
      </w:r>
      <w:r>
        <w:rPr>
          <w:rFonts w:hint="eastAsia"/>
        </w:rPr>
        <w:t>用观测系统</w:t>
      </w:r>
    </w:p>
    <w:p w14:paraId="625E2C48" w14:textId="705AB35A" w:rsidR="007A5E0A" w:rsidRPr="006F1016" w:rsidRDefault="00C82041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</w:t>
      </w:r>
      <w:r w:rsidR="007A5E0A" w:rsidRPr="006F1016">
        <w:rPr>
          <w:sz w:val="21"/>
        </w:rPr>
        <w:t>able group_id=001, unit=002</w:t>
      </w:r>
    </w:p>
    <w:p w14:paraId="515B90CC" w14:textId="1507E26F" w:rsidR="007B5990" w:rsidRDefault="007B5990" w:rsidP="007B5990">
      <w:pPr>
        <w:pStyle w:val="2"/>
        <w:rPr>
          <w:rFonts w:ascii="宋体" w:hAnsi="宋体"/>
        </w:rPr>
      </w:pPr>
      <w:bookmarkStart w:id="14" w:name="_Toc532118381"/>
      <w:r>
        <w:rPr>
          <w:rFonts w:ascii="宋体" w:hAnsi="宋体" w:hint="eastAsia"/>
        </w:rPr>
        <w:t>append_plan</w:t>
      </w:r>
      <w:r w:rsidR="00FD440B">
        <w:rPr>
          <w:rFonts w:ascii="宋体" w:hAnsi="宋体" w:hint="eastAsia"/>
        </w:rPr>
        <w:t>；</w:t>
      </w:r>
      <w:r w:rsidR="00FD440B">
        <w:rPr>
          <w:rFonts w:ascii="宋体" w:hAnsi="宋体" w:hint="eastAsia"/>
        </w:rPr>
        <w:t>append_gwac</w:t>
      </w:r>
      <w:bookmarkStart w:id="15" w:name="_GoBack"/>
      <w:bookmarkEnd w:id="15"/>
      <w:r>
        <w:rPr>
          <w:rFonts w:ascii="宋体" w:hAnsi="宋体" w:hint="eastAsia"/>
        </w:rPr>
        <w:t>：观测计划</w:t>
      </w:r>
      <w:bookmarkEnd w:id="14"/>
    </w:p>
    <w:p w14:paraId="62461179" w14:textId="77777777" w:rsidR="00CA2F25" w:rsidRDefault="00CA2F25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73FDEB3F" w14:textId="20DF2DBB" w:rsidR="003F375B" w:rsidRPr="00CC2091" w:rsidRDefault="00667339" w:rsidP="00CC20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CC2091">
        <w:rPr>
          <w:rFonts w:hint="eastAsia"/>
          <w:sz w:val="21"/>
        </w:rPr>
        <w:t>a</w:t>
      </w:r>
      <w:r w:rsidRPr="00CC2091">
        <w:rPr>
          <w:sz w:val="21"/>
        </w:rPr>
        <w:t xml:space="preserve">ppend_plan group_id=&lt;&gt;, unit_id=&lt;&gt;, plan_sn=&lt;&gt;, plan_time=&lt;&gt;, plan_type=&lt;&gt;, obstype=&lt;&gt;, grid_id=&lt;&gt;, field_id=&lt;&gt;, observer=&lt;&gt;, objname=&lt;&gt;, runname=&lt;&gt;, ra=&lt;&gt;, dec=&lt;&gt;, epoch=&lt;&gt;, objerror=&lt;&gt;, objra=&lt;&gt;, objdec=&lt;&gt;, objepoch=&lt;&gt;, imgtype=&lt;&gt;, filter=&lt;&gt;, expdur=&lt;&gt;, delay=&lt;&gt;, frmcnt=&lt;&gt;, </w:t>
      </w:r>
      <w:r w:rsidR="001E7337">
        <w:rPr>
          <w:sz w:val="21"/>
        </w:rPr>
        <w:t xml:space="preserve">loopcnt=&lt;&gt;, </w:t>
      </w:r>
      <w:r w:rsidRPr="00CC2091">
        <w:rPr>
          <w:sz w:val="21"/>
        </w:rPr>
        <w:t>priority=&lt;&gt;, begin_time=&lt;&gt;, end_time=&lt;&gt;, pair_id=&lt;&gt;</w:t>
      </w:r>
    </w:p>
    <w:p w14:paraId="676C2048" w14:textId="77777777" w:rsidR="00867154" w:rsidRDefault="00867154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67154" w:rsidRPr="00120D55" w14:paraId="662AFEBB" w14:textId="77777777" w:rsidTr="00B763C6">
        <w:tc>
          <w:tcPr>
            <w:tcW w:w="1838" w:type="dxa"/>
            <w:vAlign w:val="center"/>
          </w:tcPr>
          <w:p w14:paraId="3A1F5860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F8E3C21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6EA5B559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67154" w14:paraId="446ED8CE" w14:textId="77777777" w:rsidTr="00B763C6">
        <w:tc>
          <w:tcPr>
            <w:tcW w:w="1838" w:type="dxa"/>
            <w:vAlign w:val="center"/>
          </w:tcPr>
          <w:p w14:paraId="1A7B3F40" w14:textId="77777777" w:rsidR="00867154" w:rsidRDefault="00867154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053642A2" w14:textId="77777777" w:rsidR="00867154" w:rsidRDefault="00867154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BA42D68" w14:textId="337EA681" w:rsidR="00867154" w:rsidRDefault="00BA348F" w:rsidP="00867154">
            <w:pPr>
              <w:spacing w:line="288" w:lineRule="auto"/>
            </w:pPr>
            <w:r>
              <w:rPr>
                <w:rFonts w:hint="eastAsia"/>
              </w:rPr>
              <w:t>生成一条新的观测计划</w:t>
            </w:r>
            <w:r w:rsidR="00D33C0C">
              <w:rPr>
                <w:rFonts w:hint="eastAsia"/>
              </w:rPr>
              <w:t>。触发观测计划判断、以决</w:t>
            </w:r>
            <w:r w:rsidR="00D33C0C">
              <w:rPr>
                <w:rFonts w:hint="eastAsia"/>
              </w:rPr>
              <w:lastRenderedPageBreak/>
              <w:t>定是否</w:t>
            </w:r>
            <w:r w:rsidR="00625FB1">
              <w:rPr>
                <w:rFonts w:hint="eastAsia"/>
              </w:rPr>
              <w:t>立即执行该计划</w:t>
            </w:r>
          </w:p>
        </w:tc>
      </w:tr>
    </w:tbl>
    <w:p w14:paraId="6AEE9395" w14:textId="77777777" w:rsidR="00160EF0" w:rsidRDefault="00160EF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160EF0" w:rsidRPr="00120D55" w14:paraId="660048B5" w14:textId="77777777" w:rsidTr="00B543BF">
        <w:tc>
          <w:tcPr>
            <w:tcW w:w="1838" w:type="dxa"/>
            <w:vAlign w:val="center"/>
          </w:tcPr>
          <w:p w14:paraId="5DA0B2F0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78FD8C1B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31F4EFBB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C9D9F98" w14:textId="3A2AB5B9" w:rsidR="00160EF0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 w:rsidR="006F614A">
              <w:rPr>
                <w:rFonts w:hint="eastAsia"/>
                <w:b/>
              </w:rPr>
              <w:t>/</w:t>
            </w:r>
            <w:r w:rsidR="006F614A">
              <w:rPr>
                <w:rFonts w:hint="eastAsia"/>
                <w:b/>
              </w:rPr>
              <w:t>格式</w:t>
            </w:r>
          </w:p>
        </w:tc>
      </w:tr>
      <w:tr w:rsidR="00160EF0" w14:paraId="2C9B15EA" w14:textId="77777777" w:rsidTr="00996602">
        <w:tc>
          <w:tcPr>
            <w:tcW w:w="1838" w:type="dxa"/>
            <w:vAlign w:val="center"/>
          </w:tcPr>
          <w:p w14:paraId="33F23453" w14:textId="59014554" w:rsidR="00160EF0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6DCE358F" w14:textId="11D8BB44" w:rsidR="00160EF0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1AE98DE3" w14:textId="77777777" w:rsidR="00160EF0" w:rsidRPr="00C469FE" w:rsidRDefault="00160EF0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0CF4F657" w14:textId="77777777" w:rsidR="00160EF0" w:rsidRPr="00C469FE" w:rsidRDefault="00160EF0" w:rsidP="00996602">
            <w:pPr>
              <w:spacing w:line="288" w:lineRule="auto"/>
              <w:rPr>
                <w:sz w:val="21"/>
              </w:rPr>
            </w:pPr>
          </w:p>
        </w:tc>
      </w:tr>
      <w:tr w:rsidR="008E1218" w14:paraId="760CB5B9" w14:textId="77777777" w:rsidTr="00996602">
        <w:tc>
          <w:tcPr>
            <w:tcW w:w="1838" w:type="dxa"/>
            <w:vAlign w:val="center"/>
          </w:tcPr>
          <w:p w14:paraId="2BC03243" w14:textId="23187587" w:rsidR="008E1218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plan_time</w:t>
            </w:r>
          </w:p>
        </w:tc>
        <w:tc>
          <w:tcPr>
            <w:tcW w:w="2268" w:type="dxa"/>
            <w:vAlign w:val="center"/>
          </w:tcPr>
          <w:p w14:paraId="07550976" w14:textId="4468B835" w:rsidR="008E1218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</w:t>
            </w:r>
            <w:r w:rsidR="00662C9E">
              <w:rPr>
                <w:rFonts w:hint="eastAsia"/>
                <w:sz w:val="21"/>
              </w:rPr>
              <w:t>生成</w:t>
            </w:r>
            <w:r w:rsidRPr="00C469FE">
              <w:rPr>
                <w:rFonts w:hint="eastAsia"/>
                <w:sz w:val="21"/>
              </w:rPr>
              <w:t>时间</w:t>
            </w:r>
          </w:p>
        </w:tc>
        <w:tc>
          <w:tcPr>
            <w:tcW w:w="1985" w:type="dxa"/>
            <w:vAlign w:val="center"/>
          </w:tcPr>
          <w:p w14:paraId="6458B487" w14:textId="06244A95" w:rsidR="008E1218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A1295E1" w14:textId="66E96B2D" w:rsidR="008E1218" w:rsidRPr="00C469FE" w:rsidRDefault="00141191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CCYY-MM-DDThh:mm:ss</w:t>
            </w:r>
          </w:p>
        </w:tc>
      </w:tr>
      <w:tr w:rsidR="00141191" w14:paraId="12FE378C" w14:textId="77777777" w:rsidTr="00996602">
        <w:tc>
          <w:tcPr>
            <w:tcW w:w="1838" w:type="dxa"/>
            <w:vAlign w:val="center"/>
          </w:tcPr>
          <w:p w14:paraId="5E41A5D7" w14:textId="02D1435A" w:rsidR="00141191" w:rsidRP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p</w:t>
            </w:r>
            <w:r>
              <w:rPr>
                <w:sz w:val="21"/>
              </w:rPr>
              <w:t>lan_type</w:t>
            </w:r>
          </w:p>
        </w:tc>
        <w:tc>
          <w:tcPr>
            <w:tcW w:w="2268" w:type="dxa"/>
            <w:vAlign w:val="center"/>
          </w:tcPr>
          <w:p w14:paraId="178413A8" w14:textId="7AE7C539" w:rsidR="00141191" w:rsidRPr="00C469FE" w:rsidRDefault="00DB7F5C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计划类型</w:t>
            </w:r>
          </w:p>
        </w:tc>
        <w:tc>
          <w:tcPr>
            <w:tcW w:w="1985" w:type="dxa"/>
            <w:vAlign w:val="center"/>
          </w:tcPr>
          <w:p w14:paraId="40F2D2BF" w14:textId="088E11A2" w:rsidR="00141191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E8BC480" w14:textId="77777777" w:rsidR="00141191" w:rsidRPr="00C469FE" w:rsidRDefault="00141191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20BE7E8E" w14:textId="77777777" w:rsidTr="00996602">
        <w:tc>
          <w:tcPr>
            <w:tcW w:w="1838" w:type="dxa"/>
            <w:vAlign w:val="center"/>
          </w:tcPr>
          <w:p w14:paraId="447BA6D5" w14:textId="24ECAA74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stype</w:t>
            </w:r>
          </w:p>
        </w:tc>
        <w:tc>
          <w:tcPr>
            <w:tcW w:w="2268" w:type="dxa"/>
            <w:vAlign w:val="center"/>
          </w:tcPr>
          <w:p w14:paraId="56BC1A2F" w14:textId="7981A94B" w:rsidR="00C469FE" w:rsidRPr="00C469FE" w:rsidRDefault="00DB7F5C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观测类型</w:t>
            </w:r>
          </w:p>
        </w:tc>
        <w:tc>
          <w:tcPr>
            <w:tcW w:w="1985" w:type="dxa"/>
            <w:vAlign w:val="center"/>
          </w:tcPr>
          <w:p w14:paraId="094570FE" w14:textId="4D473124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80C73AD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2E15E048" w14:textId="77777777" w:rsidTr="00996602">
        <w:tc>
          <w:tcPr>
            <w:tcW w:w="1838" w:type="dxa"/>
            <w:vAlign w:val="center"/>
          </w:tcPr>
          <w:p w14:paraId="13B9B55C" w14:textId="793A1471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g</w:t>
            </w:r>
            <w:r>
              <w:rPr>
                <w:sz w:val="21"/>
              </w:rPr>
              <w:t>rid_id</w:t>
            </w:r>
          </w:p>
        </w:tc>
        <w:tc>
          <w:tcPr>
            <w:tcW w:w="2268" w:type="dxa"/>
            <w:vAlign w:val="center"/>
          </w:tcPr>
          <w:p w14:paraId="566F3D99" w14:textId="27EBBED4" w:rsidR="00C469FE" w:rsidRP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天区</w:t>
            </w:r>
            <w:r w:rsidR="00B65C62">
              <w:rPr>
                <w:rFonts w:hint="eastAsia"/>
                <w:sz w:val="21"/>
              </w:rPr>
              <w:t>划分</w:t>
            </w:r>
            <w:r w:rsidR="00956C53">
              <w:rPr>
                <w:rFonts w:hint="eastAsia"/>
                <w:sz w:val="21"/>
              </w:rPr>
              <w:t>模式</w:t>
            </w:r>
          </w:p>
        </w:tc>
        <w:tc>
          <w:tcPr>
            <w:tcW w:w="1985" w:type="dxa"/>
            <w:vAlign w:val="center"/>
          </w:tcPr>
          <w:p w14:paraId="049AF2BF" w14:textId="3F35223F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75F4CE6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040E6257" w14:textId="77777777" w:rsidTr="00996602">
        <w:tc>
          <w:tcPr>
            <w:tcW w:w="1838" w:type="dxa"/>
            <w:vAlign w:val="center"/>
          </w:tcPr>
          <w:p w14:paraId="464B01FB" w14:textId="4899C925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field</w:t>
            </w:r>
            <w:r>
              <w:rPr>
                <w:sz w:val="21"/>
              </w:rPr>
              <w:t>_id</w:t>
            </w:r>
          </w:p>
        </w:tc>
        <w:tc>
          <w:tcPr>
            <w:tcW w:w="2268" w:type="dxa"/>
            <w:vAlign w:val="center"/>
          </w:tcPr>
          <w:p w14:paraId="4697CF14" w14:textId="4A877812" w:rsidR="00C469FE" w:rsidRDefault="00B65C6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天区编号</w:t>
            </w:r>
          </w:p>
        </w:tc>
        <w:tc>
          <w:tcPr>
            <w:tcW w:w="1985" w:type="dxa"/>
            <w:vAlign w:val="center"/>
          </w:tcPr>
          <w:p w14:paraId="48F00463" w14:textId="746FA180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AE526CD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339D7736" w14:textId="77777777" w:rsidTr="00996602">
        <w:tc>
          <w:tcPr>
            <w:tcW w:w="1838" w:type="dxa"/>
            <w:vAlign w:val="center"/>
          </w:tcPr>
          <w:p w14:paraId="427FBAB7" w14:textId="484EDA4F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server</w:t>
            </w:r>
          </w:p>
        </w:tc>
        <w:tc>
          <w:tcPr>
            <w:tcW w:w="2268" w:type="dxa"/>
            <w:vAlign w:val="center"/>
          </w:tcPr>
          <w:p w14:paraId="392AC4AF" w14:textId="04A70410" w:rsidR="00C469FE" w:rsidRDefault="00B65C6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观测者</w:t>
            </w:r>
            <w:r w:rsidR="007517B7">
              <w:rPr>
                <w:rFonts w:hint="eastAsia"/>
                <w:sz w:val="21"/>
              </w:rPr>
              <w:t>或触发源</w:t>
            </w:r>
          </w:p>
        </w:tc>
        <w:tc>
          <w:tcPr>
            <w:tcW w:w="1985" w:type="dxa"/>
            <w:vAlign w:val="center"/>
          </w:tcPr>
          <w:p w14:paraId="38C84757" w14:textId="7993AACD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76659F4E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530EC8E2" w14:textId="77777777" w:rsidTr="00996602">
        <w:tc>
          <w:tcPr>
            <w:tcW w:w="1838" w:type="dxa"/>
            <w:vAlign w:val="center"/>
          </w:tcPr>
          <w:p w14:paraId="62260FA8" w14:textId="77A944BA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name</w:t>
            </w:r>
          </w:p>
        </w:tc>
        <w:tc>
          <w:tcPr>
            <w:tcW w:w="2268" w:type="dxa"/>
            <w:vAlign w:val="center"/>
          </w:tcPr>
          <w:p w14:paraId="693392F8" w14:textId="39916B6C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名称</w:t>
            </w:r>
          </w:p>
        </w:tc>
        <w:tc>
          <w:tcPr>
            <w:tcW w:w="1985" w:type="dxa"/>
            <w:vAlign w:val="center"/>
          </w:tcPr>
          <w:p w14:paraId="7A9A265B" w14:textId="310C6BB1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6BE7157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07C5B1FF" w14:textId="77777777" w:rsidTr="00996602">
        <w:tc>
          <w:tcPr>
            <w:tcW w:w="1838" w:type="dxa"/>
            <w:vAlign w:val="center"/>
          </w:tcPr>
          <w:p w14:paraId="7C1BB04D" w14:textId="7B1BB2D1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r</w:t>
            </w:r>
            <w:r>
              <w:rPr>
                <w:sz w:val="21"/>
              </w:rPr>
              <w:t>unname</w:t>
            </w:r>
          </w:p>
        </w:tc>
        <w:tc>
          <w:tcPr>
            <w:tcW w:w="2268" w:type="dxa"/>
            <w:vAlign w:val="center"/>
          </w:tcPr>
          <w:p w14:paraId="4D477AC6" w14:textId="2A19A4E8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轮次目标名称</w:t>
            </w:r>
          </w:p>
        </w:tc>
        <w:tc>
          <w:tcPr>
            <w:tcW w:w="1985" w:type="dxa"/>
            <w:vAlign w:val="center"/>
          </w:tcPr>
          <w:p w14:paraId="4A3DE10F" w14:textId="448C2A76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2EFE234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49894669" w14:textId="77777777" w:rsidTr="00996602">
        <w:tc>
          <w:tcPr>
            <w:tcW w:w="1838" w:type="dxa"/>
            <w:vAlign w:val="center"/>
          </w:tcPr>
          <w:p w14:paraId="592DBC55" w14:textId="0317417D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r</w:t>
            </w:r>
            <w:r>
              <w:rPr>
                <w:sz w:val="21"/>
              </w:rPr>
              <w:t>a</w:t>
            </w:r>
          </w:p>
        </w:tc>
        <w:tc>
          <w:tcPr>
            <w:tcW w:w="2268" w:type="dxa"/>
            <w:vAlign w:val="center"/>
          </w:tcPr>
          <w:p w14:paraId="4A9EF36D" w14:textId="723CB0A9" w:rsidR="00C469FE" w:rsidRDefault="00533445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视场中心</w:t>
            </w:r>
            <w:r w:rsidR="009B2509"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4EED81AD" w14:textId="059C09C6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894A4F7" w14:textId="1B8D5DAC" w:rsidR="00DA70D7" w:rsidRPr="00C469FE" w:rsidRDefault="00DA70D7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469FE" w14:paraId="0ADE7C12" w14:textId="77777777" w:rsidTr="00996602">
        <w:tc>
          <w:tcPr>
            <w:tcW w:w="1838" w:type="dxa"/>
            <w:vAlign w:val="center"/>
          </w:tcPr>
          <w:p w14:paraId="526E751C" w14:textId="0080D9BF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</w:t>
            </w:r>
            <w:r>
              <w:rPr>
                <w:sz w:val="21"/>
              </w:rPr>
              <w:t>ec</w:t>
            </w:r>
          </w:p>
        </w:tc>
        <w:tc>
          <w:tcPr>
            <w:tcW w:w="2268" w:type="dxa"/>
            <w:vAlign w:val="center"/>
          </w:tcPr>
          <w:p w14:paraId="728F8404" w14:textId="7523B6EA" w:rsidR="00C469FE" w:rsidRDefault="00533445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视场中心</w:t>
            </w:r>
            <w:r w:rsidR="009B2509"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06C88D49" w14:textId="20E45474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6E0D880" w14:textId="7650CE0A" w:rsidR="00A301D6" w:rsidRPr="00C469FE" w:rsidRDefault="00A301D6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469FE" w14:paraId="43E635FF" w14:textId="77777777" w:rsidTr="00996602">
        <w:tc>
          <w:tcPr>
            <w:tcW w:w="1838" w:type="dxa"/>
            <w:vAlign w:val="center"/>
          </w:tcPr>
          <w:p w14:paraId="22E801F0" w14:textId="73D34E36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poch</w:t>
            </w:r>
          </w:p>
        </w:tc>
        <w:tc>
          <w:tcPr>
            <w:tcW w:w="2268" w:type="dxa"/>
            <w:vAlign w:val="center"/>
          </w:tcPr>
          <w:p w14:paraId="399F0F15" w14:textId="4717861D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261269A1" w14:textId="2C544CB0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B6B0687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758CF5EF" w14:textId="77777777" w:rsidTr="00996602">
        <w:tc>
          <w:tcPr>
            <w:tcW w:w="1838" w:type="dxa"/>
            <w:vAlign w:val="center"/>
          </w:tcPr>
          <w:p w14:paraId="06E9BFE2" w14:textId="2A948F49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error</w:t>
            </w:r>
          </w:p>
        </w:tc>
        <w:tc>
          <w:tcPr>
            <w:tcW w:w="2268" w:type="dxa"/>
            <w:vAlign w:val="center"/>
          </w:tcPr>
          <w:p w14:paraId="5072F5DA" w14:textId="3068596D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坐标误差</w:t>
            </w:r>
          </w:p>
        </w:tc>
        <w:tc>
          <w:tcPr>
            <w:tcW w:w="1985" w:type="dxa"/>
            <w:vAlign w:val="center"/>
          </w:tcPr>
          <w:p w14:paraId="654E813D" w14:textId="220E46A4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FC0E139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996602" w14:paraId="007D50D0" w14:textId="77777777" w:rsidTr="00996602">
        <w:tc>
          <w:tcPr>
            <w:tcW w:w="1838" w:type="dxa"/>
            <w:vAlign w:val="center"/>
          </w:tcPr>
          <w:p w14:paraId="2767F6C7" w14:textId="1F7AE50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ra</w:t>
            </w:r>
          </w:p>
        </w:tc>
        <w:tc>
          <w:tcPr>
            <w:tcW w:w="2268" w:type="dxa"/>
            <w:vAlign w:val="center"/>
          </w:tcPr>
          <w:p w14:paraId="5A72ED82" w14:textId="670A88F1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经</w:t>
            </w:r>
          </w:p>
        </w:tc>
        <w:tc>
          <w:tcPr>
            <w:tcW w:w="1985" w:type="dxa"/>
            <w:vAlign w:val="center"/>
          </w:tcPr>
          <w:p w14:paraId="060E7D6E" w14:textId="6B56BE9A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4EE9955" w14:textId="0B892100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996602" w14:paraId="2A65533B" w14:textId="77777777" w:rsidTr="00996602">
        <w:tc>
          <w:tcPr>
            <w:tcW w:w="1838" w:type="dxa"/>
            <w:vAlign w:val="center"/>
          </w:tcPr>
          <w:p w14:paraId="4E18ED88" w14:textId="22B82227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dec</w:t>
            </w:r>
          </w:p>
        </w:tc>
        <w:tc>
          <w:tcPr>
            <w:tcW w:w="2268" w:type="dxa"/>
            <w:vAlign w:val="center"/>
          </w:tcPr>
          <w:p w14:paraId="2D5D5226" w14:textId="4FCE9316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纬</w:t>
            </w:r>
          </w:p>
        </w:tc>
        <w:tc>
          <w:tcPr>
            <w:tcW w:w="1985" w:type="dxa"/>
            <w:vAlign w:val="center"/>
          </w:tcPr>
          <w:p w14:paraId="70254A2D" w14:textId="08516FB6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或字符串</w:t>
            </w:r>
          </w:p>
        </w:tc>
        <w:tc>
          <w:tcPr>
            <w:tcW w:w="2919" w:type="dxa"/>
            <w:vAlign w:val="center"/>
          </w:tcPr>
          <w:p w14:paraId="619BA066" w14:textId="3192B08C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996602" w14:paraId="4479496C" w14:textId="77777777" w:rsidTr="00996602">
        <w:tc>
          <w:tcPr>
            <w:tcW w:w="1838" w:type="dxa"/>
            <w:vAlign w:val="center"/>
          </w:tcPr>
          <w:p w14:paraId="20E2ACC5" w14:textId="299A26F6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epoch</w:t>
            </w:r>
          </w:p>
        </w:tc>
        <w:tc>
          <w:tcPr>
            <w:tcW w:w="2268" w:type="dxa"/>
            <w:vAlign w:val="center"/>
          </w:tcPr>
          <w:p w14:paraId="330AC587" w14:textId="72770F6E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坐标历元</w:t>
            </w:r>
          </w:p>
        </w:tc>
        <w:tc>
          <w:tcPr>
            <w:tcW w:w="1985" w:type="dxa"/>
            <w:vAlign w:val="center"/>
          </w:tcPr>
          <w:p w14:paraId="3F489C37" w14:textId="6310287E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F9DD174" w14:textId="77777777" w:rsidR="00996602" w:rsidRPr="00C469FE" w:rsidRDefault="00996602" w:rsidP="00996602">
            <w:pPr>
              <w:spacing w:line="288" w:lineRule="auto"/>
              <w:rPr>
                <w:sz w:val="21"/>
              </w:rPr>
            </w:pPr>
          </w:p>
        </w:tc>
      </w:tr>
      <w:tr w:rsidR="00996602" w14:paraId="7BB39918" w14:textId="77777777" w:rsidTr="00996602">
        <w:tc>
          <w:tcPr>
            <w:tcW w:w="1838" w:type="dxa"/>
            <w:vAlign w:val="center"/>
          </w:tcPr>
          <w:p w14:paraId="1300BE5E" w14:textId="62867214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imgtype</w:t>
            </w:r>
          </w:p>
        </w:tc>
        <w:tc>
          <w:tcPr>
            <w:tcW w:w="2268" w:type="dxa"/>
            <w:vAlign w:val="center"/>
          </w:tcPr>
          <w:p w14:paraId="1E93C97C" w14:textId="6382FDAA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图像类型</w:t>
            </w:r>
          </w:p>
        </w:tc>
        <w:tc>
          <w:tcPr>
            <w:tcW w:w="1985" w:type="dxa"/>
            <w:vAlign w:val="center"/>
          </w:tcPr>
          <w:p w14:paraId="26A54967" w14:textId="54A5C194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2DFDC677" w14:textId="77777777" w:rsidR="00996602" w:rsidRPr="00C469FE" w:rsidRDefault="00996602" w:rsidP="00996602">
            <w:pPr>
              <w:spacing w:line="288" w:lineRule="auto"/>
              <w:rPr>
                <w:sz w:val="21"/>
              </w:rPr>
            </w:pPr>
          </w:p>
        </w:tc>
      </w:tr>
      <w:tr w:rsidR="00996602" w14:paraId="417D662C" w14:textId="77777777" w:rsidTr="00996602">
        <w:tc>
          <w:tcPr>
            <w:tcW w:w="1838" w:type="dxa"/>
            <w:vAlign w:val="center"/>
          </w:tcPr>
          <w:p w14:paraId="6775E0D3" w14:textId="10B733F2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f</w:t>
            </w:r>
            <w:r>
              <w:rPr>
                <w:sz w:val="21"/>
              </w:rPr>
              <w:t>ilter</w:t>
            </w:r>
          </w:p>
        </w:tc>
        <w:tc>
          <w:tcPr>
            <w:tcW w:w="2268" w:type="dxa"/>
            <w:vAlign w:val="center"/>
          </w:tcPr>
          <w:p w14:paraId="303EE455" w14:textId="7283791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滤光片名称</w:t>
            </w:r>
          </w:p>
        </w:tc>
        <w:tc>
          <w:tcPr>
            <w:tcW w:w="1985" w:type="dxa"/>
            <w:vAlign w:val="center"/>
          </w:tcPr>
          <w:p w14:paraId="77CA5702" w14:textId="76001A99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2878E888" w14:textId="15131F18" w:rsidR="00996602" w:rsidRPr="00C469FE" w:rsidRDefault="0018062A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多</w:t>
            </w:r>
            <w:r w:rsidR="00B5303B">
              <w:rPr>
                <w:rFonts w:hint="eastAsia"/>
                <w:sz w:val="21"/>
              </w:rPr>
              <w:t>组</w:t>
            </w:r>
            <w:r>
              <w:rPr>
                <w:rFonts w:hint="eastAsia"/>
                <w:sz w:val="21"/>
              </w:rPr>
              <w:t>滤光片之间采用“</w:t>
            </w:r>
            <w:r w:rsidR="00AB0A25">
              <w:rPr>
                <w:rFonts w:hint="eastAsia"/>
                <w:sz w:val="21"/>
              </w:rPr>
              <w:t>；</w:t>
            </w:r>
            <w:r>
              <w:rPr>
                <w:rFonts w:hint="eastAsia"/>
                <w:sz w:val="21"/>
              </w:rPr>
              <w:t>”作为分隔符</w:t>
            </w:r>
            <w:r w:rsidR="00AB0A25">
              <w:rPr>
                <w:rFonts w:hint="eastAsia"/>
                <w:sz w:val="21"/>
              </w:rPr>
              <w:t>。</w:t>
            </w:r>
            <w:r w:rsidR="00142AEE">
              <w:rPr>
                <w:rFonts w:hint="eastAsia"/>
                <w:sz w:val="21"/>
              </w:rPr>
              <w:t>同组多滤光片之间采用“</w:t>
            </w:r>
            <w:r w:rsidR="00142AEE">
              <w:rPr>
                <w:rFonts w:hint="eastAsia"/>
                <w:sz w:val="21"/>
              </w:rPr>
              <w:t>|</w:t>
            </w:r>
            <w:r w:rsidR="00142AEE">
              <w:rPr>
                <w:rFonts w:hint="eastAsia"/>
                <w:sz w:val="21"/>
              </w:rPr>
              <w:t>”作为分隔符</w:t>
            </w:r>
          </w:p>
        </w:tc>
      </w:tr>
      <w:tr w:rsidR="00996602" w14:paraId="487F5C40" w14:textId="77777777" w:rsidTr="00996602">
        <w:tc>
          <w:tcPr>
            <w:tcW w:w="1838" w:type="dxa"/>
            <w:vAlign w:val="center"/>
          </w:tcPr>
          <w:p w14:paraId="6ACEDB7C" w14:textId="49E3B82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xpdur</w:t>
            </w:r>
          </w:p>
        </w:tc>
        <w:tc>
          <w:tcPr>
            <w:tcW w:w="2268" w:type="dxa"/>
            <w:vAlign w:val="center"/>
          </w:tcPr>
          <w:p w14:paraId="1CC70156" w14:textId="18C7DDC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曝光时间</w:t>
            </w:r>
          </w:p>
        </w:tc>
        <w:tc>
          <w:tcPr>
            <w:tcW w:w="1985" w:type="dxa"/>
            <w:vAlign w:val="center"/>
          </w:tcPr>
          <w:p w14:paraId="198AF944" w14:textId="6E5BC2BE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38961F3" w14:textId="3CCE8988" w:rsidR="00996602" w:rsidRPr="00C469FE" w:rsidRDefault="0020149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秒</w:t>
            </w:r>
          </w:p>
        </w:tc>
      </w:tr>
      <w:tr w:rsidR="00996602" w14:paraId="5EF889E9" w14:textId="77777777" w:rsidTr="00996602">
        <w:tc>
          <w:tcPr>
            <w:tcW w:w="1838" w:type="dxa"/>
            <w:vAlign w:val="center"/>
          </w:tcPr>
          <w:p w14:paraId="39748EAB" w14:textId="4E4F44CE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</w:t>
            </w:r>
            <w:r>
              <w:rPr>
                <w:sz w:val="21"/>
              </w:rPr>
              <w:t>elay</w:t>
            </w:r>
          </w:p>
        </w:tc>
        <w:tc>
          <w:tcPr>
            <w:tcW w:w="2268" w:type="dxa"/>
            <w:vAlign w:val="center"/>
          </w:tcPr>
          <w:p w14:paraId="4791F7C2" w14:textId="5FC5AB10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帧间延迟</w:t>
            </w:r>
          </w:p>
        </w:tc>
        <w:tc>
          <w:tcPr>
            <w:tcW w:w="1985" w:type="dxa"/>
            <w:vAlign w:val="center"/>
          </w:tcPr>
          <w:p w14:paraId="45DAABD0" w14:textId="67AAEDC5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0FE1856" w14:textId="3135EBC7" w:rsidR="00996602" w:rsidRPr="00C469FE" w:rsidRDefault="004F70C1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秒</w:t>
            </w:r>
          </w:p>
        </w:tc>
      </w:tr>
      <w:tr w:rsidR="00996602" w14:paraId="21F36A2E" w14:textId="77777777" w:rsidTr="00996602">
        <w:tc>
          <w:tcPr>
            <w:tcW w:w="1838" w:type="dxa"/>
            <w:vAlign w:val="center"/>
          </w:tcPr>
          <w:p w14:paraId="6B658B00" w14:textId="5F424D04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f</w:t>
            </w:r>
            <w:r>
              <w:rPr>
                <w:sz w:val="21"/>
              </w:rPr>
              <w:t>rmcnt</w:t>
            </w:r>
          </w:p>
        </w:tc>
        <w:tc>
          <w:tcPr>
            <w:tcW w:w="2268" w:type="dxa"/>
            <w:vAlign w:val="center"/>
          </w:tcPr>
          <w:p w14:paraId="31926880" w14:textId="79CCD82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总帧数</w:t>
            </w:r>
          </w:p>
        </w:tc>
        <w:tc>
          <w:tcPr>
            <w:tcW w:w="1985" w:type="dxa"/>
            <w:vAlign w:val="center"/>
          </w:tcPr>
          <w:p w14:paraId="58BFC6BF" w14:textId="3A6EB882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3445713D" w14:textId="77777777" w:rsidR="00996602" w:rsidRDefault="004F70C1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帧</w:t>
            </w:r>
          </w:p>
          <w:p w14:paraId="50387BD5" w14:textId="0302283A" w:rsidR="004F70C1" w:rsidRPr="00C469FE" w:rsidRDefault="004F70C1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表示无限</w:t>
            </w:r>
          </w:p>
        </w:tc>
      </w:tr>
      <w:tr w:rsidR="008D1458" w14:paraId="332305E6" w14:textId="77777777" w:rsidTr="00996602">
        <w:tc>
          <w:tcPr>
            <w:tcW w:w="1838" w:type="dxa"/>
            <w:vAlign w:val="center"/>
          </w:tcPr>
          <w:p w14:paraId="2234595E" w14:textId="5933CD7E" w:rsidR="008D1458" w:rsidRDefault="008D145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lastRenderedPageBreak/>
              <w:t>l</w:t>
            </w:r>
            <w:r>
              <w:rPr>
                <w:sz w:val="21"/>
              </w:rPr>
              <w:t>oopcnt</w:t>
            </w:r>
          </w:p>
        </w:tc>
        <w:tc>
          <w:tcPr>
            <w:tcW w:w="2268" w:type="dxa"/>
            <w:vAlign w:val="center"/>
          </w:tcPr>
          <w:p w14:paraId="4D553807" w14:textId="08D9FE86" w:rsidR="008D1458" w:rsidRDefault="008D145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循环次数</w:t>
            </w:r>
          </w:p>
        </w:tc>
        <w:tc>
          <w:tcPr>
            <w:tcW w:w="1985" w:type="dxa"/>
            <w:vAlign w:val="center"/>
          </w:tcPr>
          <w:p w14:paraId="59533CF5" w14:textId="3B67753D" w:rsidR="008D1458" w:rsidRDefault="008D145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695669BA" w14:textId="40DA749E" w:rsidR="008D1458" w:rsidRDefault="002A55DF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滤光片组合的循环次数</w:t>
            </w:r>
          </w:p>
        </w:tc>
      </w:tr>
      <w:tr w:rsidR="00996602" w14:paraId="30CE03CA" w14:textId="77777777" w:rsidTr="00996602">
        <w:tc>
          <w:tcPr>
            <w:tcW w:w="1838" w:type="dxa"/>
            <w:vAlign w:val="center"/>
          </w:tcPr>
          <w:p w14:paraId="44FD36EE" w14:textId="7B51C416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p</w:t>
            </w:r>
            <w:r>
              <w:rPr>
                <w:sz w:val="21"/>
              </w:rPr>
              <w:t>riority</w:t>
            </w:r>
          </w:p>
        </w:tc>
        <w:tc>
          <w:tcPr>
            <w:tcW w:w="2268" w:type="dxa"/>
            <w:vAlign w:val="center"/>
          </w:tcPr>
          <w:p w14:paraId="413129F1" w14:textId="5A54B283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优先级</w:t>
            </w:r>
          </w:p>
        </w:tc>
        <w:tc>
          <w:tcPr>
            <w:tcW w:w="1985" w:type="dxa"/>
            <w:vAlign w:val="center"/>
          </w:tcPr>
          <w:p w14:paraId="1622E875" w14:textId="241C52BB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543C852D" w14:textId="4456F1ED" w:rsidR="00996602" w:rsidRPr="00C469FE" w:rsidRDefault="008D2B80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有效值：≥</w:t>
            </w:r>
            <w:r>
              <w:rPr>
                <w:rFonts w:hint="eastAsia"/>
                <w:sz w:val="21"/>
              </w:rPr>
              <w:t>0</w:t>
            </w:r>
          </w:p>
        </w:tc>
      </w:tr>
      <w:tr w:rsidR="00996602" w14:paraId="485B338C" w14:textId="77777777" w:rsidTr="00996602">
        <w:tc>
          <w:tcPr>
            <w:tcW w:w="1838" w:type="dxa"/>
            <w:vAlign w:val="center"/>
          </w:tcPr>
          <w:p w14:paraId="5C4A2A87" w14:textId="53365F0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b</w:t>
            </w:r>
            <w:r>
              <w:rPr>
                <w:sz w:val="21"/>
              </w:rPr>
              <w:t>egin_time</w:t>
            </w:r>
          </w:p>
        </w:tc>
        <w:tc>
          <w:tcPr>
            <w:tcW w:w="2268" w:type="dxa"/>
            <w:vAlign w:val="center"/>
          </w:tcPr>
          <w:p w14:paraId="244E52FD" w14:textId="497C1E5E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曝光开始时间</w:t>
            </w:r>
          </w:p>
        </w:tc>
        <w:tc>
          <w:tcPr>
            <w:tcW w:w="1985" w:type="dxa"/>
            <w:vAlign w:val="center"/>
          </w:tcPr>
          <w:p w14:paraId="6BD2747F" w14:textId="5B26C98D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3CC1C02" w14:textId="09B3DFBB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CCYY-MM-DDThh:mm:ss</w:t>
            </w:r>
          </w:p>
        </w:tc>
      </w:tr>
      <w:tr w:rsidR="00996602" w14:paraId="41BBE1C0" w14:textId="77777777" w:rsidTr="00996602">
        <w:tc>
          <w:tcPr>
            <w:tcW w:w="1838" w:type="dxa"/>
            <w:vAlign w:val="center"/>
          </w:tcPr>
          <w:p w14:paraId="39F3B954" w14:textId="029D10CB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nd_time</w:t>
            </w:r>
          </w:p>
        </w:tc>
        <w:tc>
          <w:tcPr>
            <w:tcW w:w="2268" w:type="dxa"/>
            <w:vAlign w:val="center"/>
          </w:tcPr>
          <w:p w14:paraId="56198EF3" w14:textId="25DF183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曝光结束时间</w:t>
            </w:r>
          </w:p>
        </w:tc>
        <w:tc>
          <w:tcPr>
            <w:tcW w:w="1985" w:type="dxa"/>
            <w:vAlign w:val="center"/>
          </w:tcPr>
          <w:p w14:paraId="2D8DEC66" w14:textId="2EE2C923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8B2E304" w14:textId="549ABA03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CCYY-MM-DDThh:mm:ss</w:t>
            </w:r>
          </w:p>
        </w:tc>
      </w:tr>
      <w:tr w:rsidR="00996602" w14:paraId="35FA0E54" w14:textId="77777777" w:rsidTr="00996602">
        <w:tc>
          <w:tcPr>
            <w:tcW w:w="1838" w:type="dxa"/>
            <w:vAlign w:val="center"/>
          </w:tcPr>
          <w:p w14:paraId="5D1177B5" w14:textId="0F646D14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p</w:t>
            </w:r>
            <w:r>
              <w:rPr>
                <w:sz w:val="21"/>
              </w:rPr>
              <w:t>air_id</w:t>
            </w:r>
          </w:p>
        </w:tc>
        <w:tc>
          <w:tcPr>
            <w:tcW w:w="2268" w:type="dxa"/>
            <w:vAlign w:val="center"/>
          </w:tcPr>
          <w:p w14:paraId="022A53EB" w14:textId="6D808F5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配对观测标志</w:t>
            </w:r>
          </w:p>
        </w:tc>
        <w:tc>
          <w:tcPr>
            <w:tcW w:w="1985" w:type="dxa"/>
            <w:vAlign w:val="center"/>
          </w:tcPr>
          <w:p w14:paraId="2CE206D5" w14:textId="4C1AC99C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762CF684" w14:textId="46B136FA" w:rsidR="00996602" w:rsidRPr="00C469FE" w:rsidRDefault="00B876E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有效值：≥</w:t>
            </w:r>
            <w:r>
              <w:rPr>
                <w:rFonts w:hint="eastAsia"/>
                <w:sz w:val="21"/>
              </w:rPr>
              <w:t>0</w:t>
            </w:r>
          </w:p>
        </w:tc>
      </w:tr>
    </w:tbl>
    <w:p w14:paraId="6C61EE79" w14:textId="08B81735" w:rsidR="003B574E" w:rsidRDefault="003B574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多个</w:t>
      </w:r>
      <w:r w:rsidR="00B819E8">
        <w:rPr>
          <w:rFonts w:hint="eastAsia"/>
        </w:rPr>
        <w:t>滤光片</w:t>
      </w:r>
      <w:r>
        <w:rPr>
          <w:rFonts w:hint="eastAsia"/>
        </w:rPr>
        <w:t>的处理方式与适用条件：</w:t>
      </w:r>
    </w:p>
    <w:p w14:paraId="08FA8B1F" w14:textId="0F7FE318" w:rsidR="004763AF" w:rsidRDefault="000113A2" w:rsidP="00504607">
      <w:pPr>
        <w:spacing w:line="288" w:lineRule="auto"/>
        <w:ind w:firstLineChars="200" w:firstLine="480"/>
      </w:pPr>
      <w:r>
        <w:rPr>
          <w:rFonts w:hint="eastAsia"/>
        </w:rPr>
        <w:t>观测计划中</w:t>
      </w:r>
      <w:r w:rsidR="005B26AB">
        <w:rPr>
          <w:rFonts w:hint="eastAsia"/>
        </w:rPr>
        <w:t>可以</w:t>
      </w:r>
      <w:r>
        <w:rPr>
          <w:rFonts w:hint="eastAsia"/>
        </w:rPr>
        <w:t>输入多个滤光片</w:t>
      </w:r>
      <w:r w:rsidR="00E93700">
        <w:rPr>
          <w:rFonts w:hint="eastAsia"/>
        </w:rPr>
        <w:t>；</w:t>
      </w:r>
      <w:r w:rsidR="00B67063">
        <w:rPr>
          <w:rFonts w:hint="eastAsia"/>
        </w:rPr>
        <w:t>对于多镜筒</w:t>
      </w:r>
      <w:r w:rsidR="00956577">
        <w:rPr>
          <w:rFonts w:hint="eastAsia"/>
        </w:rPr>
        <w:t>、多相机系统，可以输入多组滤光片</w:t>
      </w:r>
      <w:r w:rsidR="00060421">
        <w:rPr>
          <w:rFonts w:hint="eastAsia"/>
        </w:rPr>
        <w:t>，每组可以包含多个滤光片。</w:t>
      </w:r>
      <w:r w:rsidR="003369CF">
        <w:rPr>
          <w:rFonts w:hint="eastAsia"/>
        </w:rPr>
        <w:t>同组滤光片之间采用“</w:t>
      </w:r>
      <w:r w:rsidR="003369CF">
        <w:rPr>
          <w:rFonts w:hint="eastAsia"/>
        </w:rPr>
        <w:t>|</w:t>
      </w:r>
      <w:r w:rsidR="003369CF">
        <w:rPr>
          <w:rFonts w:hint="eastAsia"/>
        </w:rPr>
        <w:t>”作为分隔符，多组滤光片之间采用“；”作为分隔符。</w:t>
      </w:r>
    </w:p>
    <w:p w14:paraId="3837C0CC" w14:textId="62911EEE" w:rsidR="00436367" w:rsidRDefault="005D5AF7" w:rsidP="00504607">
      <w:pPr>
        <w:spacing w:line="288" w:lineRule="auto"/>
        <w:ind w:firstLineChars="200" w:firstLine="480"/>
      </w:pPr>
      <w:r>
        <w:rPr>
          <w:rFonts w:hint="eastAsia"/>
        </w:rPr>
        <w:t>多</w:t>
      </w:r>
      <w:r w:rsidR="00810BBE">
        <w:rPr>
          <w:rFonts w:hint="eastAsia"/>
        </w:rPr>
        <w:t>相机</w:t>
      </w:r>
      <w:r w:rsidR="008E4D48">
        <w:rPr>
          <w:rFonts w:hint="eastAsia"/>
        </w:rPr>
        <w:t>系统中，当滤光片组数少于</w:t>
      </w:r>
      <w:r w:rsidR="00810BBE">
        <w:rPr>
          <w:rFonts w:hint="eastAsia"/>
        </w:rPr>
        <w:t>相机</w:t>
      </w:r>
      <w:r w:rsidR="000B5132">
        <w:rPr>
          <w:rFonts w:hint="eastAsia"/>
        </w:rPr>
        <w:t>数量时</w:t>
      </w:r>
      <w:r w:rsidR="00E14E47">
        <w:rPr>
          <w:rFonts w:hint="eastAsia"/>
        </w:rPr>
        <w:t>，</w:t>
      </w:r>
      <w:r w:rsidR="00E46695">
        <w:rPr>
          <w:rFonts w:hint="eastAsia"/>
        </w:rPr>
        <w:t>则循环使用滤光片组。</w:t>
      </w:r>
    </w:p>
    <w:p w14:paraId="19DC1A1F" w14:textId="06E895E7" w:rsidR="00B63A2C" w:rsidRDefault="009C5686" w:rsidP="00504607">
      <w:pPr>
        <w:spacing w:line="288" w:lineRule="auto"/>
        <w:ind w:firstLineChars="200" w:firstLine="480"/>
      </w:pPr>
      <w:r>
        <w:rPr>
          <w:rFonts w:hint="eastAsia"/>
        </w:rPr>
        <w:t>相机在曝光时，依次</w:t>
      </w:r>
      <w:r w:rsidR="005B5C0E">
        <w:rPr>
          <w:rFonts w:hint="eastAsia"/>
        </w:rPr>
        <w:t>切换使用</w:t>
      </w:r>
      <w:r>
        <w:rPr>
          <w:rFonts w:hint="eastAsia"/>
        </w:rPr>
        <w:t>不同滤光片。</w:t>
      </w:r>
    </w:p>
    <w:p w14:paraId="18F2659F" w14:textId="5A964AC2" w:rsidR="00382173" w:rsidRDefault="00382173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1</w:t>
      </w:r>
      <w:r>
        <w:rPr>
          <w:rFonts w:hint="eastAsia"/>
        </w:rPr>
        <w:t>：</w:t>
      </w:r>
      <w:r w:rsidR="0080440E">
        <w:rPr>
          <w:rFonts w:hint="eastAsia"/>
        </w:rPr>
        <w:t>单</w:t>
      </w:r>
      <w:r w:rsidR="00E805FA">
        <w:rPr>
          <w:rFonts w:hint="eastAsia"/>
        </w:rPr>
        <w:t>相机</w:t>
      </w:r>
      <w:r w:rsidR="0080440E">
        <w:rPr>
          <w:rFonts w:hint="eastAsia"/>
        </w:rPr>
        <w:t>系统</w:t>
      </w:r>
    </w:p>
    <w:p w14:paraId="52156A42" w14:textId="77777777" w:rsidR="00684B6A" w:rsidRDefault="00760463" w:rsidP="0080440E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圆顶中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为单</w:t>
      </w:r>
      <w:r w:rsidR="00E805FA">
        <w:rPr>
          <w:rFonts w:hint="eastAsia"/>
        </w:rPr>
        <w:t>相机</w:t>
      </w:r>
      <w:r>
        <w:rPr>
          <w:rFonts w:hint="eastAsia"/>
        </w:rPr>
        <w:t>系统，</w:t>
      </w:r>
      <w:r w:rsidR="00623B65">
        <w:rPr>
          <w:rFonts w:hint="eastAsia"/>
        </w:rPr>
        <w:t>当需要</w:t>
      </w:r>
      <w:r w:rsidR="000E1710">
        <w:rPr>
          <w:rFonts w:hint="eastAsia"/>
        </w:rPr>
        <w:t>依次使用</w:t>
      </w:r>
      <w:r w:rsidR="000E1710">
        <w:rPr>
          <w:rFonts w:hint="eastAsia"/>
        </w:rPr>
        <w:t>B</w:t>
      </w:r>
      <w:r w:rsidR="000E1710">
        <w:rPr>
          <w:rFonts w:hint="eastAsia"/>
        </w:rPr>
        <w:t>和</w:t>
      </w:r>
      <w:r w:rsidR="000E1710">
        <w:rPr>
          <w:rFonts w:hint="eastAsia"/>
        </w:rPr>
        <w:t>R</w:t>
      </w:r>
      <w:r w:rsidR="000E1710">
        <w:rPr>
          <w:rFonts w:hint="eastAsia"/>
        </w:rPr>
        <w:t>片曝光时，滤光片参数输入为：</w:t>
      </w:r>
    </w:p>
    <w:p w14:paraId="65401231" w14:textId="62B4EDD8" w:rsidR="008E05D4" w:rsidRDefault="000E1710" w:rsidP="0080440E">
      <w:pPr>
        <w:spacing w:line="288" w:lineRule="auto"/>
        <w:ind w:firstLineChars="200" w:firstLine="480"/>
      </w:pPr>
      <w:r>
        <w:rPr>
          <w:rFonts w:hint="eastAsia"/>
        </w:rPr>
        <w:t>f</w:t>
      </w:r>
      <w:r>
        <w:t>ilter=B|R</w:t>
      </w:r>
      <w:r w:rsidR="00382173">
        <w:rPr>
          <w:rFonts w:hint="eastAsia"/>
        </w:rPr>
        <w:t>。</w:t>
      </w:r>
    </w:p>
    <w:p w14:paraId="0287BCF5" w14:textId="2D9E0B72" w:rsidR="00E215FD" w:rsidRDefault="00E215FD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多</w:t>
      </w:r>
      <w:r w:rsidR="00E805FA">
        <w:rPr>
          <w:rFonts w:hint="eastAsia"/>
        </w:rPr>
        <w:t>相机</w:t>
      </w:r>
      <w:r>
        <w:rPr>
          <w:rFonts w:hint="eastAsia"/>
        </w:rPr>
        <w:t>系统</w:t>
      </w:r>
    </w:p>
    <w:p w14:paraId="2C21747E" w14:textId="77777777" w:rsidR="00684B6A" w:rsidRDefault="00374359" w:rsidP="0080440E">
      <w:pPr>
        <w:spacing w:line="288" w:lineRule="auto"/>
        <w:ind w:firstLineChars="200" w:firstLine="480"/>
      </w:pPr>
      <w:r>
        <w:rPr>
          <w:rFonts w:hint="eastAsia"/>
        </w:rPr>
        <w:t>5</w:t>
      </w:r>
      <w:r>
        <w:t>0</w:t>
      </w:r>
      <w:r>
        <w:rPr>
          <w:rFonts w:hint="eastAsia"/>
        </w:rPr>
        <w:t>BiN</w:t>
      </w:r>
      <w:r>
        <w:rPr>
          <w:rFonts w:hint="eastAsia"/>
        </w:rPr>
        <w:t>望远镜为双</w:t>
      </w:r>
      <w:r w:rsidR="00E805FA">
        <w:rPr>
          <w:rFonts w:hint="eastAsia"/>
        </w:rPr>
        <w:t>相机</w:t>
      </w:r>
      <w:r>
        <w:rPr>
          <w:rFonts w:hint="eastAsia"/>
        </w:rPr>
        <w:t>系统</w:t>
      </w:r>
      <w:r w:rsidR="00BD17C1">
        <w:rPr>
          <w:rFonts w:hint="eastAsia"/>
        </w:rPr>
        <w:t>。假设</w:t>
      </w:r>
      <w:r w:rsidR="00A00A19">
        <w:rPr>
          <w:rFonts w:hint="eastAsia"/>
        </w:rPr>
        <w:t>相机</w:t>
      </w:r>
      <w:r w:rsidR="00BD17C1">
        <w:rPr>
          <w:rFonts w:hint="eastAsia"/>
        </w:rPr>
        <w:t>1</w:t>
      </w:r>
      <w:r w:rsidR="00BD17C1">
        <w:rPr>
          <w:rFonts w:hint="eastAsia"/>
        </w:rPr>
        <w:t>使用</w:t>
      </w:r>
      <w:r w:rsidR="00BD17C1">
        <w:rPr>
          <w:rFonts w:hint="eastAsia"/>
        </w:rPr>
        <w:t>B</w:t>
      </w:r>
      <w:r w:rsidR="00BD17C1">
        <w:rPr>
          <w:rFonts w:hint="eastAsia"/>
        </w:rPr>
        <w:t>和</w:t>
      </w:r>
      <w:r w:rsidR="009A3055">
        <w:rPr>
          <w:rFonts w:hint="eastAsia"/>
        </w:rPr>
        <w:t>V</w:t>
      </w:r>
      <w:r w:rsidR="009A3055">
        <w:rPr>
          <w:rFonts w:hint="eastAsia"/>
        </w:rPr>
        <w:t>，</w:t>
      </w:r>
      <w:r w:rsidR="00A00A19">
        <w:rPr>
          <w:rFonts w:hint="eastAsia"/>
        </w:rPr>
        <w:t>相机</w:t>
      </w:r>
      <w:r w:rsidR="009A3055">
        <w:rPr>
          <w:rFonts w:hint="eastAsia"/>
        </w:rPr>
        <w:t>2</w:t>
      </w:r>
      <w:r w:rsidR="009A3055">
        <w:rPr>
          <w:rFonts w:hint="eastAsia"/>
        </w:rPr>
        <w:t>使用</w:t>
      </w:r>
      <w:r w:rsidR="009A3055">
        <w:rPr>
          <w:rFonts w:hint="eastAsia"/>
        </w:rPr>
        <w:t>V</w:t>
      </w:r>
      <w:r w:rsidR="009A3055">
        <w:rPr>
          <w:rFonts w:hint="eastAsia"/>
        </w:rPr>
        <w:t>和</w:t>
      </w:r>
      <w:r w:rsidR="009A3055">
        <w:rPr>
          <w:rFonts w:hint="eastAsia"/>
        </w:rPr>
        <w:t>R</w:t>
      </w:r>
      <w:r w:rsidR="009A3055">
        <w:rPr>
          <w:rFonts w:hint="eastAsia"/>
        </w:rPr>
        <w:t>，滤光片参数输入为：</w:t>
      </w:r>
    </w:p>
    <w:p w14:paraId="79C3E652" w14:textId="1A9A4A4F" w:rsidR="00E215FD" w:rsidRDefault="009A3055" w:rsidP="0080440E">
      <w:pPr>
        <w:spacing w:line="288" w:lineRule="auto"/>
        <w:ind w:firstLineChars="200" w:firstLine="480"/>
      </w:pPr>
      <w:r>
        <w:rPr>
          <w:rFonts w:hint="eastAsia"/>
        </w:rPr>
        <w:t>f</w:t>
      </w:r>
      <w:r>
        <w:t>ilter=B</w:t>
      </w:r>
      <w:r w:rsidR="00396FF2">
        <w:t xml:space="preserve"> </w:t>
      </w:r>
      <w:r>
        <w:t>|</w:t>
      </w:r>
      <w:r w:rsidR="00396FF2">
        <w:t xml:space="preserve"> </w:t>
      </w:r>
      <w:r>
        <w:t>V;</w:t>
      </w:r>
      <w:r w:rsidR="00396FF2">
        <w:t xml:space="preserve"> </w:t>
      </w:r>
      <w:r>
        <w:t>V</w:t>
      </w:r>
      <w:r w:rsidR="00396FF2">
        <w:t xml:space="preserve"> </w:t>
      </w:r>
      <w:r>
        <w:t>|</w:t>
      </w:r>
      <w:r w:rsidR="00396FF2">
        <w:t xml:space="preserve"> </w:t>
      </w:r>
      <w:r>
        <w:t>R</w:t>
      </w:r>
      <w:r w:rsidR="002E57C2">
        <w:rPr>
          <w:rFonts w:hint="eastAsia"/>
        </w:rPr>
        <w:t>。</w:t>
      </w:r>
    </w:p>
    <w:p w14:paraId="13632F89" w14:textId="3E268A22" w:rsidR="00E805FA" w:rsidRDefault="00E805FA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3</w:t>
      </w:r>
      <w:r>
        <w:rPr>
          <w:rFonts w:hint="eastAsia"/>
        </w:rPr>
        <w:t>：</w:t>
      </w:r>
      <w:r w:rsidR="001D3CF7">
        <w:rPr>
          <w:rFonts w:hint="eastAsia"/>
        </w:rPr>
        <w:t>多相机系统，且滤光片组数少于相机数量</w:t>
      </w:r>
    </w:p>
    <w:p w14:paraId="100A9F13" w14:textId="77777777" w:rsidR="00684B6A" w:rsidRDefault="00CB7664" w:rsidP="0080440E">
      <w:pPr>
        <w:spacing w:line="288" w:lineRule="auto"/>
        <w:ind w:firstLineChars="200" w:firstLine="480"/>
      </w:pPr>
      <w:r>
        <w:rPr>
          <w:rFonts w:hint="eastAsia"/>
        </w:rPr>
        <w:t>依然以</w:t>
      </w:r>
      <w:r>
        <w:rPr>
          <w:rFonts w:hint="eastAsia"/>
        </w:rPr>
        <w:t>5</w:t>
      </w:r>
      <w:r>
        <w:t>0</w:t>
      </w:r>
      <w:r>
        <w:rPr>
          <w:rFonts w:hint="eastAsia"/>
        </w:rPr>
        <w:t>BiN</w:t>
      </w:r>
      <w:r>
        <w:rPr>
          <w:rFonts w:hint="eastAsia"/>
        </w:rPr>
        <w:t>为例。假设相机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hint="eastAsia"/>
        </w:rPr>
        <w:t>2</w:t>
      </w:r>
      <w:r>
        <w:rPr>
          <w:rFonts w:hint="eastAsia"/>
        </w:rPr>
        <w:t>都使用</w:t>
      </w:r>
      <w:r>
        <w:rPr>
          <w:rFonts w:hint="eastAsia"/>
        </w:rPr>
        <w:t>V</w:t>
      </w:r>
      <w:r>
        <w:rPr>
          <w:rFonts w:hint="eastAsia"/>
        </w:rPr>
        <w:t>和</w:t>
      </w:r>
      <w:r>
        <w:rPr>
          <w:rFonts w:hint="eastAsia"/>
        </w:rPr>
        <w:t>R</w:t>
      </w:r>
      <w:r>
        <w:rPr>
          <w:rFonts w:hint="eastAsia"/>
        </w:rPr>
        <w:t>，滤光片输入可简化为：</w:t>
      </w:r>
    </w:p>
    <w:p w14:paraId="678E12B1" w14:textId="1A7EDDAB" w:rsidR="001D3CF7" w:rsidRPr="00504607" w:rsidRDefault="00CB7664" w:rsidP="0080440E">
      <w:pPr>
        <w:spacing w:line="288" w:lineRule="auto"/>
        <w:ind w:firstLineChars="200" w:firstLine="480"/>
      </w:pPr>
      <w:r>
        <w:rPr>
          <w:rFonts w:hint="eastAsia"/>
        </w:rPr>
        <w:t>filter</w:t>
      </w:r>
      <w:r>
        <w:t>=</w:t>
      </w:r>
      <w:r>
        <w:rPr>
          <w:rFonts w:hint="eastAsia"/>
        </w:rPr>
        <w:t>V</w:t>
      </w:r>
      <w:r>
        <w:t>|</w:t>
      </w:r>
      <w:r>
        <w:rPr>
          <w:rFonts w:hint="eastAsia"/>
        </w:rPr>
        <w:t>R</w:t>
      </w:r>
      <w:r>
        <w:rPr>
          <w:rFonts w:hint="eastAsia"/>
        </w:rPr>
        <w:t>。</w:t>
      </w:r>
    </w:p>
    <w:p w14:paraId="533CE0BA" w14:textId="2B61B9E0" w:rsidR="00B63A2C" w:rsidRDefault="003B574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优先级：</w:t>
      </w:r>
    </w:p>
    <w:p w14:paraId="5F249E57" w14:textId="39D666C1" w:rsidR="00AD57BC" w:rsidRDefault="00AD57BC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系统采用同优先级中断策略：即</w:t>
      </w:r>
      <w:r w:rsidR="005853A4">
        <w:rPr>
          <w:rFonts w:hint="eastAsia"/>
        </w:rPr>
        <w:t>新</w:t>
      </w:r>
      <w:r w:rsidR="00D57DD5">
        <w:rPr>
          <w:rFonts w:hint="eastAsia"/>
        </w:rPr>
        <w:t>计划</w:t>
      </w:r>
      <w:r w:rsidR="005853A4">
        <w:rPr>
          <w:rFonts w:hint="eastAsia"/>
        </w:rPr>
        <w:t>优先级≥当前执行计划优先级，即可中断</w:t>
      </w:r>
      <w:r w:rsidR="006D7DE2">
        <w:rPr>
          <w:rFonts w:hint="eastAsia"/>
        </w:rPr>
        <w:t>当前计划、并执行新计划</w:t>
      </w:r>
    </w:p>
    <w:p w14:paraId="44FE3A3F" w14:textId="71DF66CB" w:rsidR="006D7DE2" w:rsidRDefault="006D7DE2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通用系统采用高优先级中断策略：</w:t>
      </w:r>
      <w:r w:rsidR="00D57DD5">
        <w:rPr>
          <w:rFonts w:hint="eastAsia"/>
        </w:rPr>
        <w:t>即</w:t>
      </w:r>
      <w:r w:rsidR="00215E13">
        <w:rPr>
          <w:rFonts w:hint="eastAsia"/>
        </w:rPr>
        <w:t>新简化优先级＞当前执行计划优先级，即可中断当前计划、并执行新计划</w:t>
      </w:r>
    </w:p>
    <w:p w14:paraId="22778018" w14:textId="69EE9D82" w:rsidR="009269CF" w:rsidRDefault="00B55347" w:rsidP="00B55347">
      <w:pPr>
        <w:pStyle w:val="2"/>
      </w:pPr>
      <w:bookmarkStart w:id="16" w:name="_Toc532118382"/>
      <w:r>
        <w:rPr>
          <w:rFonts w:hint="eastAsia"/>
        </w:rPr>
        <w:lastRenderedPageBreak/>
        <w:t>abort_plan</w:t>
      </w:r>
      <w:r>
        <w:rPr>
          <w:rFonts w:hint="eastAsia"/>
        </w:rPr>
        <w:t>：中止并删除观测计划</w:t>
      </w:r>
      <w:bookmarkEnd w:id="16"/>
    </w:p>
    <w:p w14:paraId="599EDD63" w14:textId="08972524" w:rsidR="009269CF" w:rsidRDefault="00EA4E2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29787F4A" w14:textId="503011BD" w:rsidR="00EA4E2B" w:rsidRDefault="00EA4E2B" w:rsidP="008B219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 w:rsidRPr="008B2194">
        <w:rPr>
          <w:rFonts w:hint="eastAsia"/>
          <w:sz w:val="21"/>
        </w:rPr>
        <w:t>a</w:t>
      </w:r>
      <w:r w:rsidRPr="008B2194">
        <w:rPr>
          <w:sz w:val="21"/>
        </w:rPr>
        <w:t>bort</w:t>
      </w:r>
      <w:r>
        <w:t>_plan plan_sn=&lt;&gt;</w:t>
      </w:r>
    </w:p>
    <w:p w14:paraId="66BD27C9" w14:textId="77777777" w:rsidR="008B2194" w:rsidRDefault="008B2194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B2194" w:rsidRPr="00120D55" w14:paraId="07274330" w14:textId="77777777" w:rsidTr="009B5784">
        <w:tc>
          <w:tcPr>
            <w:tcW w:w="1838" w:type="dxa"/>
            <w:vAlign w:val="center"/>
          </w:tcPr>
          <w:p w14:paraId="01AC36FD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46C63791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3D4E7D3C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B2194" w14:paraId="519E4378" w14:textId="77777777" w:rsidTr="009B5784">
        <w:tc>
          <w:tcPr>
            <w:tcW w:w="1838" w:type="dxa"/>
            <w:vAlign w:val="center"/>
          </w:tcPr>
          <w:p w14:paraId="08493A7E" w14:textId="77777777" w:rsidR="008B2194" w:rsidRDefault="008B2194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C55B422" w14:textId="77777777" w:rsidR="008B2194" w:rsidRDefault="008B2194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EEC7DAD" w14:textId="556CB2D7" w:rsidR="008B2194" w:rsidRDefault="000E29A3" w:rsidP="009B5784">
            <w:pPr>
              <w:spacing w:line="288" w:lineRule="auto"/>
            </w:pPr>
            <w:r>
              <w:rPr>
                <w:rFonts w:hint="eastAsia"/>
              </w:rPr>
              <w:t>若计划在执行，则中止</w:t>
            </w:r>
            <w:r w:rsidR="00710A33">
              <w:rPr>
                <w:rFonts w:hint="eastAsia"/>
              </w:rPr>
              <w:t>、并在完成中止后删除；若未执行，</w:t>
            </w:r>
            <w:r w:rsidR="00E857BB">
              <w:rPr>
                <w:rFonts w:hint="eastAsia"/>
              </w:rPr>
              <w:t>直接删除</w:t>
            </w:r>
          </w:p>
        </w:tc>
      </w:tr>
    </w:tbl>
    <w:p w14:paraId="393D5E47" w14:textId="77777777" w:rsidR="001D4BB2" w:rsidRDefault="001D4BB2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1D4BB2" w:rsidRPr="00120D55" w14:paraId="3ED131C7" w14:textId="77777777" w:rsidTr="009B5784">
        <w:tc>
          <w:tcPr>
            <w:tcW w:w="1838" w:type="dxa"/>
            <w:vAlign w:val="center"/>
          </w:tcPr>
          <w:p w14:paraId="02568F08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4DB9D316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6CE3E123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7D40ED01" w14:textId="36F09B72" w:rsidR="001D4BB2" w:rsidRDefault="00157C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1D4BB2" w14:paraId="0EFDDE9D" w14:textId="77777777" w:rsidTr="009B5784">
        <w:tc>
          <w:tcPr>
            <w:tcW w:w="1838" w:type="dxa"/>
            <w:vAlign w:val="center"/>
          </w:tcPr>
          <w:p w14:paraId="7A6F8737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23A346B6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49DC862A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2C13CF21" w14:textId="68E929B0" w:rsidR="001D4BB2" w:rsidRPr="00C469FE" w:rsidRDefault="005179E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3D7F6D34" w14:textId="056B3F8D" w:rsidR="00FA6E26" w:rsidRDefault="00740424" w:rsidP="00740424">
      <w:pPr>
        <w:pStyle w:val="2"/>
      </w:pPr>
      <w:bookmarkStart w:id="17" w:name="_Toc532118383"/>
      <w:r>
        <w:rPr>
          <w:rFonts w:hint="eastAsia"/>
        </w:rPr>
        <w:t>check_plan</w:t>
      </w:r>
      <w:r>
        <w:rPr>
          <w:rFonts w:hint="eastAsia"/>
        </w:rPr>
        <w:t>：</w:t>
      </w:r>
      <w:r w:rsidR="00631F77">
        <w:rPr>
          <w:rFonts w:hint="eastAsia"/>
        </w:rPr>
        <w:t>检查观测计划状态</w:t>
      </w:r>
      <w:bookmarkEnd w:id="17"/>
    </w:p>
    <w:p w14:paraId="0B58058B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4AD9602A" w14:textId="6B900C01" w:rsidR="006831E9" w:rsidRDefault="00957E25" w:rsidP="006831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sz w:val="21"/>
        </w:rPr>
        <w:t>check</w:t>
      </w:r>
      <w:r w:rsidR="006831E9">
        <w:t>_plan plan_sn=&lt;&gt;</w:t>
      </w:r>
    </w:p>
    <w:p w14:paraId="104B0DB8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6831E9" w:rsidRPr="00120D55" w14:paraId="1E81468B" w14:textId="77777777" w:rsidTr="009B5784">
        <w:tc>
          <w:tcPr>
            <w:tcW w:w="1838" w:type="dxa"/>
            <w:vAlign w:val="center"/>
          </w:tcPr>
          <w:p w14:paraId="2A59F2E2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7C793EE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E82E469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6831E9" w14:paraId="37F24BE6" w14:textId="77777777" w:rsidTr="009B5784">
        <w:tc>
          <w:tcPr>
            <w:tcW w:w="1838" w:type="dxa"/>
            <w:vAlign w:val="center"/>
          </w:tcPr>
          <w:p w14:paraId="607C1763" w14:textId="77777777" w:rsidR="006831E9" w:rsidRDefault="006831E9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39A2974" w14:textId="77777777" w:rsidR="006831E9" w:rsidRDefault="006831E9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1C34FD9E" w14:textId="28442F61" w:rsidR="006831E9" w:rsidRDefault="009B6343" w:rsidP="009B5784">
            <w:pPr>
              <w:spacing w:line="288" w:lineRule="auto"/>
            </w:pPr>
            <w:r>
              <w:rPr>
                <w:rFonts w:hint="eastAsia"/>
              </w:rPr>
              <w:t>检查观测计划工作状态</w:t>
            </w:r>
            <w:r w:rsidR="00832D07">
              <w:rPr>
                <w:rFonts w:hint="eastAsia"/>
              </w:rPr>
              <w:t>。服务器向客户端反馈</w:t>
            </w:r>
            <w:r w:rsidR="0075508C">
              <w:rPr>
                <w:rFonts w:hint="eastAsia"/>
              </w:rPr>
              <w:t>与</w:t>
            </w:r>
            <w:r w:rsidR="0075508C">
              <w:rPr>
                <w:rFonts w:hint="eastAsia"/>
              </w:rPr>
              <w:t>plan_sn</w:t>
            </w:r>
            <w:r w:rsidR="0075508C">
              <w:rPr>
                <w:rFonts w:hint="eastAsia"/>
              </w:rPr>
              <w:t>匹配的计划的工作状态</w:t>
            </w:r>
          </w:p>
        </w:tc>
      </w:tr>
    </w:tbl>
    <w:p w14:paraId="6556848E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6831E9" w:rsidRPr="00120D55" w14:paraId="5B184308" w14:textId="77777777" w:rsidTr="009B5784">
        <w:tc>
          <w:tcPr>
            <w:tcW w:w="1838" w:type="dxa"/>
            <w:vAlign w:val="center"/>
          </w:tcPr>
          <w:p w14:paraId="432818CC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744C2272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27D2758A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4FF3E801" w14:textId="77777777" w:rsidR="006831E9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6831E9" w14:paraId="4BA7D479" w14:textId="77777777" w:rsidTr="009B5784">
        <w:tc>
          <w:tcPr>
            <w:tcW w:w="1838" w:type="dxa"/>
            <w:vAlign w:val="center"/>
          </w:tcPr>
          <w:p w14:paraId="4CD06D7C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7305173E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2559A6A0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7B5A20C3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5144DFC6" w14:textId="7FE897C0" w:rsidR="00F93950" w:rsidRDefault="00F93950" w:rsidP="00B63A2C">
      <w:pPr>
        <w:spacing w:line="288" w:lineRule="auto"/>
      </w:pPr>
    </w:p>
    <w:p w14:paraId="19128B87" w14:textId="777F675F" w:rsidR="006831E9" w:rsidRDefault="006831E9" w:rsidP="00B63A2C">
      <w:pPr>
        <w:spacing w:line="288" w:lineRule="auto"/>
      </w:pPr>
    </w:p>
    <w:p w14:paraId="6DADA397" w14:textId="3BCF5EE6" w:rsidR="006831E9" w:rsidRDefault="00C56BB1" w:rsidP="00C56BB1">
      <w:pPr>
        <w:pStyle w:val="2"/>
      </w:pPr>
      <w:bookmarkStart w:id="18" w:name="_Toc532118384"/>
      <w:r>
        <w:rPr>
          <w:rFonts w:hint="eastAsia"/>
        </w:rPr>
        <w:lastRenderedPageBreak/>
        <w:t>plan</w:t>
      </w:r>
      <w:r>
        <w:rPr>
          <w:rFonts w:hint="eastAsia"/>
        </w:rPr>
        <w:t>：观测计划工作状态</w:t>
      </w:r>
      <w:bookmarkEnd w:id="18"/>
    </w:p>
    <w:p w14:paraId="199F0850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050EB53D" w14:textId="7AD82ACA" w:rsidR="00BA461B" w:rsidRDefault="00BA461B" w:rsidP="00BA46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t>plan plan_sn=&lt;&gt;, group_id=&lt;&gt;, unit_id=&lt;&gt;</w:t>
      </w:r>
    </w:p>
    <w:p w14:paraId="204BA646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BA461B" w:rsidRPr="00120D55" w14:paraId="4CAE9E14" w14:textId="77777777" w:rsidTr="009B5784">
        <w:tc>
          <w:tcPr>
            <w:tcW w:w="1838" w:type="dxa"/>
            <w:vAlign w:val="center"/>
          </w:tcPr>
          <w:p w14:paraId="11369F5A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778C03F4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518093B0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BA461B" w14:paraId="335758E1" w14:textId="77777777" w:rsidTr="009B5784">
        <w:tc>
          <w:tcPr>
            <w:tcW w:w="1838" w:type="dxa"/>
            <w:vAlign w:val="center"/>
          </w:tcPr>
          <w:p w14:paraId="61F3489E" w14:textId="1612F4E1" w:rsidR="00BA461B" w:rsidRDefault="00BA461B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1DE1895" w14:textId="77777777" w:rsidR="00BA461B" w:rsidRDefault="00BA461B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  <w:p w14:paraId="4D35D00E" w14:textId="5DF8D935" w:rsidR="00C62B78" w:rsidRDefault="00C62B78" w:rsidP="009B5784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5386" w:type="dxa"/>
          </w:tcPr>
          <w:p w14:paraId="06C7F640" w14:textId="403E9E63" w:rsidR="00BA461B" w:rsidRDefault="00475956" w:rsidP="00951300">
            <w:pPr>
              <w:pStyle w:val="a5"/>
              <w:numPr>
                <w:ilvl w:val="0"/>
                <w:numId w:val="21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响应</w:t>
            </w:r>
            <w:r>
              <w:rPr>
                <w:rFonts w:hint="eastAsia"/>
              </w:rPr>
              <w:t>check_plan</w:t>
            </w:r>
          </w:p>
          <w:p w14:paraId="247B9030" w14:textId="2F471197" w:rsidR="003A4E8F" w:rsidRDefault="003A4E8F" w:rsidP="00951300">
            <w:pPr>
              <w:pStyle w:val="a5"/>
              <w:numPr>
                <w:ilvl w:val="0"/>
                <w:numId w:val="21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定时向客户端和数据库发送工作状态</w:t>
            </w:r>
          </w:p>
        </w:tc>
      </w:tr>
    </w:tbl>
    <w:p w14:paraId="38F9889B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BA461B" w:rsidRPr="00120D55" w14:paraId="46CF9D3D" w14:textId="77777777" w:rsidTr="009B5784">
        <w:tc>
          <w:tcPr>
            <w:tcW w:w="1838" w:type="dxa"/>
            <w:vAlign w:val="center"/>
          </w:tcPr>
          <w:p w14:paraId="57FA661E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3C2C7580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10A478DC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0BD3CBB" w14:textId="77777777" w:rsidR="00BA461B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BA461B" w14:paraId="16D8AF76" w14:textId="77777777" w:rsidTr="009B5784">
        <w:tc>
          <w:tcPr>
            <w:tcW w:w="1838" w:type="dxa"/>
            <w:vAlign w:val="center"/>
          </w:tcPr>
          <w:p w14:paraId="25CFF5B1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36115A8C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52CB7F21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63D8FFC2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301E91BA" w14:textId="01DAC498" w:rsidR="0070331B" w:rsidRDefault="003A438A" w:rsidP="0070331B">
      <w:pPr>
        <w:pStyle w:val="2"/>
      </w:pPr>
      <w:bookmarkStart w:id="19" w:name="_Toc532118385"/>
      <w:r>
        <w:rPr>
          <w:rFonts w:hint="eastAsia"/>
        </w:rPr>
        <w:t>find_home</w:t>
      </w:r>
      <w:r w:rsidR="0070331B">
        <w:rPr>
          <w:rFonts w:hint="eastAsia"/>
        </w:rPr>
        <w:t>：</w:t>
      </w:r>
      <w:r>
        <w:rPr>
          <w:rFonts w:hint="eastAsia"/>
        </w:rPr>
        <w:t>搜索零点</w:t>
      </w:r>
      <w:bookmarkEnd w:id="19"/>
    </w:p>
    <w:p w14:paraId="1FC94AEA" w14:textId="77777777" w:rsidR="0070331B" w:rsidRDefault="0070331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084BAB48" w14:textId="172C9B81" w:rsidR="0070331B" w:rsidRDefault="000D1B51" w:rsidP="00703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find</w:t>
      </w:r>
      <w:r>
        <w:t xml:space="preserve">_home </w:t>
      </w:r>
      <w:r w:rsidR="0070331B">
        <w:t>group_id=&lt;&gt;, unit_id=&lt;&gt;</w:t>
      </w:r>
    </w:p>
    <w:p w14:paraId="59F6AC71" w14:textId="77777777" w:rsidR="0070331B" w:rsidRDefault="007033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70331B" w:rsidRPr="00120D55" w14:paraId="5780DFE3" w14:textId="77777777" w:rsidTr="009B5784">
        <w:tc>
          <w:tcPr>
            <w:tcW w:w="1838" w:type="dxa"/>
            <w:vAlign w:val="center"/>
          </w:tcPr>
          <w:p w14:paraId="6742493C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750068FF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2BC8F58D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70331B" w14:paraId="72114B9A" w14:textId="77777777" w:rsidTr="009B5784">
        <w:tc>
          <w:tcPr>
            <w:tcW w:w="1838" w:type="dxa"/>
            <w:vAlign w:val="center"/>
          </w:tcPr>
          <w:p w14:paraId="0619F41D" w14:textId="23897A42" w:rsidR="0070331B" w:rsidRDefault="004734BE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9B8DBAB" w14:textId="3E08521F" w:rsidR="0070331B" w:rsidRDefault="004734BE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258ECB13" w14:textId="62EC3244" w:rsidR="0070331B" w:rsidRDefault="008A0D3A" w:rsidP="004734BE">
            <w:pPr>
              <w:spacing w:line="288" w:lineRule="auto"/>
            </w:pPr>
            <w:r>
              <w:rPr>
                <w:rFonts w:hint="eastAsia"/>
              </w:rPr>
              <w:t>驱动望远镜搜索零点</w:t>
            </w:r>
          </w:p>
        </w:tc>
      </w:tr>
      <w:tr w:rsidR="00A16201" w14:paraId="5AAF9CE1" w14:textId="77777777" w:rsidTr="009B5784">
        <w:tc>
          <w:tcPr>
            <w:tcW w:w="1838" w:type="dxa"/>
            <w:vAlign w:val="center"/>
          </w:tcPr>
          <w:p w14:paraId="6DD818BB" w14:textId="4A64D054" w:rsidR="00A16201" w:rsidRDefault="00A16201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639A6FC" w14:textId="03BB29EA" w:rsidR="00A16201" w:rsidRDefault="00A16201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3CC7DE80" w14:textId="5D0F96F7" w:rsidR="00A16201" w:rsidRDefault="000C315A" w:rsidP="004734BE">
            <w:pPr>
              <w:spacing w:line="288" w:lineRule="auto"/>
            </w:pPr>
            <w:r>
              <w:rPr>
                <w:rFonts w:hint="eastAsia"/>
              </w:rPr>
              <w:t>驱动指定望远镜搜索零点</w:t>
            </w:r>
          </w:p>
        </w:tc>
      </w:tr>
    </w:tbl>
    <w:p w14:paraId="1DE36B91" w14:textId="1B055E73" w:rsidR="00181235" w:rsidRDefault="00181235" w:rsidP="00181235">
      <w:pPr>
        <w:pStyle w:val="2"/>
      </w:pPr>
      <w:bookmarkStart w:id="20" w:name="_Toc532118386"/>
      <w:r>
        <w:rPr>
          <w:rFonts w:hint="eastAsia"/>
        </w:rPr>
        <w:t>home</w:t>
      </w:r>
      <w:r>
        <w:t>_sync</w:t>
      </w:r>
      <w:r>
        <w:rPr>
          <w:rFonts w:hint="eastAsia"/>
        </w:rPr>
        <w:t>：同步零点</w:t>
      </w:r>
      <w:bookmarkEnd w:id="20"/>
    </w:p>
    <w:p w14:paraId="38A2698D" w14:textId="77777777" w:rsidR="00181235" w:rsidRDefault="00181235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49B811D3" w14:textId="035CD6E0" w:rsidR="00181235" w:rsidRDefault="00181235" w:rsidP="001812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t>home_sync group_id=&lt;&gt;, unit_id=&lt;&gt;, ra=&lt;&gt;, dec=&lt;&gt;, epoch</w:t>
      </w:r>
    </w:p>
    <w:p w14:paraId="3590B00F" w14:textId="77777777" w:rsidR="00181235" w:rsidRDefault="00181235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181235" w:rsidRPr="00120D55" w14:paraId="7357BB97" w14:textId="77777777" w:rsidTr="009B5784">
        <w:tc>
          <w:tcPr>
            <w:tcW w:w="1838" w:type="dxa"/>
            <w:vAlign w:val="center"/>
          </w:tcPr>
          <w:p w14:paraId="0ABEF237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发送方</w:t>
            </w:r>
          </w:p>
        </w:tc>
        <w:tc>
          <w:tcPr>
            <w:tcW w:w="1843" w:type="dxa"/>
            <w:vAlign w:val="center"/>
          </w:tcPr>
          <w:p w14:paraId="5A5ED563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032D13A8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181235" w14:paraId="1E0EB699" w14:textId="77777777" w:rsidTr="009B5784">
        <w:tc>
          <w:tcPr>
            <w:tcW w:w="1838" w:type="dxa"/>
            <w:vAlign w:val="center"/>
          </w:tcPr>
          <w:p w14:paraId="07C48C78" w14:textId="77777777" w:rsidR="00181235" w:rsidRDefault="00181235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A4D7E56" w14:textId="77777777" w:rsidR="00181235" w:rsidRDefault="00181235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29F45933" w14:textId="484F5DDE" w:rsidR="00181235" w:rsidRDefault="00181235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C51777">
              <w:rPr>
                <w:rFonts w:hint="eastAsia"/>
              </w:rPr>
              <w:t>修正当前指向位置</w:t>
            </w:r>
          </w:p>
        </w:tc>
      </w:tr>
      <w:tr w:rsidR="002F1B47" w14:paraId="040CBDF3" w14:textId="77777777" w:rsidTr="009B5784">
        <w:tc>
          <w:tcPr>
            <w:tcW w:w="1838" w:type="dxa"/>
            <w:vAlign w:val="center"/>
          </w:tcPr>
          <w:p w14:paraId="28EB1FBB" w14:textId="7415F32E" w:rsidR="002F1B47" w:rsidRDefault="002F1B47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5F2D08FF" w14:textId="069831A8" w:rsidR="002F1B47" w:rsidRDefault="002F1B47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5DBF0417" w14:textId="09D5184A" w:rsidR="002F1B47" w:rsidRDefault="000C315A" w:rsidP="009B5784">
            <w:pPr>
              <w:spacing w:line="288" w:lineRule="auto"/>
            </w:pPr>
            <w:r>
              <w:rPr>
                <w:rFonts w:hint="eastAsia"/>
              </w:rPr>
              <w:t>驱动望远镜修正当前指向位置</w:t>
            </w:r>
          </w:p>
        </w:tc>
      </w:tr>
    </w:tbl>
    <w:p w14:paraId="48635EB0" w14:textId="77777777" w:rsidR="00CF10C1" w:rsidRDefault="00CF10C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CF10C1" w:rsidRPr="00120D55" w14:paraId="142C1FBF" w14:textId="77777777" w:rsidTr="009B5784">
        <w:tc>
          <w:tcPr>
            <w:tcW w:w="1838" w:type="dxa"/>
            <w:vAlign w:val="center"/>
          </w:tcPr>
          <w:p w14:paraId="27346699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2050BB33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542A4F2B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762C14F0" w14:textId="69D43C7C" w:rsidR="00CF10C1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CF10C1" w14:paraId="564C72A0" w14:textId="77777777" w:rsidTr="009B5784">
        <w:tc>
          <w:tcPr>
            <w:tcW w:w="1838" w:type="dxa"/>
            <w:vAlign w:val="center"/>
          </w:tcPr>
          <w:p w14:paraId="7BCA8CDE" w14:textId="3AC12293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248B207A" w14:textId="1E2F9552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0869BDAB" w14:textId="58E0A7D3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B9DF853" w14:textId="0F687690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F10C1" w14:paraId="246F7792" w14:textId="77777777" w:rsidTr="009B5784">
        <w:tc>
          <w:tcPr>
            <w:tcW w:w="1838" w:type="dxa"/>
            <w:vAlign w:val="center"/>
          </w:tcPr>
          <w:p w14:paraId="327572D9" w14:textId="2225E867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ec</w:t>
            </w:r>
          </w:p>
        </w:tc>
        <w:tc>
          <w:tcPr>
            <w:tcW w:w="2268" w:type="dxa"/>
            <w:vAlign w:val="center"/>
          </w:tcPr>
          <w:p w14:paraId="5EC3C8E5" w14:textId="4DAFBA95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17FEDFC5" w14:textId="4CECEA0B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7DB5598" w14:textId="4A8946D1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F10C1" w14:paraId="432FF603" w14:textId="77777777" w:rsidTr="009B5784">
        <w:tc>
          <w:tcPr>
            <w:tcW w:w="1838" w:type="dxa"/>
            <w:vAlign w:val="center"/>
          </w:tcPr>
          <w:p w14:paraId="02A63558" w14:textId="0186FF1A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poch</w:t>
            </w:r>
          </w:p>
        </w:tc>
        <w:tc>
          <w:tcPr>
            <w:tcW w:w="2268" w:type="dxa"/>
            <w:vAlign w:val="center"/>
          </w:tcPr>
          <w:p w14:paraId="3D591130" w14:textId="3C73CD10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1CF53C54" w14:textId="25D14E65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7181D7D" w14:textId="529FC304" w:rsidR="00CF10C1" w:rsidRDefault="009958AB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年</w:t>
            </w:r>
          </w:p>
        </w:tc>
      </w:tr>
    </w:tbl>
    <w:p w14:paraId="4B359F79" w14:textId="412C1BFF" w:rsidR="00A90EF6" w:rsidRDefault="00A90EF6" w:rsidP="00A90EF6">
      <w:pPr>
        <w:pStyle w:val="2"/>
      </w:pPr>
      <w:bookmarkStart w:id="21" w:name="_Toc532118387"/>
      <w:r>
        <w:rPr>
          <w:rFonts w:hint="eastAsia"/>
        </w:rPr>
        <w:t>slewto</w:t>
      </w:r>
      <w:r>
        <w:rPr>
          <w:rFonts w:hint="eastAsia"/>
        </w:rPr>
        <w:t>：指向目标</w:t>
      </w:r>
      <w:bookmarkEnd w:id="21"/>
    </w:p>
    <w:p w14:paraId="6333B401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518D7C67" w14:textId="34B4FCBE" w:rsidR="00A90EF6" w:rsidRDefault="00A90EF6" w:rsidP="00A90E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slewto</w:t>
      </w:r>
      <w:r>
        <w:t xml:space="preserve"> group_id=&lt;&gt;, unit_id=&lt;&gt;, ra=&lt;&gt;, dec=&lt;&gt;, epoch</w:t>
      </w:r>
    </w:p>
    <w:p w14:paraId="3BEA66CA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A90EF6" w:rsidRPr="00120D55" w14:paraId="5B3653ED" w14:textId="77777777" w:rsidTr="009B5784">
        <w:tc>
          <w:tcPr>
            <w:tcW w:w="1838" w:type="dxa"/>
            <w:vAlign w:val="center"/>
          </w:tcPr>
          <w:p w14:paraId="2A763863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145E021D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7583C555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A90EF6" w14:paraId="3E826FD4" w14:textId="77777777" w:rsidTr="009B5784">
        <w:tc>
          <w:tcPr>
            <w:tcW w:w="1838" w:type="dxa"/>
            <w:vAlign w:val="center"/>
          </w:tcPr>
          <w:p w14:paraId="4E3E834A" w14:textId="77777777" w:rsidR="00A90EF6" w:rsidRDefault="00A90EF6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4F3F7FB4" w14:textId="77777777" w:rsidR="00A90EF6" w:rsidRDefault="00A90EF6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21303B7" w14:textId="3E327861" w:rsidR="00A90EF6" w:rsidRDefault="00A90EF6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440577">
              <w:rPr>
                <w:rFonts w:hint="eastAsia"/>
              </w:rPr>
              <w:t>指向目标位置</w:t>
            </w:r>
          </w:p>
        </w:tc>
      </w:tr>
      <w:tr w:rsidR="009C0407" w14:paraId="4B102D47" w14:textId="77777777" w:rsidTr="009B5784">
        <w:tc>
          <w:tcPr>
            <w:tcW w:w="1838" w:type="dxa"/>
            <w:vAlign w:val="center"/>
          </w:tcPr>
          <w:p w14:paraId="782F31A8" w14:textId="16CB1386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4590E1F5" w14:textId="06880083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62394B72" w14:textId="3140E4AD" w:rsidR="009C0407" w:rsidRDefault="0031742C" w:rsidP="009B5784">
            <w:pPr>
              <w:spacing w:line="288" w:lineRule="auto"/>
            </w:pPr>
            <w:r>
              <w:rPr>
                <w:rFonts w:hint="eastAsia"/>
              </w:rPr>
              <w:t>驱动望远镜指向目标位置，并在到达目标位置后进入恒星跟踪模式</w:t>
            </w:r>
          </w:p>
        </w:tc>
      </w:tr>
    </w:tbl>
    <w:p w14:paraId="2D08E485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A90EF6" w:rsidRPr="00120D55" w14:paraId="47002B67" w14:textId="77777777" w:rsidTr="009B5784">
        <w:tc>
          <w:tcPr>
            <w:tcW w:w="1838" w:type="dxa"/>
            <w:vAlign w:val="center"/>
          </w:tcPr>
          <w:p w14:paraId="49338740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58D88049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04BE48CA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2FB1FD0" w14:textId="77777777" w:rsidR="00A90EF6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A90EF6" w14:paraId="14C24F80" w14:textId="77777777" w:rsidTr="009B5784">
        <w:tc>
          <w:tcPr>
            <w:tcW w:w="1838" w:type="dxa"/>
            <w:vAlign w:val="center"/>
          </w:tcPr>
          <w:p w14:paraId="6C8DFB23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1DE85D10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7646DF4A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17F107BB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A90EF6" w14:paraId="31357E42" w14:textId="77777777" w:rsidTr="009B5784">
        <w:tc>
          <w:tcPr>
            <w:tcW w:w="1838" w:type="dxa"/>
            <w:vAlign w:val="center"/>
          </w:tcPr>
          <w:p w14:paraId="7D70AEAC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ec</w:t>
            </w:r>
          </w:p>
        </w:tc>
        <w:tc>
          <w:tcPr>
            <w:tcW w:w="2268" w:type="dxa"/>
            <w:vAlign w:val="center"/>
          </w:tcPr>
          <w:p w14:paraId="66EA0022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3A13F7BC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B13C9E7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A90EF6" w14:paraId="57A1707F" w14:textId="77777777" w:rsidTr="009B5784">
        <w:tc>
          <w:tcPr>
            <w:tcW w:w="1838" w:type="dxa"/>
            <w:vAlign w:val="center"/>
          </w:tcPr>
          <w:p w14:paraId="6C396D8F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poch</w:t>
            </w:r>
          </w:p>
        </w:tc>
        <w:tc>
          <w:tcPr>
            <w:tcW w:w="2268" w:type="dxa"/>
            <w:vAlign w:val="center"/>
          </w:tcPr>
          <w:p w14:paraId="722D0101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438C7F85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004EA69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年</w:t>
            </w:r>
          </w:p>
        </w:tc>
      </w:tr>
    </w:tbl>
    <w:p w14:paraId="2AFE1671" w14:textId="0087C13E" w:rsidR="005D7A0F" w:rsidRDefault="005D7A0F" w:rsidP="005D7A0F">
      <w:pPr>
        <w:pStyle w:val="2"/>
      </w:pPr>
      <w:bookmarkStart w:id="22" w:name="_Toc532118388"/>
      <w:r>
        <w:rPr>
          <w:rFonts w:hint="eastAsia"/>
        </w:rPr>
        <w:t>park</w:t>
      </w:r>
      <w:r>
        <w:rPr>
          <w:rFonts w:hint="eastAsia"/>
        </w:rPr>
        <w:t>：复位</w:t>
      </w:r>
      <w:bookmarkEnd w:id="22"/>
    </w:p>
    <w:p w14:paraId="70AFC4A4" w14:textId="77777777" w:rsidR="005D7A0F" w:rsidRDefault="005D7A0F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2217AE62" w14:textId="3BA7CC09" w:rsidR="005D7A0F" w:rsidRDefault="005D7A0F" w:rsidP="005D7A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slewto</w:t>
      </w:r>
      <w:r>
        <w:t xml:space="preserve"> group_id=&lt;&gt;, unit_id=&lt;&gt;</w:t>
      </w:r>
    </w:p>
    <w:p w14:paraId="4C8D02BE" w14:textId="77777777" w:rsidR="00910A8C" w:rsidRDefault="00910A8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413"/>
        <w:gridCol w:w="1559"/>
        <w:gridCol w:w="6095"/>
      </w:tblGrid>
      <w:tr w:rsidR="00910A8C" w:rsidRPr="00120D55" w14:paraId="765890DF" w14:textId="77777777" w:rsidTr="005D4CF4">
        <w:tc>
          <w:tcPr>
            <w:tcW w:w="1413" w:type="dxa"/>
            <w:vAlign w:val="center"/>
          </w:tcPr>
          <w:p w14:paraId="58AF1A0D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559" w:type="dxa"/>
            <w:vAlign w:val="center"/>
          </w:tcPr>
          <w:p w14:paraId="508740A9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6095" w:type="dxa"/>
            <w:vAlign w:val="center"/>
          </w:tcPr>
          <w:p w14:paraId="6FC8685C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910A8C" w14:paraId="1484E2BB" w14:textId="77777777" w:rsidTr="005D4CF4">
        <w:tc>
          <w:tcPr>
            <w:tcW w:w="1413" w:type="dxa"/>
            <w:vAlign w:val="center"/>
          </w:tcPr>
          <w:p w14:paraId="3EBABA2A" w14:textId="77777777" w:rsidR="00910A8C" w:rsidRDefault="00910A8C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559" w:type="dxa"/>
            <w:vAlign w:val="center"/>
          </w:tcPr>
          <w:p w14:paraId="1C84C08A" w14:textId="77777777" w:rsidR="00910A8C" w:rsidRDefault="00910A8C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6095" w:type="dxa"/>
          </w:tcPr>
          <w:p w14:paraId="2BDB3B76" w14:textId="768F957B" w:rsidR="00910A8C" w:rsidRDefault="00910A8C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FF4C3F">
              <w:rPr>
                <w:rFonts w:hint="eastAsia"/>
              </w:rPr>
              <w:t>复位</w:t>
            </w:r>
          </w:p>
        </w:tc>
      </w:tr>
      <w:tr w:rsidR="009C0407" w14:paraId="735B1ED2" w14:textId="77777777" w:rsidTr="005D4CF4">
        <w:tc>
          <w:tcPr>
            <w:tcW w:w="1413" w:type="dxa"/>
            <w:vAlign w:val="center"/>
          </w:tcPr>
          <w:p w14:paraId="06F1CD0F" w14:textId="733B51D1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559" w:type="dxa"/>
            <w:vAlign w:val="center"/>
          </w:tcPr>
          <w:p w14:paraId="05547DD6" w14:textId="47D0E08B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6095" w:type="dxa"/>
          </w:tcPr>
          <w:p w14:paraId="156C35DD" w14:textId="33CDBB1A" w:rsidR="009C0407" w:rsidRDefault="0074629E" w:rsidP="009B5784">
            <w:pPr>
              <w:spacing w:line="288" w:lineRule="auto"/>
            </w:pPr>
            <w:r>
              <w:rPr>
                <w:rFonts w:hint="eastAsia"/>
              </w:rPr>
              <w:t>驱动望远镜复位，并在到达目标位置后进入静止模式</w:t>
            </w:r>
          </w:p>
        </w:tc>
      </w:tr>
    </w:tbl>
    <w:p w14:paraId="4D59F4F7" w14:textId="2B8BFA97" w:rsidR="00233B36" w:rsidRDefault="00233B36" w:rsidP="00233B36">
      <w:pPr>
        <w:pStyle w:val="2"/>
      </w:pPr>
      <w:bookmarkStart w:id="23" w:name="_Toc532118389"/>
      <w:r>
        <w:rPr>
          <w:rFonts w:hint="eastAsia"/>
        </w:rPr>
        <w:t>guide</w:t>
      </w:r>
      <w:r>
        <w:rPr>
          <w:rFonts w:hint="eastAsia"/>
        </w:rPr>
        <w:t>：导星</w:t>
      </w:r>
      <w:bookmarkEnd w:id="23"/>
    </w:p>
    <w:p w14:paraId="0F178013" w14:textId="77777777" w:rsidR="00233B36" w:rsidRDefault="00233B36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1399124D" w14:textId="642F67FA" w:rsidR="00233B36" w:rsidRDefault="00233B36" w:rsidP="00233B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guide</w:t>
      </w:r>
      <w:r>
        <w:t xml:space="preserve"> group_id=&lt;&gt;, unit_id=&lt;&gt;, ra=&lt;&gt;, dec=&lt;&gt;, objra=&lt;&gt;, objdec=&lt;&gt;</w:t>
      </w:r>
    </w:p>
    <w:p w14:paraId="725FCCB1" w14:textId="77777777" w:rsidR="00233B36" w:rsidRDefault="00233B3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233B36" w:rsidRPr="00120D55" w14:paraId="49A04C6A" w14:textId="77777777" w:rsidTr="009B5784">
        <w:tc>
          <w:tcPr>
            <w:tcW w:w="1838" w:type="dxa"/>
            <w:vAlign w:val="center"/>
          </w:tcPr>
          <w:p w14:paraId="603C8F65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0E560184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484E70B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233B36" w14:paraId="19F21199" w14:textId="77777777" w:rsidTr="009B5784">
        <w:tc>
          <w:tcPr>
            <w:tcW w:w="1838" w:type="dxa"/>
            <w:vAlign w:val="center"/>
          </w:tcPr>
          <w:p w14:paraId="25A059EC" w14:textId="77777777" w:rsidR="00233B36" w:rsidRDefault="00233B36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3A67D4B" w14:textId="77777777" w:rsidR="00233B36" w:rsidRDefault="00233B36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5214F74" w14:textId="653A3816" w:rsidR="00233B36" w:rsidRDefault="00233B36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065FB1">
              <w:rPr>
                <w:rFonts w:hint="eastAsia"/>
              </w:rPr>
              <w:t>导星</w:t>
            </w:r>
          </w:p>
        </w:tc>
      </w:tr>
      <w:tr w:rsidR="00F0300E" w14:paraId="6B07F424" w14:textId="77777777" w:rsidTr="009B5784">
        <w:tc>
          <w:tcPr>
            <w:tcW w:w="1838" w:type="dxa"/>
            <w:vAlign w:val="center"/>
          </w:tcPr>
          <w:p w14:paraId="3DC6CC12" w14:textId="58B29A78" w:rsidR="00F0300E" w:rsidRDefault="00F0300E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E8FA84E" w14:textId="31D19DC8" w:rsidR="00F0300E" w:rsidRDefault="00F0300E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3838830A" w14:textId="319A7C8D" w:rsidR="00F0300E" w:rsidRDefault="00F0300E" w:rsidP="009B5784">
            <w:pPr>
              <w:spacing w:line="288" w:lineRule="auto"/>
            </w:pPr>
            <w:r>
              <w:rPr>
                <w:rFonts w:hint="eastAsia"/>
              </w:rPr>
              <w:t>驱动望远镜导星</w:t>
            </w:r>
            <w:r w:rsidR="000C72B7">
              <w:rPr>
                <w:rFonts w:hint="eastAsia"/>
              </w:rPr>
              <w:t>，并在到达目标位置后进入恒星跟踪模式</w:t>
            </w:r>
          </w:p>
        </w:tc>
      </w:tr>
    </w:tbl>
    <w:p w14:paraId="30DB9BD5" w14:textId="77777777" w:rsidR="00861511" w:rsidRDefault="0086151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861511" w:rsidRPr="00120D55" w14:paraId="18553E83" w14:textId="77777777" w:rsidTr="009B5784">
        <w:tc>
          <w:tcPr>
            <w:tcW w:w="1838" w:type="dxa"/>
            <w:vAlign w:val="center"/>
          </w:tcPr>
          <w:p w14:paraId="73F5F6FE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3E116C74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3D7A737C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DAD319E" w14:textId="77777777" w:rsidR="00861511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861511" w14:paraId="48D5F29C" w14:textId="77777777" w:rsidTr="009B5784">
        <w:tc>
          <w:tcPr>
            <w:tcW w:w="1838" w:type="dxa"/>
            <w:vAlign w:val="center"/>
          </w:tcPr>
          <w:p w14:paraId="194BDF57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0EC3C57B" w14:textId="4678F885" w:rsidR="00861511" w:rsidRPr="00C469FE" w:rsidRDefault="00476F5C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指向</w:t>
            </w:r>
            <w:r w:rsidR="00861511">
              <w:rPr>
                <w:rFonts w:hint="eastAsia"/>
                <w:sz w:val="21"/>
              </w:rPr>
              <w:t>赤经</w:t>
            </w:r>
            <w:r>
              <w:rPr>
                <w:rFonts w:hint="eastAsia"/>
                <w:sz w:val="21"/>
              </w:rPr>
              <w:t>/</w:t>
            </w:r>
            <w:r>
              <w:rPr>
                <w:rFonts w:hint="eastAsia"/>
                <w:sz w:val="21"/>
              </w:rPr>
              <w:t>赤经导星量</w:t>
            </w:r>
          </w:p>
        </w:tc>
        <w:tc>
          <w:tcPr>
            <w:tcW w:w="1985" w:type="dxa"/>
            <w:vAlign w:val="center"/>
          </w:tcPr>
          <w:p w14:paraId="077BADFE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ECEA67E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861511" w14:paraId="0DA5EB14" w14:textId="77777777" w:rsidTr="009B5784">
        <w:tc>
          <w:tcPr>
            <w:tcW w:w="1838" w:type="dxa"/>
            <w:vAlign w:val="center"/>
          </w:tcPr>
          <w:p w14:paraId="52C92569" w14:textId="77777777" w:rsidR="00861511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ec</w:t>
            </w:r>
          </w:p>
        </w:tc>
        <w:tc>
          <w:tcPr>
            <w:tcW w:w="2268" w:type="dxa"/>
            <w:vAlign w:val="center"/>
          </w:tcPr>
          <w:p w14:paraId="09AD05B7" w14:textId="3753AC57" w:rsidR="00861511" w:rsidRDefault="00476F5C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指向</w:t>
            </w:r>
            <w:r w:rsidR="00861511">
              <w:rPr>
                <w:rFonts w:hint="eastAsia"/>
                <w:sz w:val="21"/>
              </w:rPr>
              <w:t>赤纬</w:t>
            </w:r>
            <w:r>
              <w:rPr>
                <w:rFonts w:hint="eastAsia"/>
                <w:sz w:val="21"/>
              </w:rPr>
              <w:t>/</w:t>
            </w:r>
            <w:r>
              <w:rPr>
                <w:rFonts w:hint="eastAsia"/>
                <w:sz w:val="21"/>
              </w:rPr>
              <w:t>赤纬导星量</w:t>
            </w:r>
          </w:p>
        </w:tc>
        <w:tc>
          <w:tcPr>
            <w:tcW w:w="1985" w:type="dxa"/>
            <w:vAlign w:val="center"/>
          </w:tcPr>
          <w:p w14:paraId="4DC0E56B" w14:textId="77777777" w:rsidR="00861511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C2E0C97" w14:textId="77777777" w:rsidR="00861511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476F5C" w14:paraId="65EA50E6" w14:textId="77777777" w:rsidTr="009B5784">
        <w:tc>
          <w:tcPr>
            <w:tcW w:w="1838" w:type="dxa"/>
            <w:vAlign w:val="center"/>
          </w:tcPr>
          <w:p w14:paraId="5BD25DB7" w14:textId="59523827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bjra</w:t>
            </w:r>
          </w:p>
        </w:tc>
        <w:tc>
          <w:tcPr>
            <w:tcW w:w="2268" w:type="dxa"/>
            <w:vAlign w:val="center"/>
          </w:tcPr>
          <w:p w14:paraId="30620CA0" w14:textId="74055285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经</w:t>
            </w:r>
          </w:p>
        </w:tc>
        <w:tc>
          <w:tcPr>
            <w:tcW w:w="1985" w:type="dxa"/>
            <w:vAlign w:val="center"/>
          </w:tcPr>
          <w:p w14:paraId="3C8B131E" w14:textId="08D51D5F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3E693A31" w14:textId="282E90FC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476F5C" w14:paraId="583BEFD5" w14:textId="77777777" w:rsidTr="009B5784">
        <w:tc>
          <w:tcPr>
            <w:tcW w:w="1838" w:type="dxa"/>
            <w:vAlign w:val="center"/>
          </w:tcPr>
          <w:p w14:paraId="6D154645" w14:textId="2EEE44E6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bjdec</w:t>
            </w:r>
          </w:p>
        </w:tc>
        <w:tc>
          <w:tcPr>
            <w:tcW w:w="2268" w:type="dxa"/>
            <w:vAlign w:val="center"/>
          </w:tcPr>
          <w:p w14:paraId="6435BE99" w14:textId="7A35BCB3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纬</w:t>
            </w:r>
          </w:p>
        </w:tc>
        <w:tc>
          <w:tcPr>
            <w:tcW w:w="1985" w:type="dxa"/>
            <w:vAlign w:val="center"/>
          </w:tcPr>
          <w:p w14:paraId="7CDDE565" w14:textId="0EABE73D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67B65085" w14:textId="6CE432EC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</w:tbl>
    <w:p w14:paraId="53206180" w14:textId="4FB83AE6" w:rsidR="00BA461B" w:rsidRDefault="00BC6FDC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参数定义：</w:t>
      </w:r>
    </w:p>
    <w:p w14:paraId="69B85C59" w14:textId="00EBE7C5" w:rsidR="00BA69B7" w:rsidRDefault="00BA69B7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当（</w:t>
      </w:r>
      <w:r>
        <w:rPr>
          <w:rFonts w:hint="eastAsia"/>
        </w:rPr>
        <w:t>o</w:t>
      </w:r>
      <w:r>
        <w:t>bjra, objdec</w:t>
      </w:r>
      <w:r>
        <w:rPr>
          <w:rFonts w:hint="eastAsia"/>
        </w:rPr>
        <w:t>）无效时</w:t>
      </w:r>
      <w:r w:rsidR="009603BD">
        <w:rPr>
          <w:rFonts w:hint="eastAsia"/>
        </w:rPr>
        <w:t>，（</w:t>
      </w:r>
      <w:r w:rsidR="009603BD">
        <w:rPr>
          <w:rFonts w:hint="eastAsia"/>
        </w:rPr>
        <w:t>ra</w:t>
      </w:r>
      <w:r w:rsidR="009603BD">
        <w:rPr>
          <w:rFonts w:hint="eastAsia"/>
        </w:rPr>
        <w:t>，</w:t>
      </w:r>
      <w:r w:rsidR="009603BD">
        <w:rPr>
          <w:rFonts w:hint="eastAsia"/>
        </w:rPr>
        <w:t>dec</w:t>
      </w:r>
      <w:r w:rsidR="009603BD">
        <w:rPr>
          <w:rFonts w:hint="eastAsia"/>
        </w:rPr>
        <w:t>）为导星量</w:t>
      </w:r>
    </w:p>
    <w:p w14:paraId="6599678B" w14:textId="199AF4FF" w:rsidR="00F20943" w:rsidRDefault="009603BD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当（</w:t>
      </w:r>
      <w:r>
        <w:rPr>
          <w:rFonts w:hint="eastAsia"/>
        </w:rPr>
        <w:t>o</w:t>
      </w:r>
      <w:r>
        <w:t>bjra, objdec</w:t>
      </w:r>
      <w:r>
        <w:rPr>
          <w:rFonts w:hint="eastAsia"/>
        </w:rPr>
        <w:t>）有效时，导星量由</w:t>
      </w:r>
      <w:r w:rsidR="00B4153C">
        <w:rPr>
          <w:rFonts w:hint="eastAsia"/>
        </w:rPr>
        <w:t>其与（</w:t>
      </w:r>
      <w:r w:rsidR="00B4153C">
        <w:rPr>
          <w:rFonts w:hint="eastAsia"/>
        </w:rPr>
        <w:t>ra</w:t>
      </w:r>
      <w:r w:rsidR="00B4153C">
        <w:rPr>
          <w:rFonts w:hint="eastAsia"/>
        </w:rPr>
        <w:t>，</w:t>
      </w:r>
      <w:r w:rsidR="00B4153C">
        <w:rPr>
          <w:rFonts w:hint="eastAsia"/>
        </w:rPr>
        <w:t>dec</w:t>
      </w:r>
      <w:r w:rsidR="00B4153C">
        <w:rPr>
          <w:rFonts w:hint="eastAsia"/>
        </w:rPr>
        <w:t>）的差值</w:t>
      </w:r>
      <w:r w:rsidR="002E0FD2">
        <w:rPr>
          <w:rFonts w:hint="eastAsia"/>
        </w:rPr>
        <w:t>计算获得</w:t>
      </w:r>
      <w:r w:rsidR="00F20943">
        <w:rPr>
          <w:rFonts w:hint="eastAsia"/>
        </w:rPr>
        <w:t>。此时，（</w:t>
      </w:r>
      <w:r w:rsidR="00F20943">
        <w:rPr>
          <w:rFonts w:hint="eastAsia"/>
        </w:rPr>
        <w:t>ra</w:t>
      </w:r>
      <w:r w:rsidR="00F20943">
        <w:rPr>
          <w:rFonts w:hint="eastAsia"/>
        </w:rPr>
        <w:t>，</w:t>
      </w:r>
      <w:r w:rsidR="00F20943">
        <w:rPr>
          <w:rFonts w:hint="eastAsia"/>
        </w:rPr>
        <w:t>dec</w:t>
      </w:r>
      <w:r w:rsidR="00F20943">
        <w:rPr>
          <w:rFonts w:hint="eastAsia"/>
        </w:rPr>
        <w:t>）为</w:t>
      </w:r>
      <w:r w:rsidR="00905C9A">
        <w:rPr>
          <w:rFonts w:hint="eastAsia"/>
        </w:rPr>
        <w:t>望远镜当前指向位置的</w:t>
      </w:r>
      <w:r w:rsidR="00917F64">
        <w:rPr>
          <w:rFonts w:hint="eastAsia"/>
        </w:rPr>
        <w:t>天文定位结果</w:t>
      </w:r>
    </w:p>
    <w:p w14:paraId="02EC8326" w14:textId="36E996FC" w:rsidR="000F1DEE" w:rsidRDefault="000F1DE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导星量</w:t>
      </w:r>
      <w:r w:rsidR="002B3CCF">
        <w:rPr>
          <w:rFonts w:hint="eastAsia"/>
        </w:rPr>
        <w:t>计算</w:t>
      </w:r>
      <w:r w:rsidR="00AA7D2D">
        <w:rPr>
          <w:rFonts w:hint="eastAsia"/>
        </w:rPr>
        <w:t>公式</w:t>
      </w:r>
      <w:r w:rsidR="002B3CCF">
        <w:rPr>
          <w:rFonts w:hint="eastAsia"/>
        </w:rPr>
        <w:t>：</w:t>
      </w:r>
    </w:p>
    <w:p w14:paraId="624C48F2" w14:textId="7A9511FE" w:rsidR="002B3CCF" w:rsidRPr="008B2194" w:rsidRDefault="009211E0" w:rsidP="00B63A2C">
      <w:pPr>
        <w:spacing w:line="288" w:lineRule="auto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α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b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-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ky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∆δ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ob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sky</m:t>
                      </m:r>
                    </m:sub>
                  </m:sSub>
                </m:e>
              </m:eqArr>
            </m:e>
          </m:d>
        </m:oMath>
      </m:oMathPara>
    </w:p>
    <w:p w14:paraId="2C3006E9" w14:textId="43F58D95" w:rsidR="00C45AD3" w:rsidRDefault="00CE1740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累计导星偏差量：</w:t>
      </w:r>
    </w:p>
    <w:p w14:paraId="39E29186" w14:textId="56C951E9" w:rsidR="00CE1740" w:rsidRPr="00BA2411" w:rsidRDefault="009211E0" w:rsidP="00BD2506">
      <w:pPr>
        <w:spacing w:line="288" w:lineRule="auto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∆α=</m:t>
                  </m:r>
                  <m:nary>
                    <m:naryPr>
                      <m:chr m:val="∑"/>
                      <m:limLoc m:val="subSup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∆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e>
                <m:e>
                  <m:r>
                    <w:rPr>
                      <w:rFonts w:ascii="Cambria Math" w:hAnsi="Cambria Math"/>
                    </w:rPr>
                    <m:t>∆δ=</m:t>
                  </m:r>
                  <m:nary>
                    <m:naryPr>
                      <m:chr m:val="∑"/>
                      <m:limLoc m:val="subSup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∆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e>
              </m:eqArr>
            </m:e>
          </m:d>
        </m:oMath>
      </m:oMathPara>
    </w:p>
    <w:p w14:paraId="5A593742" w14:textId="01FF8EA1" w:rsidR="004F757C" w:rsidRDefault="004F757C" w:rsidP="00F852ED">
      <w:pPr>
        <w:pStyle w:val="2"/>
      </w:pPr>
      <w:bookmarkStart w:id="24" w:name="_Toc532118390"/>
      <w:r>
        <w:rPr>
          <w:rFonts w:hint="eastAsia"/>
        </w:rPr>
        <w:t>abort_slew</w:t>
      </w:r>
      <w:r>
        <w:rPr>
          <w:rFonts w:hint="eastAsia"/>
        </w:rPr>
        <w:t>：停止指向</w:t>
      </w:r>
      <w:bookmarkEnd w:id="24"/>
    </w:p>
    <w:p w14:paraId="32AB6AE4" w14:textId="77777777" w:rsidR="00164790" w:rsidRDefault="0016479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75308564" w14:textId="1E519F31" w:rsidR="00164790" w:rsidRDefault="00164790" w:rsidP="0016479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t>abort_slew group_id=&lt;&gt;, unit_id=&lt;&gt;</w:t>
      </w:r>
    </w:p>
    <w:p w14:paraId="617A41FD" w14:textId="77777777" w:rsidR="00164790" w:rsidRDefault="0016479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bookmarkStart w:id="25" w:name="OLE_LINK1"/>
      <w:bookmarkStart w:id="26" w:name="OLE_LINK2"/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164790" w:rsidRPr="00120D55" w14:paraId="25EA141C" w14:textId="77777777" w:rsidTr="00833A08">
        <w:tc>
          <w:tcPr>
            <w:tcW w:w="1838" w:type="dxa"/>
            <w:vAlign w:val="center"/>
          </w:tcPr>
          <w:p w14:paraId="2A428012" w14:textId="77777777" w:rsidR="00164790" w:rsidRPr="00120D55" w:rsidRDefault="00164790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438015D" w14:textId="77777777" w:rsidR="00164790" w:rsidRPr="00120D55" w:rsidRDefault="00164790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039929ED" w14:textId="77777777" w:rsidR="00164790" w:rsidRPr="00120D55" w:rsidRDefault="00164790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164790" w14:paraId="7CD5B716" w14:textId="77777777" w:rsidTr="00833A08">
        <w:tc>
          <w:tcPr>
            <w:tcW w:w="1838" w:type="dxa"/>
            <w:vAlign w:val="center"/>
          </w:tcPr>
          <w:p w14:paraId="201233B1" w14:textId="77777777" w:rsidR="00164790" w:rsidRDefault="00164790" w:rsidP="00833A08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555C5A5" w14:textId="77777777" w:rsidR="00164790" w:rsidRDefault="00164790" w:rsidP="00833A08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68C3B8E" w14:textId="31238DE1" w:rsidR="00164790" w:rsidRDefault="0085108C" w:rsidP="00833A08">
            <w:pPr>
              <w:spacing w:line="288" w:lineRule="auto"/>
            </w:pPr>
            <w:r>
              <w:rPr>
                <w:rFonts w:hint="eastAsia"/>
              </w:rPr>
              <w:t>停止望远镜指向，触发中止当前观测计划</w:t>
            </w:r>
          </w:p>
        </w:tc>
      </w:tr>
      <w:tr w:rsidR="00164790" w14:paraId="41AFE72E" w14:textId="77777777" w:rsidTr="00833A08">
        <w:tc>
          <w:tcPr>
            <w:tcW w:w="1838" w:type="dxa"/>
            <w:vAlign w:val="center"/>
          </w:tcPr>
          <w:p w14:paraId="2DDDB49D" w14:textId="77777777" w:rsidR="00164790" w:rsidRDefault="00164790" w:rsidP="00833A08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2D66BAFC" w14:textId="77777777" w:rsidR="00164790" w:rsidRDefault="00164790" w:rsidP="00833A08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5920281E" w14:textId="7A70F86E" w:rsidR="00164790" w:rsidRDefault="0085108C" w:rsidP="00833A08">
            <w:pPr>
              <w:spacing w:line="288" w:lineRule="auto"/>
            </w:pPr>
            <w:r>
              <w:rPr>
                <w:rFonts w:hint="eastAsia"/>
              </w:rPr>
              <w:t>停止望远镜指向，进入恒星跟踪模式</w:t>
            </w:r>
          </w:p>
        </w:tc>
      </w:tr>
    </w:tbl>
    <w:p w14:paraId="440F7222" w14:textId="235B09A7" w:rsidR="004F757C" w:rsidRDefault="00494551" w:rsidP="00494551">
      <w:pPr>
        <w:pStyle w:val="2"/>
      </w:pPr>
      <w:bookmarkStart w:id="27" w:name="_Toc532118391"/>
      <w:bookmarkEnd w:id="25"/>
      <w:bookmarkEnd w:id="26"/>
      <w:r>
        <w:rPr>
          <w:rFonts w:hint="eastAsia"/>
        </w:rPr>
        <w:t>telescope</w:t>
      </w:r>
      <w:r>
        <w:rPr>
          <w:rFonts w:hint="eastAsia"/>
        </w:rPr>
        <w:t>：望远镜工作状态</w:t>
      </w:r>
      <w:bookmarkEnd w:id="27"/>
    </w:p>
    <w:p w14:paraId="2973AB72" w14:textId="77777777" w:rsidR="00512A80" w:rsidRDefault="00512A8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55850928" w14:textId="1F4BD74C" w:rsidR="00512A80" w:rsidRDefault="00DD7CB2" w:rsidP="00512A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telescope</w:t>
      </w:r>
      <w:r>
        <w:t xml:space="preserve"> </w:t>
      </w:r>
      <w:r w:rsidR="00512A80">
        <w:t>group_id=&lt;&gt;, unit_id=&lt;&gt;</w:t>
      </w:r>
      <w:r>
        <w:t>, state=&lt;&gt;, errcode=&lt;&gt;, ra=&lt;&gt;, dec=&lt;&gt;, azi=&lt;&gt;, ele=&lt;&gt;</w:t>
      </w:r>
    </w:p>
    <w:p w14:paraId="577037EA" w14:textId="77777777" w:rsidR="00200C9D" w:rsidRDefault="00200C9D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200C9D" w:rsidRPr="00120D55" w14:paraId="30E28B75" w14:textId="77777777" w:rsidTr="00833A08">
        <w:tc>
          <w:tcPr>
            <w:tcW w:w="1838" w:type="dxa"/>
            <w:vAlign w:val="center"/>
          </w:tcPr>
          <w:p w14:paraId="071E016D" w14:textId="77777777" w:rsidR="00200C9D" w:rsidRPr="00120D55" w:rsidRDefault="00200C9D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252957EA" w14:textId="77777777" w:rsidR="00200C9D" w:rsidRPr="00120D55" w:rsidRDefault="00200C9D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3E1E7104" w14:textId="77777777" w:rsidR="00200C9D" w:rsidRPr="00120D55" w:rsidRDefault="00200C9D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200C9D" w14:paraId="3D6052A7" w14:textId="77777777" w:rsidTr="00833A08">
        <w:tc>
          <w:tcPr>
            <w:tcW w:w="1838" w:type="dxa"/>
            <w:vAlign w:val="center"/>
          </w:tcPr>
          <w:p w14:paraId="7E0CDBA5" w14:textId="4662331E" w:rsidR="00200C9D" w:rsidRDefault="00021B00" w:rsidP="00833A08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1843" w:type="dxa"/>
            <w:vAlign w:val="center"/>
          </w:tcPr>
          <w:p w14:paraId="4E534878" w14:textId="77777777" w:rsidR="00200C9D" w:rsidRDefault="00200C9D" w:rsidP="00833A08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6C10036D" w14:textId="29E39721" w:rsidR="00200C9D" w:rsidRDefault="00200C9D" w:rsidP="00833A08">
            <w:pPr>
              <w:spacing w:line="288" w:lineRule="auto"/>
            </w:pPr>
          </w:p>
        </w:tc>
      </w:tr>
      <w:tr w:rsidR="00200C9D" w14:paraId="3D46A1B0" w14:textId="77777777" w:rsidTr="00833A08">
        <w:tc>
          <w:tcPr>
            <w:tcW w:w="1838" w:type="dxa"/>
            <w:vAlign w:val="center"/>
          </w:tcPr>
          <w:p w14:paraId="334F936E" w14:textId="77777777" w:rsidR="00200C9D" w:rsidRDefault="00200C9D" w:rsidP="00833A08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ED7B6BC" w14:textId="044FAE31" w:rsidR="00200C9D" w:rsidRDefault="00021B00" w:rsidP="00833A08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5386" w:type="dxa"/>
          </w:tcPr>
          <w:p w14:paraId="048A00A0" w14:textId="45922DA6" w:rsidR="00200C9D" w:rsidRDefault="00200C9D" w:rsidP="00833A08">
            <w:pPr>
              <w:spacing w:line="288" w:lineRule="auto"/>
            </w:pPr>
          </w:p>
        </w:tc>
      </w:tr>
      <w:tr w:rsidR="00021B00" w14:paraId="4E433312" w14:textId="77777777" w:rsidTr="00833A08">
        <w:tc>
          <w:tcPr>
            <w:tcW w:w="1838" w:type="dxa"/>
            <w:vAlign w:val="center"/>
          </w:tcPr>
          <w:p w14:paraId="5FBDB11A" w14:textId="6D11D20B" w:rsidR="00021B00" w:rsidRDefault="00021B00" w:rsidP="00833A08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B401A13" w14:textId="3EA6A487" w:rsidR="00021B00" w:rsidRDefault="00021B00" w:rsidP="00833A08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5386" w:type="dxa"/>
          </w:tcPr>
          <w:p w14:paraId="35350665" w14:textId="77777777" w:rsidR="00021B00" w:rsidRDefault="00021B00" w:rsidP="00833A08">
            <w:pPr>
              <w:spacing w:line="288" w:lineRule="auto"/>
            </w:pPr>
          </w:p>
        </w:tc>
      </w:tr>
    </w:tbl>
    <w:p w14:paraId="7D6E47E4" w14:textId="77777777" w:rsidR="004F757C" w:rsidRPr="00200C9D" w:rsidRDefault="004F757C" w:rsidP="004F757C"/>
    <w:p w14:paraId="24BD6689" w14:textId="2BA9CEFF" w:rsidR="00327854" w:rsidRPr="00282AC3" w:rsidRDefault="004F757C" w:rsidP="00F852ED">
      <w:pPr>
        <w:pStyle w:val="2"/>
      </w:pPr>
      <w:bookmarkStart w:id="28" w:name="_Toc532118392"/>
      <w:r w:rsidRPr="00282AC3">
        <w:rPr>
          <w:rFonts w:hint="eastAsia"/>
        </w:rPr>
        <w:t>总结</w:t>
      </w:r>
      <w:bookmarkEnd w:id="28"/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88"/>
        <w:gridCol w:w="2034"/>
        <w:gridCol w:w="5988"/>
      </w:tblGrid>
      <w:tr w:rsidR="005B5CBA" w:rsidRPr="005B5CBA" w14:paraId="1B987E9E" w14:textId="77777777" w:rsidTr="00FE56D8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7BF2B33F" w14:textId="1C5EE09E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序号</w:t>
            </w: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28D374CB" w14:textId="7EDBBBA0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关键字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533461CB" w14:textId="4EB9EC19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功能</w:t>
            </w:r>
          </w:p>
        </w:tc>
      </w:tr>
      <w:tr w:rsidR="00741D76" w14:paraId="52D4AE9A" w14:textId="77777777" w:rsidTr="00FE56D8">
        <w:tc>
          <w:tcPr>
            <w:tcW w:w="9010" w:type="dxa"/>
            <w:gridSpan w:val="3"/>
            <w:shd w:val="clear" w:color="auto" w:fill="auto"/>
            <w:vAlign w:val="center"/>
          </w:tcPr>
          <w:p w14:paraId="01025DCA" w14:textId="67010B06" w:rsidR="00741D76" w:rsidRPr="00DF6B4F" w:rsidRDefault="00EE7FF7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一、</w:t>
            </w:r>
            <w:r w:rsidR="00741D76" w:rsidRPr="00DF6B4F">
              <w:rPr>
                <w:rFonts w:hint="eastAsia"/>
                <w:b/>
              </w:rPr>
              <w:t>用户</w:t>
            </w:r>
            <w:r w:rsidR="00741D76" w:rsidRPr="00DF6B4F">
              <w:rPr>
                <w:b/>
              </w:rPr>
              <w:sym w:font="Wingdings" w:char="F0E8"/>
            </w:r>
            <w:r w:rsidR="00741D76" w:rsidRPr="00DF6B4F">
              <w:rPr>
                <w:rFonts w:hint="eastAsia"/>
                <w:b/>
              </w:rPr>
              <w:t>服务器</w:t>
            </w:r>
          </w:p>
        </w:tc>
      </w:tr>
      <w:tr w:rsidR="005B5CBA" w14:paraId="54B0E065" w14:textId="77777777" w:rsidTr="00741D76">
        <w:tc>
          <w:tcPr>
            <w:tcW w:w="988" w:type="dxa"/>
            <w:vAlign w:val="center"/>
          </w:tcPr>
          <w:p w14:paraId="0BE68786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5E9E178" w14:textId="07C632E2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art</w:t>
            </w:r>
          </w:p>
        </w:tc>
        <w:tc>
          <w:tcPr>
            <w:tcW w:w="5988" w:type="dxa"/>
            <w:vAlign w:val="center"/>
          </w:tcPr>
          <w:p w14:paraId="187B7E81" w14:textId="60FE68D5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启动业务流程</w:t>
            </w:r>
          </w:p>
        </w:tc>
      </w:tr>
      <w:tr w:rsidR="005B5CBA" w14:paraId="437C84A7" w14:textId="77777777" w:rsidTr="00741D76">
        <w:tc>
          <w:tcPr>
            <w:tcW w:w="988" w:type="dxa"/>
            <w:vAlign w:val="center"/>
          </w:tcPr>
          <w:p w14:paraId="209D721D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32F79D5" w14:textId="599ACD56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op</w:t>
            </w:r>
          </w:p>
        </w:tc>
        <w:tc>
          <w:tcPr>
            <w:tcW w:w="5988" w:type="dxa"/>
            <w:vAlign w:val="center"/>
          </w:tcPr>
          <w:p w14:paraId="5F61BC2A" w14:textId="65B3CA6A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停止业务流程</w:t>
            </w:r>
          </w:p>
        </w:tc>
      </w:tr>
      <w:tr w:rsidR="005B5CBA" w14:paraId="1409467E" w14:textId="77777777" w:rsidTr="00741D76">
        <w:tc>
          <w:tcPr>
            <w:tcW w:w="988" w:type="dxa"/>
            <w:vAlign w:val="center"/>
          </w:tcPr>
          <w:p w14:paraId="1AF9DC01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E79C3F6" w14:textId="22C42FCA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enable</w:t>
            </w:r>
          </w:p>
        </w:tc>
        <w:tc>
          <w:tcPr>
            <w:tcW w:w="5988" w:type="dxa"/>
            <w:vAlign w:val="center"/>
          </w:tcPr>
          <w:p w14:paraId="205FBE03" w14:textId="09B1B4FA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启用设备</w:t>
            </w:r>
          </w:p>
        </w:tc>
      </w:tr>
      <w:tr w:rsidR="005B5CBA" w14:paraId="14C31DE7" w14:textId="77777777" w:rsidTr="00741D76">
        <w:tc>
          <w:tcPr>
            <w:tcW w:w="988" w:type="dxa"/>
            <w:vAlign w:val="center"/>
          </w:tcPr>
          <w:p w14:paraId="42E21B9A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749B5E3" w14:textId="5B6A202A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disable</w:t>
            </w:r>
          </w:p>
        </w:tc>
        <w:tc>
          <w:tcPr>
            <w:tcW w:w="5988" w:type="dxa"/>
            <w:vAlign w:val="center"/>
          </w:tcPr>
          <w:p w14:paraId="61D3C896" w14:textId="06C184C3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禁用设备</w:t>
            </w:r>
          </w:p>
        </w:tc>
      </w:tr>
      <w:tr w:rsidR="005E322B" w14:paraId="32E6F88F" w14:textId="77777777" w:rsidTr="00864F07">
        <w:trPr>
          <w:trHeight w:val="451"/>
        </w:trPr>
        <w:tc>
          <w:tcPr>
            <w:tcW w:w="988" w:type="dxa"/>
            <w:vAlign w:val="center"/>
          </w:tcPr>
          <w:p w14:paraId="7A717E4D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F075352" w14:textId="61DA66C1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07145AAB" w14:textId="13327440" w:rsidR="005E322B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客户端</w:t>
            </w:r>
            <w:r w:rsidR="001F76C3">
              <w:rPr>
                <w:rFonts w:hint="eastAsia"/>
              </w:rPr>
              <w:t>，服务器向用户发送实时信息</w:t>
            </w:r>
          </w:p>
        </w:tc>
      </w:tr>
      <w:tr w:rsidR="00864F07" w14:paraId="7A4D16FB" w14:textId="77777777" w:rsidTr="00864F07">
        <w:trPr>
          <w:trHeight w:val="451"/>
        </w:trPr>
        <w:tc>
          <w:tcPr>
            <w:tcW w:w="988" w:type="dxa"/>
            <w:vAlign w:val="center"/>
          </w:tcPr>
          <w:p w14:paraId="448D6E54" w14:textId="77777777" w:rsidR="00864F07" w:rsidRDefault="00864F07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0CE6AB4" w14:textId="7A778AA3" w:rsidR="00864F07" w:rsidRDefault="00864F0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unregister</w:t>
            </w:r>
          </w:p>
        </w:tc>
        <w:tc>
          <w:tcPr>
            <w:tcW w:w="5988" w:type="dxa"/>
            <w:vAlign w:val="center"/>
          </w:tcPr>
          <w:p w14:paraId="09E03B3C" w14:textId="62DAA20D" w:rsidR="00864F07" w:rsidRDefault="00864F0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销客户端</w:t>
            </w:r>
          </w:p>
        </w:tc>
      </w:tr>
      <w:tr w:rsidR="005713C0" w14:paraId="09989492" w14:textId="77777777" w:rsidTr="000C0ACB">
        <w:tc>
          <w:tcPr>
            <w:tcW w:w="988" w:type="dxa"/>
            <w:vAlign w:val="center"/>
          </w:tcPr>
          <w:p w14:paraId="0DBCD925" w14:textId="77777777" w:rsidR="005713C0" w:rsidRDefault="005713C0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0E324EE" w14:textId="77777777" w:rsidR="005713C0" w:rsidRDefault="005713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450C72B0" w14:textId="77777777" w:rsidR="005713C0" w:rsidRDefault="005713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开关镜盖</w:t>
            </w:r>
          </w:p>
        </w:tc>
      </w:tr>
      <w:tr w:rsidR="005E322B" w14:paraId="3A166513" w14:textId="77777777" w:rsidTr="00741D76">
        <w:tc>
          <w:tcPr>
            <w:tcW w:w="988" w:type="dxa"/>
            <w:vAlign w:val="center"/>
          </w:tcPr>
          <w:p w14:paraId="0F9FD84F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23A0A7F" w14:textId="08304BFC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ind_home</w:t>
            </w:r>
          </w:p>
        </w:tc>
        <w:tc>
          <w:tcPr>
            <w:tcW w:w="5988" w:type="dxa"/>
            <w:vAlign w:val="center"/>
          </w:tcPr>
          <w:p w14:paraId="07B15BAB" w14:textId="41F197F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搜索零点</w:t>
            </w:r>
          </w:p>
        </w:tc>
      </w:tr>
      <w:tr w:rsidR="005E322B" w14:paraId="262E1C21" w14:textId="77777777" w:rsidTr="00741D76">
        <w:tc>
          <w:tcPr>
            <w:tcW w:w="988" w:type="dxa"/>
            <w:vAlign w:val="center"/>
          </w:tcPr>
          <w:p w14:paraId="677BC5D9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261F871" w14:textId="51F9F1AF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_sync</w:t>
            </w:r>
          </w:p>
        </w:tc>
        <w:tc>
          <w:tcPr>
            <w:tcW w:w="5988" w:type="dxa"/>
            <w:vAlign w:val="center"/>
          </w:tcPr>
          <w:p w14:paraId="5384BC06" w14:textId="3F39C14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同步零点</w:t>
            </w:r>
          </w:p>
        </w:tc>
      </w:tr>
      <w:tr w:rsidR="005E322B" w14:paraId="13D3B1AD" w14:textId="77777777" w:rsidTr="00741D76">
        <w:tc>
          <w:tcPr>
            <w:tcW w:w="988" w:type="dxa"/>
            <w:vAlign w:val="center"/>
          </w:tcPr>
          <w:p w14:paraId="451BD277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765EFB4" w14:textId="3B53FF9B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to</w:t>
            </w:r>
          </w:p>
        </w:tc>
        <w:tc>
          <w:tcPr>
            <w:tcW w:w="5988" w:type="dxa"/>
            <w:vAlign w:val="center"/>
          </w:tcPr>
          <w:p w14:paraId="7CA9A960" w14:textId="577BB9B2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观测目标</w:t>
            </w:r>
          </w:p>
        </w:tc>
      </w:tr>
      <w:tr w:rsidR="005E322B" w14:paraId="1D801374" w14:textId="77777777" w:rsidTr="00741D76">
        <w:tc>
          <w:tcPr>
            <w:tcW w:w="988" w:type="dxa"/>
            <w:vAlign w:val="center"/>
          </w:tcPr>
          <w:p w14:paraId="4182BA7F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F396404" w14:textId="5577144B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67BECB09" w14:textId="01644D88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望远镜</w:t>
            </w:r>
          </w:p>
        </w:tc>
      </w:tr>
      <w:tr w:rsidR="005E322B" w14:paraId="59011C11" w14:textId="77777777" w:rsidTr="00741D76">
        <w:tc>
          <w:tcPr>
            <w:tcW w:w="988" w:type="dxa"/>
            <w:vAlign w:val="center"/>
          </w:tcPr>
          <w:p w14:paraId="2765F64B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DA671B7" w14:textId="1A9E9BE8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4565447C" w14:textId="739F8CFC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导星</w:t>
            </w:r>
          </w:p>
        </w:tc>
      </w:tr>
      <w:tr w:rsidR="005E322B" w14:paraId="405CF779" w14:textId="77777777" w:rsidTr="00741D76">
        <w:tc>
          <w:tcPr>
            <w:tcW w:w="988" w:type="dxa"/>
            <w:vAlign w:val="center"/>
          </w:tcPr>
          <w:p w14:paraId="35F82CAC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CD69270" w14:textId="498EC675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slew</w:t>
            </w:r>
          </w:p>
        </w:tc>
        <w:tc>
          <w:tcPr>
            <w:tcW w:w="5988" w:type="dxa"/>
            <w:vAlign w:val="center"/>
          </w:tcPr>
          <w:p w14:paraId="1EBC7EE6" w14:textId="2D25037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望远镜指向等运动过程</w:t>
            </w:r>
          </w:p>
        </w:tc>
      </w:tr>
      <w:tr w:rsidR="00042BD1" w14:paraId="6634AAD7" w14:textId="77777777" w:rsidTr="000C0ACB">
        <w:tc>
          <w:tcPr>
            <w:tcW w:w="988" w:type="dxa"/>
            <w:vAlign w:val="center"/>
          </w:tcPr>
          <w:p w14:paraId="7483C3B6" w14:textId="77777777" w:rsidR="00042BD1" w:rsidRDefault="00042BD1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DF80018" w14:textId="77777777" w:rsidR="00042BD1" w:rsidRDefault="00042BD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E2896F9" w14:textId="77777777" w:rsidR="00042BD1" w:rsidRDefault="00042BD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手动调焦（发送焦点绝对位置）</w:t>
            </w:r>
          </w:p>
        </w:tc>
      </w:tr>
      <w:tr w:rsidR="005E322B" w14:paraId="46DA4D38" w14:textId="77777777" w:rsidTr="00741D76">
        <w:tc>
          <w:tcPr>
            <w:tcW w:w="988" w:type="dxa"/>
            <w:vAlign w:val="center"/>
          </w:tcPr>
          <w:p w14:paraId="6233735D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ADD9F4F" w14:textId="3FD13636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whm</w:t>
            </w:r>
          </w:p>
        </w:tc>
        <w:tc>
          <w:tcPr>
            <w:tcW w:w="5988" w:type="dxa"/>
            <w:vAlign w:val="center"/>
          </w:tcPr>
          <w:p w14:paraId="53358273" w14:textId="0C3BE5D9" w:rsidR="005E322B" w:rsidRDefault="006547E3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自动调焦（发送</w:t>
            </w:r>
            <w:r w:rsidR="005B3554">
              <w:rPr>
                <w:rFonts w:hint="eastAsia"/>
              </w:rPr>
              <w:t>FWHM</w:t>
            </w:r>
            <w:r w:rsidR="005B3554">
              <w:rPr>
                <w:rFonts w:hint="eastAsia"/>
              </w:rPr>
              <w:t>）</w:t>
            </w:r>
          </w:p>
        </w:tc>
      </w:tr>
      <w:tr w:rsidR="005E322B" w14:paraId="5E086306" w14:textId="77777777" w:rsidTr="00741D76">
        <w:tc>
          <w:tcPr>
            <w:tcW w:w="988" w:type="dxa"/>
            <w:vAlign w:val="center"/>
          </w:tcPr>
          <w:p w14:paraId="62671904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837A644" w14:textId="02CBCE40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ake_image</w:t>
            </w:r>
          </w:p>
        </w:tc>
        <w:tc>
          <w:tcPr>
            <w:tcW w:w="5988" w:type="dxa"/>
            <w:vAlign w:val="center"/>
          </w:tcPr>
          <w:p w14:paraId="79F2432F" w14:textId="3E436139" w:rsidR="005E322B" w:rsidRDefault="0076782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手动采集图像并存储为</w:t>
            </w:r>
            <w:r>
              <w:rPr>
                <w:rFonts w:hint="eastAsia"/>
              </w:rPr>
              <w:t>FITS</w:t>
            </w:r>
            <w:r>
              <w:rPr>
                <w:rFonts w:hint="eastAsia"/>
              </w:rPr>
              <w:t>文件</w:t>
            </w:r>
          </w:p>
        </w:tc>
      </w:tr>
      <w:tr w:rsidR="005E322B" w14:paraId="197E6843" w14:textId="77777777" w:rsidTr="009B1191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449F0177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23081211" w14:textId="2172982D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image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07A9D5DE" w14:textId="10A63B3A" w:rsidR="005E322B" w:rsidRDefault="0076782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图像采集过程</w:t>
            </w:r>
          </w:p>
        </w:tc>
      </w:tr>
      <w:tr w:rsidR="001C107C" w14:paraId="02D7C218" w14:textId="77777777" w:rsidTr="00FE56D8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66042089" w14:textId="77777777" w:rsidR="001C107C" w:rsidRDefault="001C107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47611BD5" w14:textId="77777777" w:rsidR="001C107C" w:rsidRDefault="001C10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ppend_plan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7375A214" w14:textId="77777777" w:rsidR="001C107C" w:rsidRDefault="001C10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通用观测计划</w:t>
            </w:r>
          </w:p>
        </w:tc>
      </w:tr>
      <w:tr w:rsidR="004774B9" w:rsidRPr="009B1191" w14:paraId="272124B6" w14:textId="77777777" w:rsidTr="00FE56D8">
        <w:tc>
          <w:tcPr>
            <w:tcW w:w="9010" w:type="dxa"/>
            <w:gridSpan w:val="3"/>
            <w:shd w:val="clear" w:color="auto" w:fill="auto"/>
            <w:vAlign w:val="center"/>
          </w:tcPr>
          <w:p w14:paraId="592CCF7F" w14:textId="578D9A91" w:rsidR="004774B9" w:rsidRPr="001B0D14" w:rsidRDefault="00EE7FF7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FE56D8">
              <w:rPr>
                <w:rFonts w:hint="eastAsia"/>
                <w:b/>
              </w:rPr>
              <w:t>二、</w:t>
            </w:r>
            <w:r w:rsidR="00BB569C" w:rsidRPr="00FE56D8">
              <w:rPr>
                <w:rFonts w:hint="eastAsia"/>
                <w:b/>
              </w:rPr>
              <w:t>服务台</w:t>
            </w:r>
            <w:r w:rsidR="00BB569C" w:rsidRPr="00FE56D8">
              <w:rPr>
                <w:b/>
              </w:rPr>
              <w:sym w:font="Wingdings" w:char="F0E8"/>
            </w:r>
            <w:r w:rsidR="00BB569C" w:rsidRPr="00FE56D8">
              <w:rPr>
                <w:rFonts w:hint="eastAsia"/>
                <w:b/>
              </w:rPr>
              <w:t>用户</w:t>
            </w:r>
          </w:p>
        </w:tc>
      </w:tr>
      <w:tr w:rsidR="006559EB" w14:paraId="38EB78D1" w14:textId="77777777" w:rsidTr="00C4339D">
        <w:tc>
          <w:tcPr>
            <w:tcW w:w="988" w:type="dxa"/>
            <w:vAlign w:val="center"/>
          </w:tcPr>
          <w:p w14:paraId="2C41C1DC" w14:textId="77777777" w:rsidR="006559EB" w:rsidRDefault="006559E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1B6EADD" w14:textId="77777777" w:rsidR="006559EB" w:rsidRDefault="006559E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obss</w:t>
            </w:r>
          </w:p>
        </w:tc>
        <w:tc>
          <w:tcPr>
            <w:tcW w:w="5988" w:type="dxa"/>
            <w:vAlign w:val="center"/>
          </w:tcPr>
          <w:p w14:paraId="115D073D" w14:textId="77777777" w:rsidR="006559EB" w:rsidRDefault="006559E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观测系统工作状态</w:t>
            </w:r>
          </w:p>
        </w:tc>
      </w:tr>
      <w:tr w:rsidR="005E322B" w14:paraId="6594862C" w14:textId="77777777" w:rsidTr="00741D76">
        <w:tc>
          <w:tcPr>
            <w:tcW w:w="988" w:type="dxa"/>
            <w:vAlign w:val="center"/>
          </w:tcPr>
          <w:p w14:paraId="5DF7B070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2389A8C" w14:textId="2F4ADC6E" w:rsidR="005E322B" w:rsidRDefault="00F52D2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elescope</w:t>
            </w:r>
          </w:p>
        </w:tc>
        <w:tc>
          <w:tcPr>
            <w:tcW w:w="5988" w:type="dxa"/>
            <w:vAlign w:val="center"/>
          </w:tcPr>
          <w:p w14:paraId="508DA8E0" w14:textId="6F0ED472" w:rsidR="005E322B" w:rsidRDefault="008F5F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（望远镜）工作状态</w:t>
            </w:r>
          </w:p>
        </w:tc>
      </w:tr>
      <w:tr w:rsidR="001B0D14" w14:paraId="1DB5E19E" w14:textId="77777777" w:rsidTr="00741D76">
        <w:tc>
          <w:tcPr>
            <w:tcW w:w="988" w:type="dxa"/>
            <w:vAlign w:val="center"/>
          </w:tcPr>
          <w:p w14:paraId="4CAF22AB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5D1DD40" w14:textId="7504375D" w:rsidR="001B0D14" w:rsidRDefault="0025025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amera</w:t>
            </w:r>
          </w:p>
        </w:tc>
        <w:tc>
          <w:tcPr>
            <w:tcW w:w="5988" w:type="dxa"/>
            <w:vAlign w:val="center"/>
          </w:tcPr>
          <w:p w14:paraId="0F21C602" w14:textId="5B77E86F" w:rsidR="001B0D14" w:rsidRDefault="008F5F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工作状态</w:t>
            </w:r>
          </w:p>
        </w:tc>
      </w:tr>
      <w:tr w:rsidR="001B0D14" w14:paraId="1A1B0856" w14:textId="77777777" w:rsidTr="00741D76">
        <w:tc>
          <w:tcPr>
            <w:tcW w:w="988" w:type="dxa"/>
            <w:vAlign w:val="center"/>
          </w:tcPr>
          <w:p w14:paraId="7BA55D28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F3C2DE" w14:textId="73182B77" w:rsidR="001B0D14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4F877186" w14:textId="7EBD2F45" w:rsidR="001B0D14" w:rsidRDefault="005A5E1D" w:rsidP="00BD2506">
            <w:pPr>
              <w:widowControl/>
              <w:spacing w:line="288" w:lineRule="auto"/>
            </w:pPr>
            <w:r>
              <w:t>GWAC</w:t>
            </w:r>
            <w:r>
              <w:rPr>
                <w:rFonts w:hint="eastAsia"/>
              </w:rPr>
              <w:t>温度</w:t>
            </w:r>
          </w:p>
        </w:tc>
      </w:tr>
      <w:tr w:rsidR="005A5E1D" w14:paraId="0DCDA16C" w14:textId="77777777" w:rsidTr="00741D76">
        <w:tc>
          <w:tcPr>
            <w:tcW w:w="988" w:type="dxa"/>
            <w:vAlign w:val="center"/>
          </w:tcPr>
          <w:p w14:paraId="3CEF5C6D" w14:textId="77777777" w:rsidR="005A5E1D" w:rsidRDefault="005A5E1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5B998F7" w14:textId="24B66E19" w:rsidR="005A5E1D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7C2E0DA0" w14:textId="6CC17115" w:rsidR="005A5E1D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真空度</w:t>
            </w:r>
          </w:p>
        </w:tc>
      </w:tr>
      <w:tr w:rsidR="00D61DC3" w14:paraId="6A271F9E" w14:textId="77777777" w:rsidTr="00D61DC3">
        <w:tc>
          <w:tcPr>
            <w:tcW w:w="9010" w:type="dxa"/>
            <w:gridSpan w:val="3"/>
            <w:vAlign w:val="center"/>
          </w:tcPr>
          <w:p w14:paraId="7B8CF886" w14:textId="3F5D5D77" w:rsidR="00D61DC3" w:rsidRDefault="008F7F4B" w:rsidP="00BD2506">
            <w:pPr>
              <w:widowControl/>
              <w:spacing w:line="288" w:lineRule="auto"/>
              <w:jc w:val="center"/>
            </w:pPr>
            <w:r>
              <w:rPr>
                <w:rFonts w:hint="eastAsia"/>
              </w:rPr>
              <w:t>三、</w:t>
            </w:r>
            <w:r w:rsidR="00D61DC3">
              <w:rPr>
                <w:rFonts w:hint="eastAsia"/>
              </w:rPr>
              <w:t>服务器</w:t>
            </w:r>
            <w:r w:rsidR="00D61DC3">
              <w:sym w:font="Wingdings" w:char="F0E8"/>
            </w:r>
            <w:r w:rsidR="00D61DC3">
              <w:rPr>
                <w:rFonts w:hint="eastAsia"/>
              </w:rPr>
              <w:t>GWAC</w:t>
            </w:r>
            <w:r w:rsidR="00D61DC3">
              <w:rPr>
                <w:rFonts w:hint="eastAsia"/>
              </w:rPr>
              <w:t>转台</w:t>
            </w:r>
          </w:p>
        </w:tc>
      </w:tr>
      <w:tr w:rsidR="001B0D14" w14:paraId="6695399A" w14:textId="77777777" w:rsidTr="00741D76">
        <w:tc>
          <w:tcPr>
            <w:tcW w:w="988" w:type="dxa"/>
            <w:vAlign w:val="center"/>
          </w:tcPr>
          <w:p w14:paraId="3C08590A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74CBA50" w14:textId="01D162C6" w:rsidR="001B0D14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</w:t>
            </w:r>
          </w:p>
        </w:tc>
        <w:tc>
          <w:tcPr>
            <w:tcW w:w="5988" w:type="dxa"/>
            <w:vAlign w:val="center"/>
          </w:tcPr>
          <w:p w14:paraId="45945532" w14:textId="5E9EB558" w:rsidR="001B0D14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1B0D14" w14:paraId="52C290DF" w14:textId="77777777" w:rsidTr="00741D76">
        <w:tc>
          <w:tcPr>
            <w:tcW w:w="988" w:type="dxa"/>
            <w:vAlign w:val="center"/>
          </w:tcPr>
          <w:p w14:paraId="57BDFA77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E3E8E2F" w14:textId="58C6F8CE" w:rsidR="001B0D14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ync</w:t>
            </w:r>
          </w:p>
        </w:tc>
        <w:tc>
          <w:tcPr>
            <w:tcW w:w="5988" w:type="dxa"/>
            <w:vAlign w:val="center"/>
          </w:tcPr>
          <w:p w14:paraId="30E16A95" w14:textId="55CEEF5B" w:rsidR="001B0D14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零点</w:t>
            </w:r>
          </w:p>
        </w:tc>
      </w:tr>
      <w:tr w:rsidR="00EB701C" w14:paraId="37F82561" w14:textId="77777777" w:rsidTr="00741D76">
        <w:tc>
          <w:tcPr>
            <w:tcW w:w="988" w:type="dxa"/>
            <w:vAlign w:val="center"/>
          </w:tcPr>
          <w:p w14:paraId="5EF6F433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3031F25" w14:textId="6443DD7D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</w:t>
            </w:r>
          </w:p>
        </w:tc>
        <w:tc>
          <w:tcPr>
            <w:tcW w:w="5988" w:type="dxa"/>
            <w:vAlign w:val="center"/>
          </w:tcPr>
          <w:p w14:paraId="69CEA761" w14:textId="69B5EB43" w:rsidR="00EB701C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</w:t>
            </w:r>
            <w:r w:rsidR="006F4F28">
              <w:rPr>
                <w:rFonts w:hint="eastAsia"/>
              </w:rPr>
              <w:t>观测目标</w:t>
            </w:r>
          </w:p>
        </w:tc>
      </w:tr>
      <w:tr w:rsidR="00EB701C" w14:paraId="6BAC9421" w14:textId="77777777" w:rsidTr="00741D76">
        <w:tc>
          <w:tcPr>
            <w:tcW w:w="988" w:type="dxa"/>
            <w:vAlign w:val="center"/>
          </w:tcPr>
          <w:p w14:paraId="59677CC8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22AF56C" w14:textId="1A94EF69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7516183B" w14:textId="5F4CFA3E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导星</w:t>
            </w:r>
          </w:p>
        </w:tc>
      </w:tr>
      <w:tr w:rsidR="00EB701C" w14:paraId="2BF1EE86" w14:textId="77777777" w:rsidTr="00741D76">
        <w:tc>
          <w:tcPr>
            <w:tcW w:w="988" w:type="dxa"/>
            <w:vAlign w:val="center"/>
          </w:tcPr>
          <w:p w14:paraId="03255C29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B4D38AE" w14:textId="5EB1514E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6C84565C" w14:textId="272905F3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</w:t>
            </w:r>
          </w:p>
        </w:tc>
      </w:tr>
      <w:tr w:rsidR="00EB701C" w14:paraId="68E672E6" w14:textId="77777777" w:rsidTr="00741D76">
        <w:tc>
          <w:tcPr>
            <w:tcW w:w="988" w:type="dxa"/>
            <w:vAlign w:val="center"/>
          </w:tcPr>
          <w:p w14:paraId="7989D373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781CA41" w14:textId="53890616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slew</w:t>
            </w:r>
          </w:p>
        </w:tc>
        <w:tc>
          <w:tcPr>
            <w:tcW w:w="5988" w:type="dxa"/>
            <w:vAlign w:val="center"/>
          </w:tcPr>
          <w:p w14:paraId="0938F39D" w14:textId="331ADDAB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指向过程</w:t>
            </w:r>
          </w:p>
        </w:tc>
      </w:tr>
      <w:tr w:rsidR="005D49C0" w:rsidRPr="002427AD" w14:paraId="33A130E3" w14:textId="77777777" w:rsidTr="005D49C0">
        <w:tc>
          <w:tcPr>
            <w:tcW w:w="9010" w:type="dxa"/>
            <w:gridSpan w:val="3"/>
            <w:vAlign w:val="center"/>
          </w:tcPr>
          <w:p w14:paraId="26696054" w14:textId="1165DBE6" w:rsidR="005D49C0" w:rsidRPr="002427AD" w:rsidRDefault="008F7F4B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2427AD">
              <w:rPr>
                <w:rFonts w:hint="eastAsia"/>
                <w:b/>
              </w:rPr>
              <w:t>四、</w:t>
            </w:r>
            <w:r w:rsidR="00B15135" w:rsidRPr="002427AD">
              <w:rPr>
                <w:rFonts w:hint="eastAsia"/>
                <w:b/>
              </w:rPr>
              <w:t>GWAC</w:t>
            </w:r>
            <w:r w:rsidR="00B15135" w:rsidRPr="002427AD">
              <w:rPr>
                <w:rFonts w:hint="eastAsia"/>
                <w:b/>
              </w:rPr>
              <w:t>转台</w:t>
            </w:r>
            <w:r w:rsidR="00B15135" w:rsidRPr="002427AD">
              <w:rPr>
                <w:b/>
              </w:rPr>
              <w:sym w:font="Wingdings" w:char="F0E8"/>
            </w:r>
            <w:r w:rsidR="00B15135" w:rsidRPr="002427AD">
              <w:rPr>
                <w:rFonts w:hint="eastAsia"/>
                <w:b/>
              </w:rPr>
              <w:t>服务器</w:t>
            </w:r>
          </w:p>
        </w:tc>
      </w:tr>
      <w:tr w:rsidR="00EB701C" w14:paraId="6706900E" w14:textId="77777777" w:rsidTr="00741D76">
        <w:tc>
          <w:tcPr>
            <w:tcW w:w="988" w:type="dxa"/>
            <w:vAlign w:val="center"/>
          </w:tcPr>
          <w:p w14:paraId="0F5A2F04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CA68A0" w14:textId="0B0D2FFD" w:rsidR="00EB701C" w:rsidRDefault="00A41AD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ady</w:t>
            </w:r>
          </w:p>
        </w:tc>
        <w:tc>
          <w:tcPr>
            <w:tcW w:w="5988" w:type="dxa"/>
            <w:vAlign w:val="center"/>
          </w:tcPr>
          <w:p w14:paraId="1D1C7022" w14:textId="182F756F" w:rsidR="00EB701C" w:rsidRDefault="00AD32F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完成准备</w:t>
            </w:r>
          </w:p>
        </w:tc>
      </w:tr>
      <w:tr w:rsidR="004A4799" w14:paraId="29ABDAC4" w14:textId="77777777" w:rsidTr="00741D76">
        <w:tc>
          <w:tcPr>
            <w:tcW w:w="988" w:type="dxa"/>
            <w:vAlign w:val="center"/>
          </w:tcPr>
          <w:p w14:paraId="1FA87EA3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E0EFF6B" w14:textId="13F6B9E8" w:rsidR="004A4799" w:rsidRDefault="00A41AD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atus</w:t>
            </w:r>
          </w:p>
        </w:tc>
        <w:tc>
          <w:tcPr>
            <w:tcW w:w="5988" w:type="dxa"/>
            <w:vAlign w:val="center"/>
          </w:tcPr>
          <w:p w14:paraId="40697B4C" w14:textId="639BF724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工作状态</w:t>
            </w:r>
          </w:p>
        </w:tc>
      </w:tr>
      <w:tr w:rsidR="004A4799" w14:paraId="450EA5FD" w14:textId="77777777" w:rsidTr="00741D76">
        <w:tc>
          <w:tcPr>
            <w:tcW w:w="988" w:type="dxa"/>
            <w:vAlign w:val="center"/>
          </w:tcPr>
          <w:p w14:paraId="456C1280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E0EA18C" w14:textId="734B25C6" w:rsidR="004A4799" w:rsidRDefault="00407D5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5988" w:type="dxa"/>
            <w:vAlign w:val="center"/>
          </w:tcPr>
          <w:p w14:paraId="72586B05" w14:textId="4CB45CEF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时钟</w:t>
            </w:r>
          </w:p>
        </w:tc>
      </w:tr>
      <w:tr w:rsidR="004A4799" w14:paraId="1B6795AB" w14:textId="77777777" w:rsidTr="00741D76">
        <w:tc>
          <w:tcPr>
            <w:tcW w:w="988" w:type="dxa"/>
            <w:vAlign w:val="center"/>
          </w:tcPr>
          <w:p w14:paraId="26CD6219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03926EF" w14:textId="24F5059B" w:rsidR="004A4799" w:rsidRDefault="00407D5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urrentpos</w:t>
            </w:r>
          </w:p>
        </w:tc>
        <w:tc>
          <w:tcPr>
            <w:tcW w:w="5988" w:type="dxa"/>
            <w:vAlign w:val="center"/>
          </w:tcPr>
          <w:p w14:paraId="1B976E1A" w14:textId="0C9616CD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指向位置</w:t>
            </w:r>
          </w:p>
        </w:tc>
      </w:tr>
      <w:tr w:rsidR="00B003B1" w14:paraId="3AB03D16" w14:textId="77777777" w:rsidTr="00B003B1">
        <w:tc>
          <w:tcPr>
            <w:tcW w:w="9010" w:type="dxa"/>
            <w:gridSpan w:val="3"/>
            <w:vAlign w:val="center"/>
          </w:tcPr>
          <w:p w14:paraId="16439B79" w14:textId="6668D782" w:rsidR="00B003B1" w:rsidRPr="005D4E0B" w:rsidRDefault="00B003B1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D4E0B">
              <w:rPr>
                <w:rFonts w:hint="eastAsia"/>
                <w:b/>
              </w:rPr>
              <w:t>五、服务器</w:t>
            </w:r>
            <w:r w:rsidRPr="005D4E0B">
              <w:rPr>
                <w:b/>
              </w:rPr>
              <w:sym w:font="Wingdings" w:char="F0E8"/>
            </w:r>
            <w:r w:rsidRPr="005D4E0B">
              <w:rPr>
                <w:rFonts w:hint="eastAsia"/>
                <w:b/>
              </w:rPr>
              <w:t>通用望远镜</w:t>
            </w:r>
          </w:p>
        </w:tc>
      </w:tr>
      <w:tr w:rsidR="006B326D" w14:paraId="7CA8A176" w14:textId="77777777" w:rsidTr="00741D76">
        <w:tc>
          <w:tcPr>
            <w:tcW w:w="988" w:type="dxa"/>
            <w:vAlign w:val="center"/>
          </w:tcPr>
          <w:p w14:paraId="2B576E95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43A19C7" w14:textId="3CD49917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53FBC45A" w14:textId="7C34C43E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注册结果</w:t>
            </w:r>
          </w:p>
        </w:tc>
      </w:tr>
      <w:tr w:rsidR="006B326D" w14:paraId="7CF415B9" w14:textId="77777777" w:rsidTr="00741D76">
        <w:tc>
          <w:tcPr>
            <w:tcW w:w="988" w:type="dxa"/>
            <w:vAlign w:val="center"/>
          </w:tcPr>
          <w:p w14:paraId="0F8ED668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5C4150A" w14:textId="4301E10B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ind_home</w:t>
            </w:r>
          </w:p>
        </w:tc>
        <w:tc>
          <w:tcPr>
            <w:tcW w:w="5988" w:type="dxa"/>
            <w:vAlign w:val="center"/>
          </w:tcPr>
          <w:p w14:paraId="7E6828D9" w14:textId="781D2EC7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6B326D" w14:paraId="2CA904B1" w14:textId="77777777" w:rsidTr="00741D76">
        <w:tc>
          <w:tcPr>
            <w:tcW w:w="988" w:type="dxa"/>
            <w:vAlign w:val="center"/>
          </w:tcPr>
          <w:p w14:paraId="44E5E318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245DACC" w14:textId="3A234D18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_sync</w:t>
            </w:r>
          </w:p>
        </w:tc>
        <w:tc>
          <w:tcPr>
            <w:tcW w:w="5988" w:type="dxa"/>
            <w:vAlign w:val="center"/>
          </w:tcPr>
          <w:p w14:paraId="0CE79E1A" w14:textId="012F1C83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零点</w:t>
            </w:r>
          </w:p>
        </w:tc>
      </w:tr>
      <w:tr w:rsidR="006B326D" w14:paraId="0D709C96" w14:textId="77777777" w:rsidTr="00741D76">
        <w:tc>
          <w:tcPr>
            <w:tcW w:w="988" w:type="dxa"/>
            <w:vAlign w:val="center"/>
          </w:tcPr>
          <w:p w14:paraId="06C3E887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4BC3911" w14:textId="77517359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to</w:t>
            </w:r>
          </w:p>
        </w:tc>
        <w:tc>
          <w:tcPr>
            <w:tcW w:w="5988" w:type="dxa"/>
            <w:vAlign w:val="center"/>
          </w:tcPr>
          <w:p w14:paraId="63E61997" w14:textId="59B0F665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目标</w:t>
            </w:r>
          </w:p>
        </w:tc>
      </w:tr>
      <w:tr w:rsidR="006B326D" w14:paraId="7A0C13DA" w14:textId="77777777" w:rsidTr="00741D76">
        <w:tc>
          <w:tcPr>
            <w:tcW w:w="988" w:type="dxa"/>
            <w:vAlign w:val="center"/>
          </w:tcPr>
          <w:p w14:paraId="565AF07C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9C8A8B3" w14:textId="0AC3112D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21FCCB32" w14:textId="74E96102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</w:t>
            </w:r>
          </w:p>
        </w:tc>
      </w:tr>
      <w:tr w:rsidR="005D4E0B" w14:paraId="3B753558" w14:textId="77777777" w:rsidTr="00741D76">
        <w:tc>
          <w:tcPr>
            <w:tcW w:w="988" w:type="dxa"/>
            <w:vAlign w:val="center"/>
          </w:tcPr>
          <w:p w14:paraId="79151AE1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9B52BBD" w14:textId="1A8C4437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765BD131" w14:textId="383B89DB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导星</w:t>
            </w:r>
          </w:p>
        </w:tc>
      </w:tr>
      <w:tr w:rsidR="005D4E0B" w14:paraId="13A4C03B" w14:textId="77777777" w:rsidTr="00741D76">
        <w:tc>
          <w:tcPr>
            <w:tcW w:w="988" w:type="dxa"/>
            <w:vAlign w:val="center"/>
          </w:tcPr>
          <w:p w14:paraId="210CA239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CB83ADF" w14:textId="326F5A45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slew</w:t>
            </w:r>
          </w:p>
        </w:tc>
        <w:tc>
          <w:tcPr>
            <w:tcW w:w="5988" w:type="dxa"/>
            <w:vAlign w:val="center"/>
          </w:tcPr>
          <w:p w14:paraId="42B778DE" w14:textId="238360D4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指向过程</w:t>
            </w:r>
          </w:p>
        </w:tc>
      </w:tr>
      <w:tr w:rsidR="005D4E0B" w14:paraId="437E617E" w14:textId="77777777" w:rsidTr="00741D76">
        <w:tc>
          <w:tcPr>
            <w:tcW w:w="988" w:type="dxa"/>
            <w:vAlign w:val="center"/>
          </w:tcPr>
          <w:p w14:paraId="0CC66C4F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335D250" w14:textId="626F0353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32D22912" w14:textId="167CDA52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打开或关闭镜盖</w:t>
            </w:r>
          </w:p>
        </w:tc>
      </w:tr>
      <w:tr w:rsidR="005D4E0B" w14:paraId="0D077D2A" w14:textId="77777777" w:rsidTr="00741D76">
        <w:tc>
          <w:tcPr>
            <w:tcW w:w="988" w:type="dxa"/>
            <w:vAlign w:val="center"/>
          </w:tcPr>
          <w:p w14:paraId="70ECBFA3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580C9F9" w14:textId="73595E24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78D135BD" w14:textId="77DAA95C" w:rsidR="005D4E0B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改变焦点位置</w:t>
            </w:r>
          </w:p>
        </w:tc>
      </w:tr>
      <w:tr w:rsidR="005D4E0B" w14:paraId="6A3EC37B" w14:textId="77777777" w:rsidTr="005D4E0B">
        <w:tc>
          <w:tcPr>
            <w:tcW w:w="9010" w:type="dxa"/>
            <w:gridSpan w:val="3"/>
            <w:vAlign w:val="center"/>
          </w:tcPr>
          <w:p w14:paraId="4B648492" w14:textId="3C562A08" w:rsidR="005D4E0B" w:rsidRPr="005D4E0B" w:rsidRDefault="005D4E0B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六</w:t>
            </w:r>
            <w:r w:rsidR="00083C54">
              <w:rPr>
                <w:rFonts w:hint="eastAsia"/>
                <w:b/>
              </w:rPr>
              <w:t>、通用望远镜</w:t>
            </w:r>
            <w:r w:rsidR="00083C54" w:rsidRPr="00083C54">
              <w:rPr>
                <w:b/>
              </w:rPr>
              <w:sym w:font="Wingdings" w:char="F0E8"/>
            </w:r>
            <w:r w:rsidR="00083C54">
              <w:rPr>
                <w:rFonts w:hint="eastAsia"/>
                <w:b/>
              </w:rPr>
              <w:t>服务器</w:t>
            </w:r>
          </w:p>
        </w:tc>
      </w:tr>
      <w:tr w:rsidR="005D4E0B" w14:paraId="0462B6B8" w14:textId="77777777" w:rsidTr="00741D76">
        <w:tc>
          <w:tcPr>
            <w:tcW w:w="988" w:type="dxa"/>
            <w:vAlign w:val="center"/>
          </w:tcPr>
          <w:p w14:paraId="1944F5DE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598F695" w14:textId="2C2099E7" w:rsidR="005D4E0B" w:rsidRDefault="00E3590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583856B1" w14:textId="307E4053" w:rsidR="005D4E0B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望远镜</w:t>
            </w:r>
          </w:p>
        </w:tc>
      </w:tr>
      <w:tr w:rsidR="000F4FFE" w14:paraId="1B277B26" w14:textId="77777777" w:rsidTr="00741D76">
        <w:tc>
          <w:tcPr>
            <w:tcW w:w="988" w:type="dxa"/>
            <w:vAlign w:val="center"/>
          </w:tcPr>
          <w:p w14:paraId="5BDD18FE" w14:textId="77777777" w:rsidR="000F4FFE" w:rsidRDefault="000F4FF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C14A482" w14:textId="7CBEE337" w:rsidR="000F4FFE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elescope</w:t>
            </w:r>
          </w:p>
        </w:tc>
        <w:tc>
          <w:tcPr>
            <w:tcW w:w="5988" w:type="dxa"/>
            <w:vAlign w:val="center"/>
          </w:tcPr>
          <w:p w14:paraId="4EF80011" w14:textId="182EACA4" w:rsidR="000F4FFE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实时状态</w:t>
            </w:r>
          </w:p>
        </w:tc>
      </w:tr>
      <w:tr w:rsidR="00E61312" w14:paraId="42B08F6C" w14:textId="77777777" w:rsidTr="00741D76">
        <w:tc>
          <w:tcPr>
            <w:tcW w:w="988" w:type="dxa"/>
            <w:vAlign w:val="center"/>
          </w:tcPr>
          <w:p w14:paraId="3C1BEAD8" w14:textId="77777777" w:rsidR="00E61312" w:rsidRDefault="00E61312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60D46F9" w14:textId="0A7B096A" w:rsidR="00E61312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16688485" w14:textId="472651DA" w:rsidR="00E61312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</w:tr>
      <w:tr w:rsidR="00E61312" w14:paraId="75CF94AE" w14:textId="77777777" w:rsidTr="00741D76">
        <w:tc>
          <w:tcPr>
            <w:tcW w:w="988" w:type="dxa"/>
            <w:vAlign w:val="center"/>
          </w:tcPr>
          <w:p w14:paraId="19DD7F0B" w14:textId="77777777" w:rsidR="00E61312" w:rsidRDefault="00E61312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15F8BAE" w14:textId="3787CB20" w:rsidR="00E61312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97E8561" w14:textId="50ED83D0" w:rsidR="00E61312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E35900" w14:paraId="11EB440D" w14:textId="77777777" w:rsidTr="00E35900">
        <w:tc>
          <w:tcPr>
            <w:tcW w:w="9010" w:type="dxa"/>
            <w:gridSpan w:val="3"/>
            <w:vAlign w:val="center"/>
          </w:tcPr>
          <w:p w14:paraId="1A7EEA32" w14:textId="36DEF98E" w:rsidR="00E35900" w:rsidRPr="00300A20" w:rsidRDefault="00E35900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七、</w:t>
            </w:r>
            <w:r w:rsidR="00300A20">
              <w:rPr>
                <w:rFonts w:hint="eastAsia"/>
                <w:b/>
              </w:rPr>
              <w:t>服务器</w:t>
            </w:r>
            <w:r w:rsidR="00300A20" w:rsidRPr="00300A20">
              <w:rPr>
                <w:b/>
              </w:rPr>
              <w:sym w:font="Wingdings" w:char="F0E8"/>
            </w:r>
            <w:r w:rsidR="00300A20">
              <w:rPr>
                <w:rFonts w:hint="eastAsia"/>
                <w:b/>
              </w:rPr>
              <w:t>调焦</w:t>
            </w:r>
            <w:r w:rsidR="00300A20">
              <w:rPr>
                <w:rFonts w:hint="eastAsia"/>
                <w:b/>
              </w:rPr>
              <w:t>+</w:t>
            </w:r>
            <w:r w:rsidR="00300A20">
              <w:rPr>
                <w:rFonts w:hint="eastAsia"/>
                <w:b/>
              </w:rPr>
              <w:t>镜盖（</w:t>
            </w:r>
            <w:r w:rsidR="00300A20">
              <w:rPr>
                <w:rFonts w:hint="eastAsia"/>
                <w:b/>
              </w:rPr>
              <w:t>GWAC</w:t>
            </w:r>
            <w:r w:rsidR="00300A20">
              <w:rPr>
                <w:rFonts w:hint="eastAsia"/>
                <w:b/>
              </w:rPr>
              <w:t>）</w:t>
            </w:r>
          </w:p>
        </w:tc>
      </w:tr>
      <w:tr w:rsidR="008B766E" w14:paraId="7CC9B73E" w14:textId="77777777" w:rsidTr="00C4339D">
        <w:tc>
          <w:tcPr>
            <w:tcW w:w="988" w:type="dxa"/>
            <w:vAlign w:val="center"/>
          </w:tcPr>
          <w:p w14:paraId="3DC2DBDB" w14:textId="77777777" w:rsidR="008B766E" w:rsidRDefault="008B766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7794688" w14:textId="77777777" w:rsidR="008B766E" w:rsidRDefault="008B766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sync</w:t>
            </w:r>
          </w:p>
        </w:tc>
        <w:tc>
          <w:tcPr>
            <w:tcW w:w="5988" w:type="dxa"/>
            <w:vAlign w:val="center"/>
          </w:tcPr>
          <w:p w14:paraId="0293D7C8" w14:textId="24BD9DD3" w:rsidR="008B766E" w:rsidRDefault="003543F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焦点零点</w:t>
            </w:r>
          </w:p>
        </w:tc>
      </w:tr>
      <w:tr w:rsidR="00CE4DC3" w14:paraId="78C1DEAC" w14:textId="77777777" w:rsidTr="00C4339D">
        <w:tc>
          <w:tcPr>
            <w:tcW w:w="988" w:type="dxa"/>
            <w:vAlign w:val="center"/>
          </w:tcPr>
          <w:p w14:paraId="1327841D" w14:textId="77777777" w:rsidR="00CE4DC3" w:rsidRDefault="00CE4DC3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E041450" w14:textId="77777777" w:rsidR="00CE4DC3" w:rsidRDefault="00CE4DC3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D8C41B7" w14:textId="300A901D" w:rsidR="00CE4DC3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改变焦点位置</w:t>
            </w:r>
          </w:p>
        </w:tc>
      </w:tr>
      <w:tr w:rsidR="000F4FFE" w14:paraId="37066C51" w14:textId="77777777" w:rsidTr="00741D76">
        <w:tc>
          <w:tcPr>
            <w:tcW w:w="988" w:type="dxa"/>
            <w:vAlign w:val="center"/>
          </w:tcPr>
          <w:p w14:paraId="3538B166" w14:textId="77777777" w:rsidR="000F4FFE" w:rsidRDefault="000F4FF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AFA7058" w14:textId="3DA607EF" w:rsidR="000F4FFE" w:rsidRDefault="002443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whm</w:t>
            </w:r>
          </w:p>
        </w:tc>
        <w:tc>
          <w:tcPr>
            <w:tcW w:w="5988" w:type="dxa"/>
            <w:vAlign w:val="center"/>
          </w:tcPr>
          <w:p w14:paraId="54B4CC17" w14:textId="53FDB8EA" w:rsidR="000F4FFE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自动改变焦点位置</w:t>
            </w:r>
          </w:p>
        </w:tc>
      </w:tr>
      <w:tr w:rsidR="0024437C" w14:paraId="19187CC9" w14:textId="77777777" w:rsidTr="00741D76">
        <w:tc>
          <w:tcPr>
            <w:tcW w:w="988" w:type="dxa"/>
            <w:vAlign w:val="center"/>
          </w:tcPr>
          <w:p w14:paraId="54813120" w14:textId="77777777" w:rsidR="0024437C" w:rsidRDefault="0024437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B4681E5" w14:textId="5B77F9B1" w:rsidR="0024437C" w:rsidRDefault="002443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irr</w:t>
            </w:r>
          </w:p>
        </w:tc>
        <w:tc>
          <w:tcPr>
            <w:tcW w:w="5988" w:type="dxa"/>
            <w:vAlign w:val="center"/>
          </w:tcPr>
          <w:p w14:paraId="5AF23643" w14:textId="3794FA56" w:rsidR="0024437C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打开或关闭镜盖</w:t>
            </w:r>
          </w:p>
        </w:tc>
      </w:tr>
      <w:tr w:rsidR="00BA263C" w14:paraId="66F433CC" w14:textId="77777777" w:rsidTr="00BA263C">
        <w:tc>
          <w:tcPr>
            <w:tcW w:w="9010" w:type="dxa"/>
            <w:gridSpan w:val="3"/>
            <w:vAlign w:val="center"/>
          </w:tcPr>
          <w:p w14:paraId="1E4C0F50" w14:textId="0E3024C4" w:rsidR="00BA263C" w:rsidRPr="00BA263C" w:rsidRDefault="00BA263C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八、</w:t>
            </w:r>
            <w:r w:rsidR="00B04F8E">
              <w:rPr>
                <w:rFonts w:hint="eastAsia"/>
                <w:b/>
              </w:rPr>
              <w:t>调焦</w:t>
            </w:r>
            <w:r w:rsidR="00B04F8E">
              <w:rPr>
                <w:rFonts w:hint="eastAsia"/>
                <w:b/>
              </w:rPr>
              <w:t>+</w:t>
            </w:r>
            <w:r w:rsidR="00B04F8E">
              <w:rPr>
                <w:rFonts w:hint="eastAsia"/>
                <w:b/>
              </w:rPr>
              <w:t>镜盖（</w:t>
            </w:r>
            <w:r w:rsidR="00B04F8E">
              <w:rPr>
                <w:rFonts w:hint="eastAsia"/>
                <w:b/>
              </w:rPr>
              <w:t>GWAC</w:t>
            </w:r>
            <w:r w:rsidR="00B04F8E">
              <w:rPr>
                <w:rFonts w:hint="eastAsia"/>
                <w:b/>
              </w:rPr>
              <w:t>）</w:t>
            </w:r>
            <w:r w:rsidR="00B04F8E" w:rsidRPr="00B04F8E">
              <w:rPr>
                <w:b/>
              </w:rPr>
              <w:sym w:font="Wingdings" w:char="F0E8"/>
            </w:r>
            <w:r w:rsidR="00B04F8E">
              <w:rPr>
                <w:rFonts w:hint="eastAsia"/>
                <w:b/>
              </w:rPr>
              <w:t>服务器</w:t>
            </w:r>
          </w:p>
        </w:tc>
      </w:tr>
      <w:tr w:rsidR="00396526" w14:paraId="2238420B" w14:textId="77777777" w:rsidTr="00741D76">
        <w:tc>
          <w:tcPr>
            <w:tcW w:w="988" w:type="dxa"/>
            <w:vAlign w:val="center"/>
          </w:tcPr>
          <w:p w14:paraId="2C88676F" w14:textId="77777777" w:rsidR="00396526" w:rsidRDefault="0039652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7F4EA77" w14:textId="451967DB" w:rsidR="00396526" w:rsidRDefault="00E7457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irr</w:t>
            </w:r>
          </w:p>
        </w:tc>
        <w:tc>
          <w:tcPr>
            <w:tcW w:w="5988" w:type="dxa"/>
            <w:vAlign w:val="center"/>
          </w:tcPr>
          <w:p w14:paraId="59D3823D" w14:textId="6C2D085C" w:rsidR="00396526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</w:tr>
      <w:tr w:rsidR="00396526" w14:paraId="4C09491A" w14:textId="77777777" w:rsidTr="00741D76">
        <w:tc>
          <w:tcPr>
            <w:tcW w:w="988" w:type="dxa"/>
            <w:vAlign w:val="center"/>
          </w:tcPr>
          <w:p w14:paraId="26F2C225" w14:textId="77777777" w:rsidR="00396526" w:rsidRDefault="0039652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A0ED278" w14:textId="7AB22874" w:rsidR="00396526" w:rsidRDefault="00E7457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35AD14F2" w14:textId="1064220E" w:rsidR="00396526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975C4A" w14:paraId="5A9D8B25" w14:textId="77777777" w:rsidTr="00975C4A">
        <w:tc>
          <w:tcPr>
            <w:tcW w:w="9010" w:type="dxa"/>
            <w:gridSpan w:val="3"/>
            <w:vAlign w:val="center"/>
          </w:tcPr>
          <w:p w14:paraId="2991D4CD" w14:textId="3A08C21D" w:rsidR="00975C4A" w:rsidRPr="00975C4A" w:rsidRDefault="00975C4A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九、温控</w:t>
            </w:r>
            <w:r w:rsidRPr="00975C4A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（</w:t>
            </w:r>
            <w:r>
              <w:rPr>
                <w:rFonts w:hint="eastAsia"/>
                <w:b/>
              </w:rPr>
              <w:t>GWAC-GY</w:t>
            </w:r>
            <w:r>
              <w:rPr>
                <w:rFonts w:hint="eastAsia"/>
                <w:b/>
              </w:rPr>
              <w:t>相机）</w:t>
            </w:r>
          </w:p>
        </w:tc>
      </w:tr>
      <w:tr w:rsidR="00E74578" w14:paraId="0EAD6036" w14:textId="77777777" w:rsidTr="00741D76">
        <w:tc>
          <w:tcPr>
            <w:tcW w:w="988" w:type="dxa"/>
            <w:vAlign w:val="center"/>
          </w:tcPr>
          <w:p w14:paraId="18D8DC08" w14:textId="77777777" w:rsidR="00E74578" w:rsidRDefault="00E74578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27DEC28" w14:textId="732F6BE8" w:rsidR="00E74578" w:rsidRPr="007834C0" w:rsidRDefault="007834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43D99EC9" w14:textId="45523071" w:rsidR="00E74578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温控信息</w:t>
            </w:r>
          </w:p>
        </w:tc>
      </w:tr>
      <w:tr w:rsidR="007834C0" w14:paraId="7F890211" w14:textId="77777777" w:rsidTr="007834C0">
        <w:tc>
          <w:tcPr>
            <w:tcW w:w="9010" w:type="dxa"/>
            <w:gridSpan w:val="3"/>
            <w:vAlign w:val="center"/>
          </w:tcPr>
          <w:p w14:paraId="37958E83" w14:textId="4273B2A0" w:rsidR="007834C0" w:rsidRPr="007834C0" w:rsidRDefault="007834C0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、真空</w:t>
            </w:r>
            <w:r w:rsidRPr="007834C0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（</w:t>
            </w:r>
            <w:r>
              <w:rPr>
                <w:rFonts w:hint="eastAsia"/>
                <w:b/>
              </w:rPr>
              <w:t>GWAC-GY</w:t>
            </w:r>
            <w:r>
              <w:rPr>
                <w:rFonts w:hint="eastAsia"/>
                <w:b/>
              </w:rPr>
              <w:t>相机）</w:t>
            </w:r>
          </w:p>
        </w:tc>
      </w:tr>
      <w:tr w:rsidR="00E74578" w14:paraId="5CD95388" w14:textId="77777777" w:rsidTr="00741D76">
        <w:tc>
          <w:tcPr>
            <w:tcW w:w="988" w:type="dxa"/>
            <w:vAlign w:val="center"/>
          </w:tcPr>
          <w:p w14:paraId="3978BEC1" w14:textId="77777777" w:rsidR="00E74578" w:rsidRDefault="00E74578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83AB339" w14:textId="4319ECEE" w:rsidR="00E74578" w:rsidRDefault="0042708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2EFA8BFE" w14:textId="4C604C39" w:rsidR="00E74578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真空度信息</w:t>
            </w:r>
          </w:p>
        </w:tc>
      </w:tr>
      <w:tr w:rsidR="00427087" w14:paraId="705FAFC7" w14:textId="77777777" w:rsidTr="00427087">
        <w:tc>
          <w:tcPr>
            <w:tcW w:w="9010" w:type="dxa"/>
            <w:gridSpan w:val="3"/>
            <w:vAlign w:val="center"/>
          </w:tcPr>
          <w:p w14:paraId="665545B2" w14:textId="4FDEE47F" w:rsidR="00427087" w:rsidRPr="00427087" w:rsidRDefault="00427087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一、服务器</w:t>
            </w:r>
            <w:r w:rsidRPr="00427087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相机</w:t>
            </w:r>
          </w:p>
        </w:tc>
      </w:tr>
      <w:tr w:rsidR="007834C0" w14:paraId="0BABCAF7" w14:textId="77777777" w:rsidTr="00741D76">
        <w:tc>
          <w:tcPr>
            <w:tcW w:w="988" w:type="dxa"/>
            <w:vAlign w:val="center"/>
          </w:tcPr>
          <w:p w14:paraId="5D114D59" w14:textId="77777777" w:rsidR="007834C0" w:rsidRDefault="007834C0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BD14185" w14:textId="20549A43" w:rsidR="007834C0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25CB84A1" w14:textId="3047F500" w:rsidR="007834C0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注册结果</w:t>
            </w:r>
          </w:p>
        </w:tc>
      </w:tr>
      <w:tr w:rsidR="00DC0F65" w14:paraId="0DE797E2" w14:textId="77777777" w:rsidTr="00741D76">
        <w:tc>
          <w:tcPr>
            <w:tcW w:w="988" w:type="dxa"/>
            <w:vAlign w:val="center"/>
          </w:tcPr>
          <w:p w14:paraId="7F20EE75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D68ECE0" w14:textId="68AED115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object</w:t>
            </w:r>
          </w:p>
        </w:tc>
        <w:tc>
          <w:tcPr>
            <w:tcW w:w="5988" w:type="dxa"/>
            <w:vAlign w:val="center"/>
          </w:tcPr>
          <w:p w14:paraId="2D541648" w14:textId="5DBDDFD4" w:rsidR="00DC0F65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观测目标及曝光参数</w:t>
            </w:r>
          </w:p>
        </w:tc>
      </w:tr>
      <w:tr w:rsidR="00DC0F65" w14:paraId="3D7647E8" w14:textId="77777777" w:rsidTr="00741D76">
        <w:tc>
          <w:tcPr>
            <w:tcW w:w="988" w:type="dxa"/>
            <w:vAlign w:val="center"/>
          </w:tcPr>
          <w:p w14:paraId="552B9624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42BC996" w14:textId="59447729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expose</w:t>
            </w:r>
          </w:p>
        </w:tc>
        <w:tc>
          <w:tcPr>
            <w:tcW w:w="5988" w:type="dxa"/>
            <w:vAlign w:val="center"/>
          </w:tcPr>
          <w:p w14:paraId="1EE11F30" w14:textId="669E62C5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曝光指令</w:t>
            </w:r>
          </w:p>
        </w:tc>
      </w:tr>
      <w:tr w:rsidR="00234CDE" w14:paraId="2595ED60" w14:textId="77777777" w:rsidTr="00741D76">
        <w:tc>
          <w:tcPr>
            <w:tcW w:w="988" w:type="dxa"/>
            <w:vAlign w:val="center"/>
          </w:tcPr>
          <w:p w14:paraId="21A49C2A" w14:textId="77777777" w:rsidR="00234CDE" w:rsidRDefault="00234CD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307C6E8" w14:textId="03C03D84" w:rsidR="00234CDE" w:rsidRDefault="00234CD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osition</w:t>
            </w:r>
          </w:p>
        </w:tc>
        <w:tc>
          <w:tcPr>
            <w:tcW w:w="5988" w:type="dxa"/>
            <w:vAlign w:val="center"/>
          </w:tcPr>
          <w:p w14:paraId="1C668F58" w14:textId="2AD159E0" w:rsidR="00234CDE" w:rsidRDefault="00234CD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位置</w:t>
            </w:r>
          </w:p>
        </w:tc>
      </w:tr>
      <w:tr w:rsidR="005202E6" w14:paraId="61437073" w14:textId="77777777" w:rsidTr="00741D76">
        <w:tc>
          <w:tcPr>
            <w:tcW w:w="988" w:type="dxa"/>
            <w:vAlign w:val="center"/>
          </w:tcPr>
          <w:p w14:paraId="3A9C1667" w14:textId="77777777" w:rsidR="005202E6" w:rsidRDefault="005202E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14338E" w14:textId="733DCA8F" w:rsidR="005202E6" w:rsidRDefault="005202E6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4F0A82A9" w14:textId="6458250B" w:rsidR="005202E6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DC0F65" w14:paraId="7D1817C3" w14:textId="77777777" w:rsidTr="00741D76">
        <w:tc>
          <w:tcPr>
            <w:tcW w:w="988" w:type="dxa"/>
            <w:vAlign w:val="center"/>
          </w:tcPr>
          <w:p w14:paraId="4861454C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6AC59B0" w14:textId="329C56F5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2CF9900D" w14:textId="10F30F56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温控信息</w:t>
            </w:r>
          </w:p>
        </w:tc>
      </w:tr>
      <w:tr w:rsidR="00DC0F65" w14:paraId="0A735DD7" w14:textId="77777777" w:rsidTr="00741D76">
        <w:tc>
          <w:tcPr>
            <w:tcW w:w="988" w:type="dxa"/>
            <w:vAlign w:val="center"/>
          </w:tcPr>
          <w:p w14:paraId="1BA22F18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7F56590" w14:textId="06E3C8D1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5C4627D8" w14:textId="31BB885A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真空度信息</w:t>
            </w:r>
          </w:p>
        </w:tc>
      </w:tr>
      <w:tr w:rsidR="008E7D5B" w14:paraId="0801313D" w14:textId="77777777" w:rsidTr="008E7D5B">
        <w:tc>
          <w:tcPr>
            <w:tcW w:w="9010" w:type="dxa"/>
            <w:gridSpan w:val="3"/>
            <w:vAlign w:val="center"/>
          </w:tcPr>
          <w:p w14:paraId="3B60B4B4" w14:textId="09A5CB4D" w:rsidR="008E7D5B" w:rsidRPr="008E7D5B" w:rsidRDefault="008E7D5B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二、相机</w:t>
            </w:r>
            <w:r w:rsidRPr="008E7D5B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</w:t>
            </w:r>
          </w:p>
        </w:tc>
      </w:tr>
      <w:tr w:rsidR="00DC0F65" w14:paraId="7DAEE065" w14:textId="77777777" w:rsidTr="00741D76">
        <w:tc>
          <w:tcPr>
            <w:tcW w:w="988" w:type="dxa"/>
            <w:vAlign w:val="center"/>
          </w:tcPr>
          <w:p w14:paraId="2127D559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030821D" w14:textId="3A4FB8A9" w:rsidR="00DC0F65" w:rsidRDefault="0040718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2FFC50A7" w14:textId="543BFE05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相机</w:t>
            </w:r>
          </w:p>
        </w:tc>
      </w:tr>
      <w:tr w:rsidR="0040718B" w14:paraId="67B59B0B" w14:textId="77777777" w:rsidTr="00741D76">
        <w:tc>
          <w:tcPr>
            <w:tcW w:w="988" w:type="dxa"/>
            <w:vAlign w:val="center"/>
          </w:tcPr>
          <w:p w14:paraId="07BFF249" w14:textId="77777777" w:rsidR="0040718B" w:rsidRDefault="0040718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9BE90C4" w14:textId="1F6C0037" w:rsidR="0040718B" w:rsidRDefault="0040718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amera</w:t>
            </w:r>
          </w:p>
        </w:tc>
        <w:tc>
          <w:tcPr>
            <w:tcW w:w="5988" w:type="dxa"/>
            <w:vAlign w:val="center"/>
          </w:tcPr>
          <w:p w14:paraId="4EC49C86" w14:textId="461EB4E7" w:rsidR="0040718B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实时状态</w:t>
            </w:r>
          </w:p>
        </w:tc>
      </w:tr>
    </w:tbl>
    <w:p w14:paraId="4D9FD2C5" w14:textId="5394CD53" w:rsidR="000A3BB8" w:rsidRPr="002E6A70" w:rsidRDefault="002E6A70" w:rsidP="00BD2506">
      <w:pPr>
        <w:pStyle w:val="1"/>
        <w:spacing w:line="288" w:lineRule="auto"/>
      </w:pPr>
      <w:bookmarkStart w:id="29" w:name="_Toc532118393"/>
      <w:r>
        <w:rPr>
          <w:rFonts w:hint="eastAsia"/>
        </w:rPr>
        <w:t>关键算法</w:t>
      </w:r>
      <w:bookmarkEnd w:id="29"/>
    </w:p>
    <w:p w14:paraId="6829EBB2" w14:textId="77777777" w:rsidR="00F3695A" w:rsidRDefault="00F3695A" w:rsidP="00BD2506">
      <w:pPr>
        <w:spacing w:line="288" w:lineRule="auto"/>
      </w:pPr>
    </w:p>
    <w:p w14:paraId="411834CC" w14:textId="7DB0919C" w:rsidR="004A1A39" w:rsidRDefault="004A1A39" w:rsidP="00F852ED">
      <w:pPr>
        <w:pStyle w:val="2"/>
      </w:pPr>
      <w:bookmarkStart w:id="30" w:name="_Toc532118394"/>
      <w:r>
        <w:rPr>
          <w:rFonts w:hint="eastAsia"/>
        </w:rPr>
        <w:lastRenderedPageBreak/>
        <w:t>观测计划执行逻辑与流程</w:t>
      </w:r>
      <w:bookmarkEnd w:id="30"/>
    </w:p>
    <w:p w14:paraId="79CF1B35" w14:textId="7BE983F3" w:rsidR="004A1A39" w:rsidRDefault="004A1A39" w:rsidP="004A1A39"/>
    <w:p w14:paraId="4877EA41" w14:textId="1FADCFB5" w:rsidR="00700098" w:rsidRDefault="00700098" w:rsidP="004A1A39">
      <w:r w:rsidRPr="002C5DE3">
        <w:rPr>
          <w:noProof/>
        </w:rPr>
        <w:drawing>
          <wp:inline distT="0" distB="0" distL="0" distR="0" wp14:anchorId="6A060807" wp14:editId="27B552B9">
            <wp:extent cx="5727700" cy="297243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2972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63D74C" w14:textId="77777777" w:rsidR="00700098" w:rsidRPr="004A1A39" w:rsidRDefault="00700098" w:rsidP="004A1A39"/>
    <w:p w14:paraId="3B78B6F5" w14:textId="58AE4156" w:rsidR="00EA73E5" w:rsidRDefault="004A1A39" w:rsidP="00F852ED">
      <w:pPr>
        <w:pStyle w:val="2"/>
      </w:pPr>
      <w:bookmarkStart w:id="31" w:name="_Toc532118395"/>
      <w:r>
        <w:rPr>
          <w:rFonts w:hint="eastAsia"/>
        </w:rPr>
        <w:t>自动天光平场</w:t>
      </w:r>
      <w:bookmarkEnd w:id="31"/>
    </w:p>
    <w:p w14:paraId="5C6F4E49" w14:textId="434E22CF" w:rsidR="00CC2145" w:rsidRDefault="00DB16AF" w:rsidP="00CC2145">
      <w:pPr>
        <w:ind w:firstLineChars="200" w:firstLine="480"/>
      </w:pPr>
      <w:r>
        <w:rPr>
          <w:rFonts w:hint="eastAsia"/>
        </w:rPr>
        <w:t>自动平场</w:t>
      </w:r>
      <w:r w:rsidR="007E77E9">
        <w:rPr>
          <w:rFonts w:hint="eastAsia"/>
        </w:rPr>
        <w:t>是指</w:t>
      </w:r>
      <w:r w:rsidR="004B3848">
        <w:rPr>
          <w:rFonts w:hint="eastAsia"/>
        </w:rPr>
        <w:t>：通过</w:t>
      </w:r>
      <w:r w:rsidR="00014A44">
        <w:rPr>
          <w:rFonts w:hint="eastAsia"/>
        </w:rPr>
        <w:t>控制望远镜和相机，</w:t>
      </w:r>
      <w:r w:rsidR="00582071">
        <w:rPr>
          <w:rFonts w:hint="eastAsia"/>
        </w:rPr>
        <w:t>改变</w:t>
      </w:r>
      <w:r w:rsidR="00963E7E">
        <w:rPr>
          <w:rFonts w:hint="eastAsia"/>
        </w:rPr>
        <w:t>采集</w:t>
      </w:r>
      <w:r w:rsidR="00582071">
        <w:rPr>
          <w:rFonts w:hint="eastAsia"/>
        </w:rPr>
        <w:t>每一帧图像</w:t>
      </w:r>
      <w:r w:rsidR="00014A44">
        <w:rPr>
          <w:rFonts w:hint="eastAsia"/>
        </w:rPr>
        <w:t>时的望远镜指向位置和</w:t>
      </w:r>
      <w:r w:rsidR="00963E7E">
        <w:rPr>
          <w:rFonts w:hint="eastAsia"/>
        </w:rPr>
        <w:t>曝光时间</w:t>
      </w:r>
      <w:r w:rsidR="00447804">
        <w:rPr>
          <w:rFonts w:hint="eastAsia"/>
        </w:rPr>
        <w:t>，获得符合条件的平场图像数据。</w:t>
      </w:r>
      <w:r w:rsidR="00FB3216">
        <w:rPr>
          <w:rFonts w:hint="eastAsia"/>
        </w:rPr>
        <w:t>在图像曝光积分过程中，望远镜保持恒星</w:t>
      </w:r>
      <w:r w:rsidR="00802D7D">
        <w:rPr>
          <w:rFonts w:hint="eastAsia"/>
        </w:rPr>
        <w:t>跟踪控制模式，以避免</w:t>
      </w:r>
      <w:r w:rsidR="00443BF2">
        <w:rPr>
          <w:rFonts w:hint="eastAsia"/>
        </w:rPr>
        <w:t>星像拖尾、并减少</w:t>
      </w:r>
      <w:r w:rsidR="00B33A93">
        <w:rPr>
          <w:rFonts w:hint="eastAsia"/>
        </w:rPr>
        <w:t>组成</w:t>
      </w:r>
      <w:r w:rsidR="00443BF2">
        <w:rPr>
          <w:rFonts w:hint="eastAsia"/>
        </w:rPr>
        <w:t>星像</w:t>
      </w:r>
      <w:r w:rsidR="00B33A93">
        <w:rPr>
          <w:rFonts w:hint="eastAsia"/>
        </w:rPr>
        <w:t>像素</w:t>
      </w:r>
      <w:r w:rsidR="00443BF2">
        <w:rPr>
          <w:rFonts w:hint="eastAsia"/>
        </w:rPr>
        <w:t>的占空比</w:t>
      </w:r>
      <w:r w:rsidR="00B33A93">
        <w:rPr>
          <w:rFonts w:hint="eastAsia"/>
        </w:rPr>
        <w:t>。</w:t>
      </w:r>
      <w:r w:rsidR="00027A4D">
        <w:rPr>
          <w:rFonts w:hint="eastAsia"/>
        </w:rPr>
        <w:t>曝光时间的选用原则是：</w:t>
      </w:r>
      <w:r w:rsidR="00163CE3">
        <w:rPr>
          <w:rFonts w:hint="eastAsia"/>
        </w:rPr>
        <w:t>（</w:t>
      </w:r>
      <w:r w:rsidR="00163CE3">
        <w:rPr>
          <w:rFonts w:hint="eastAsia"/>
        </w:rPr>
        <w:t>1</w:t>
      </w:r>
      <w:r w:rsidR="00163CE3">
        <w:rPr>
          <w:rFonts w:hint="eastAsia"/>
        </w:rPr>
        <w:t>）</w:t>
      </w:r>
      <w:r w:rsidR="00DD5BA3">
        <w:rPr>
          <w:rFonts w:hint="eastAsia"/>
        </w:rPr>
        <w:t>相比机械快门开合时间足够长，以减小快门效应影响；（</w:t>
      </w:r>
      <w:r w:rsidR="00DD5BA3">
        <w:rPr>
          <w:rFonts w:hint="eastAsia"/>
        </w:rPr>
        <w:t>2</w:t>
      </w:r>
      <w:r w:rsidR="00DD5BA3">
        <w:rPr>
          <w:rFonts w:hint="eastAsia"/>
        </w:rPr>
        <w:t>）</w:t>
      </w:r>
      <w:r w:rsidR="00AA5620">
        <w:rPr>
          <w:rFonts w:hint="eastAsia"/>
        </w:rPr>
        <w:t>相比天光平场时间足够短，</w:t>
      </w:r>
      <w:r w:rsidR="00104AD5">
        <w:rPr>
          <w:rFonts w:hint="eastAsia"/>
        </w:rPr>
        <w:t>以获得</w:t>
      </w:r>
      <w:r w:rsidR="001938A5">
        <w:rPr>
          <w:rFonts w:hint="eastAsia"/>
        </w:rPr>
        <w:t>多帧图像数据、</w:t>
      </w:r>
      <w:r w:rsidR="008F46A2">
        <w:rPr>
          <w:rFonts w:hint="eastAsia"/>
        </w:rPr>
        <w:t>统计平均后</w:t>
      </w:r>
      <w:r w:rsidR="008F0575">
        <w:rPr>
          <w:rFonts w:hint="eastAsia"/>
        </w:rPr>
        <w:t>能够消除观测天区选择效应的影响；（</w:t>
      </w:r>
      <w:r w:rsidR="008F0575">
        <w:rPr>
          <w:rFonts w:hint="eastAsia"/>
        </w:rPr>
        <w:t>3</w:t>
      </w:r>
      <w:r w:rsidR="008F0575">
        <w:rPr>
          <w:rFonts w:hint="eastAsia"/>
        </w:rPr>
        <w:t>）</w:t>
      </w:r>
      <w:r w:rsidR="006400E9">
        <w:rPr>
          <w:rFonts w:hint="eastAsia"/>
        </w:rPr>
        <w:t>相机势阱中累积电荷</w:t>
      </w:r>
      <w:r w:rsidR="00F61AE9">
        <w:rPr>
          <w:rFonts w:hint="eastAsia"/>
        </w:rPr>
        <w:t>保持在</w:t>
      </w:r>
      <w:r w:rsidR="009417C0">
        <w:rPr>
          <w:rFonts w:hint="eastAsia"/>
        </w:rPr>
        <w:t>线性响应范围内，同时具有</w:t>
      </w:r>
      <w:r w:rsidR="00470430">
        <w:rPr>
          <w:rFonts w:hint="eastAsia"/>
        </w:rPr>
        <w:t>足够高的信杂比。</w:t>
      </w:r>
    </w:p>
    <w:p w14:paraId="2FD8FA82" w14:textId="77777777" w:rsidR="00255ED1" w:rsidRDefault="00BC291D" w:rsidP="00255ED1">
      <w:pPr>
        <w:keepNext/>
      </w:pPr>
      <w:r w:rsidRPr="00BC291D">
        <w:rPr>
          <w:noProof/>
        </w:rPr>
        <w:lastRenderedPageBreak/>
        <w:drawing>
          <wp:inline distT="0" distB="0" distL="0" distR="0" wp14:anchorId="09C36C61" wp14:editId="5A213E37">
            <wp:extent cx="5727700" cy="161734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1617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B0F7C" w14:textId="50FE9613" w:rsidR="00BC291D" w:rsidRPr="00D05F63" w:rsidRDefault="00255ED1" w:rsidP="00D05F63">
      <w:pPr>
        <w:pStyle w:val="af0"/>
        <w:jc w:val="center"/>
        <w:rPr>
          <w:sz w:val="21"/>
          <w:szCs w:val="21"/>
        </w:rPr>
      </w:pPr>
      <w:r w:rsidRPr="00D05F63">
        <w:rPr>
          <w:rFonts w:hint="eastAsia"/>
          <w:sz w:val="21"/>
          <w:szCs w:val="21"/>
        </w:rPr>
        <w:t>图</w:t>
      </w:r>
      <w:r w:rsidRPr="00D05F63">
        <w:rPr>
          <w:rFonts w:hint="eastAsia"/>
          <w:sz w:val="21"/>
          <w:szCs w:val="21"/>
        </w:rPr>
        <w:t xml:space="preserve"> </w:t>
      </w:r>
      <w:r w:rsidRPr="00D05F63">
        <w:rPr>
          <w:sz w:val="21"/>
          <w:szCs w:val="21"/>
        </w:rPr>
        <w:fldChar w:fldCharType="begin"/>
      </w:r>
      <w:r w:rsidRPr="00D05F63">
        <w:rPr>
          <w:sz w:val="21"/>
          <w:szCs w:val="21"/>
        </w:rPr>
        <w:instrText xml:space="preserve"> </w:instrText>
      </w:r>
      <w:r w:rsidRPr="00D05F63">
        <w:rPr>
          <w:rFonts w:hint="eastAsia"/>
          <w:sz w:val="21"/>
          <w:szCs w:val="21"/>
        </w:rPr>
        <w:instrText xml:space="preserve">SEQ </w:instrText>
      </w:r>
      <w:r w:rsidRPr="00D05F63">
        <w:rPr>
          <w:rFonts w:hint="eastAsia"/>
          <w:sz w:val="21"/>
          <w:szCs w:val="21"/>
        </w:rPr>
        <w:instrText>图</w:instrText>
      </w:r>
      <w:r w:rsidRPr="00D05F63">
        <w:rPr>
          <w:rFonts w:hint="eastAsia"/>
          <w:sz w:val="21"/>
          <w:szCs w:val="21"/>
        </w:rPr>
        <w:instrText xml:space="preserve"> \* ARABIC</w:instrText>
      </w:r>
      <w:r w:rsidRPr="00D05F63">
        <w:rPr>
          <w:sz w:val="21"/>
          <w:szCs w:val="21"/>
        </w:rPr>
        <w:instrText xml:space="preserve"> </w:instrText>
      </w:r>
      <w:r w:rsidRPr="00D05F63">
        <w:rPr>
          <w:sz w:val="21"/>
          <w:szCs w:val="21"/>
        </w:rPr>
        <w:fldChar w:fldCharType="separate"/>
      </w:r>
      <w:r w:rsidR="006C34E3">
        <w:rPr>
          <w:noProof/>
          <w:sz w:val="21"/>
          <w:szCs w:val="21"/>
        </w:rPr>
        <w:t>2</w:t>
      </w:r>
      <w:r w:rsidRPr="00D05F63">
        <w:rPr>
          <w:sz w:val="21"/>
          <w:szCs w:val="21"/>
        </w:rPr>
        <w:fldChar w:fldCharType="end"/>
      </w:r>
      <w:r w:rsidRPr="00D05F63">
        <w:rPr>
          <w:sz w:val="21"/>
          <w:szCs w:val="21"/>
        </w:rPr>
        <w:t xml:space="preserve"> </w:t>
      </w:r>
      <w:r w:rsidRPr="00D05F63">
        <w:rPr>
          <w:rFonts w:hint="eastAsia"/>
          <w:sz w:val="21"/>
          <w:szCs w:val="21"/>
        </w:rPr>
        <w:t>天光平场基本工作流程</w:t>
      </w:r>
    </w:p>
    <w:p w14:paraId="784DDDFD" w14:textId="57982A90" w:rsidR="00BC291D" w:rsidRDefault="006750D2" w:rsidP="00CC2145">
      <w:pPr>
        <w:ind w:firstLineChars="200" w:firstLine="480"/>
      </w:pPr>
      <w:r>
        <w:rPr>
          <w:rFonts w:hint="eastAsia"/>
        </w:rPr>
        <w:t>如上图所示，</w:t>
      </w:r>
      <w:r w:rsidR="00002057">
        <w:rPr>
          <w:rFonts w:hint="eastAsia"/>
        </w:rPr>
        <w:t>采集天光平场时望远镜指向天顶附近随机位置</w:t>
      </w:r>
      <w:r w:rsidR="0092138F">
        <w:rPr>
          <w:rFonts w:hint="eastAsia"/>
        </w:rPr>
        <w:t>。天顶位置的计算原则是：</w:t>
      </w:r>
    </w:p>
    <w:p w14:paraId="43CAD69D" w14:textId="33173383" w:rsidR="0092138F" w:rsidRDefault="00C65BEC" w:rsidP="00951300">
      <w:pPr>
        <w:pStyle w:val="a5"/>
        <w:numPr>
          <w:ilvl w:val="0"/>
          <w:numId w:val="15"/>
        </w:numPr>
        <w:ind w:firstLineChars="0"/>
      </w:pPr>
      <w:r>
        <w:rPr>
          <w:rFonts w:hint="eastAsia"/>
        </w:rPr>
        <w:t>天顶距</w:t>
      </w:r>
      <w:r w:rsidR="0091775E">
        <w:rPr>
          <w:rFonts w:hint="eastAsia"/>
        </w:rPr>
        <w:t>Z</w:t>
      </w:r>
      <w:r w:rsidR="0091775E">
        <w:rPr>
          <w:rFonts w:hint="eastAsia"/>
        </w:rPr>
        <w:t>∈</w:t>
      </w:r>
      <w:r w:rsidR="0091775E">
        <w:rPr>
          <w:rFonts w:hint="eastAsia"/>
        </w:rPr>
        <w:t>[5, 10]</w:t>
      </w:r>
      <w:r w:rsidR="0091775E">
        <w:rPr>
          <w:rFonts w:hint="eastAsia"/>
        </w:rPr>
        <w:t>°；</w:t>
      </w:r>
    </w:p>
    <w:p w14:paraId="47E1ACE2" w14:textId="74EC9731" w:rsidR="0091775E" w:rsidRPr="00CC2145" w:rsidRDefault="009F3D83" w:rsidP="00951300">
      <w:pPr>
        <w:pStyle w:val="a5"/>
        <w:numPr>
          <w:ilvl w:val="0"/>
          <w:numId w:val="15"/>
        </w:numPr>
        <w:ind w:firstLineChars="0"/>
      </w:pPr>
      <w:r>
        <w:rPr>
          <w:rFonts w:hint="eastAsia"/>
        </w:rPr>
        <w:t>方位角以正南为零点。</w:t>
      </w:r>
      <w:r w:rsidR="00C36676">
        <w:rPr>
          <w:rFonts w:hint="eastAsia"/>
        </w:rPr>
        <w:t>早平场时，方位角</w:t>
      </w:r>
      <w:r w:rsidR="00F62C44">
        <w:rPr>
          <w:rFonts w:hint="eastAsia"/>
        </w:rPr>
        <w:t>A</w:t>
      </w:r>
      <w:r w:rsidR="00C36676">
        <w:rPr>
          <w:rFonts w:hint="eastAsia"/>
        </w:rPr>
        <w:t>∈</w:t>
      </w:r>
      <w:r w:rsidR="00C36676">
        <w:rPr>
          <w:rFonts w:hint="eastAsia"/>
        </w:rPr>
        <w:t>[180, 360</w:t>
      </w:r>
      <w:r w:rsidR="00F62C44">
        <w:rPr>
          <w:rFonts w:hint="eastAsia"/>
        </w:rPr>
        <w:t>）</w:t>
      </w:r>
      <w:r w:rsidR="00AE7AEF">
        <w:rPr>
          <w:rFonts w:hint="eastAsia"/>
        </w:rPr>
        <w:t>°</w:t>
      </w:r>
      <w:r w:rsidR="00C36676">
        <w:t>，</w:t>
      </w:r>
      <w:r w:rsidR="00C36676">
        <w:rPr>
          <w:rFonts w:hint="eastAsia"/>
        </w:rPr>
        <w:t>即选用子午圈西侧位置；晚平场时，</w:t>
      </w:r>
      <w:r w:rsidR="00C36676">
        <w:rPr>
          <w:rFonts w:hint="eastAsia"/>
        </w:rPr>
        <w:t>A</w:t>
      </w:r>
      <w:r w:rsidR="00C36676">
        <w:rPr>
          <w:rFonts w:hint="eastAsia"/>
        </w:rPr>
        <w:t>∈</w:t>
      </w:r>
      <w:r w:rsidR="00C36676">
        <w:rPr>
          <w:rFonts w:hint="eastAsia"/>
        </w:rPr>
        <w:t>[0, 180</w:t>
      </w:r>
      <w:r w:rsidR="00C36676">
        <w:t>）</w:t>
      </w:r>
      <w:r w:rsidR="00AE7AEF">
        <w:rPr>
          <w:rFonts w:hint="eastAsia"/>
        </w:rPr>
        <w:t>°，即选用子午圈东侧位置。</w:t>
      </w:r>
    </w:p>
    <w:p w14:paraId="1FC5B798" w14:textId="19ABD416" w:rsidR="0076672A" w:rsidRDefault="00A253D7" w:rsidP="00A101DA">
      <w:pPr>
        <w:pStyle w:val="3"/>
        <w:spacing w:line="288" w:lineRule="auto"/>
      </w:pPr>
      <w:bookmarkStart w:id="32" w:name="_Toc532118396"/>
      <w:r>
        <w:rPr>
          <w:rFonts w:hint="eastAsia"/>
        </w:rPr>
        <w:t>仿真</w:t>
      </w:r>
      <w:r>
        <w:t>计算</w:t>
      </w:r>
      <w:bookmarkEnd w:id="32"/>
    </w:p>
    <w:p w14:paraId="26D2EF29" w14:textId="45ACC9B5" w:rsidR="006B186B" w:rsidRDefault="00FA51EA" w:rsidP="002E56A6">
      <w:pPr>
        <w:spacing w:line="288" w:lineRule="auto"/>
        <w:ind w:firstLineChars="200" w:firstLine="480"/>
      </w:pPr>
      <w:r>
        <w:rPr>
          <w:rFonts w:hint="eastAsia"/>
        </w:rPr>
        <w:t>通过理论公式仿真计算</w:t>
      </w:r>
      <w:r w:rsidR="00475732">
        <w:rPr>
          <w:rFonts w:hint="eastAsia"/>
        </w:rPr>
        <w:t>确定硬件设备条件下、不同</w:t>
      </w:r>
      <w:r w:rsidR="000D296C">
        <w:rPr>
          <w:rFonts w:hint="eastAsia"/>
        </w:rPr>
        <w:t>观测策略对</w:t>
      </w:r>
      <w:r w:rsidR="00FB1CBB">
        <w:rPr>
          <w:rFonts w:hint="eastAsia"/>
        </w:rPr>
        <w:t>天光亮度的约束条件。</w:t>
      </w:r>
      <w:r w:rsidR="00CB5120">
        <w:rPr>
          <w:rFonts w:hint="eastAsia"/>
        </w:rPr>
        <w:t>观测策略</w:t>
      </w:r>
      <w:r w:rsidR="00350290">
        <w:rPr>
          <w:rFonts w:hint="eastAsia"/>
        </w:rPr>
        <w:t>是通过调整相机曝光时间，</w:t>
      </w:r>
      <w:r w:rsidR="00226B37">
        <w:rPr>
          <w:rFonts w:hint="eastAsia"/>
        </w:rPr>
        <w:t>实现</w:t>
      </w:r>
      <w:r w:rsidR="004649BB">
        <w:rPr>
          <w:rFonts w:hint="eastAsia"/>
        </w:rPr>
        <w:t>一定的信杂比</w:t>
      </w:r>
      <w:r w:rsidR="00DC3683">
        <w:rPr>
          <w:rFonts w:hint="eastAsia"/>
        </w:rPr>
        <w:t>，即积分电子数</w:t>
      </w:r>
      <w:r w:rsidR="005C34B3">
        <w:rPr>
          <w:rFonts w:hint="eastAsia"/>
        </w:rPr>
        <w:t>保持在满阱电荷的</w:t>
      </w:r>
      <w:r w:rsidR="005C34B3">
        <w:rPr>
          <w:rFonts w:hint="eastAsia"/>
        </w:rPr>
        <w:t>40-80%</w:t>
      </w:r>
      <w:r w:rsidR="005C34B3">
        <w:rPr>
          <w:rFonts w:hint="eastAsia"/>
        </w:rPr>
        <w:t>区间。</w:t>
      </w:r>
      <w:r w:rsidR="0067299F">
        <w:rPr>
          <w:rFonts w:hint="eastAsia"/>
        </w:rPr>
        <w:t>仿真计算公式如下：</w:t>
      </w:r>
    </w:p>
    <w:bookmarkStart w:id="33" w:name="MTBlankEqn"/>
    <w:p w14:paraId="6F064026" w14:textId="19B2F57F" w:rsidR="00B20EA4" w:rsidRDefault="009211E0" w:rsidP="002E56A6">
      <w:pPr>
        <w:spacing w:line="288" w:lineRule="auto"/>
        <w:jc w:val="center"/>
      </w:pPr>
      <w:r w:rsidRPr="00B46A8B">
        <w:rPr>
          <w:noProof/>
          <w:position w:val="-28"/>
        </w:rPr>
        <w:object w:dxaOrig="2220" w:dyaOrig="700" w14:anchorId="3F6099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11.35pt;height:35.1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606050256" r:id="rId15"/>
        </w:object>
      </w:r>
      <w:bookmarkEnd w:id="33"/>
    </w:p>
    <w:p w14:paraId="3692B463" w14:textId="341314C6" w:rsidR="00FE4394" w:rsidRPr="00FE4394" w:rsidRDefault="00FE4394" w:rsidP="00FE4394">
      <w:pPr>
        <w:pStyle w:val="af0"/>
        <w:keepNext/>
        <w:rPr>
          <w:sz w:val="21"/>
          <w:szCs w:val="21"/>
        </w:rPr>
      </w:pPr>
      <w:r w:rsidRPr="00FE4394">
        <w:rPr>
          <w:rFonts w:hint="eastAsia"/>
          <w:sz w:val="21"/>
          <w:szCs w:val="21"/>
        </w:rPr>
        <w:t>表格</w:t>
      </w:r>
      <w:r w:rsidRPr="00FE4394">
        <w:rPr>
          <w:rFonts w:hint="eastAsia"/>
          <w:sz w:val="21"/>
          <w:szCs w:val="21"/>
        </w:rPr>
        <w:t xml:space="preserve"> </w:t>
      </w:r>
      <w:r w:rsidRPr="00FE4394">
        <w:rPr>
          <w:sz w:val="21"/>
          <w:szCs w:val="21"/>
        </w:rPr>
        <w:fldChar w:fldCharType="begin"/>
      </w:r>
      <w:r w:rsidRPr="00FE4394">
        <w:rPr>
          <w:sz w:val="21"/>
          <w:szCs w:val="21"/>
        </w:rPr>
        <w:instrText xml:space="preserve"> </w:instrText>
      </w:r>
      <w:r w:rsidRPr="00FE4394">
        <w:rPr>
          <w:rFonts w:hint="eastAsia"/>
          <w:sz w:val="21"/>
          <w:szCs w:val="21"/>
        </w:rPr>
        <w:instrText xml:space="preserve">SEQ </w:instrText>
      </w:r>
      <w:r w:rsidRPr="00FE4394">
        <w:rPr>
          <w:rFonts w:hint="eastAsia"/>
          <w:sz w:val="21"/>
          <w:szCs w:val="21"/>
        </w:rPr>
        <w:instrText>表格</w:instrText>
      </w:r>
      <w:r w:rsidRPr="00FE4394">
        <w:rPr>
          <w:rFonts w:hint="eastAsia"/>
          <w:sz w:val="21"/>
          <w:szCs w:val="21"/>
        </w:rPr>
        <w:instrText xml:space="preserve"> \* ARABIC</w:instrText>
      </w:r>
      <w:r w:rsidRPr="00FE4394">
        <w:rPr>
          <w:sz w:val="21"/>
          <w:szCs w:val="21"/>
        </w:rPr>
        <w:instrText xml:space="preserve"> </w:instrText>
      </w:r>
      <w:r w:rsidRPr="00FE4394">
        <w:rPr>
          <w:sz w:val="21"/>
          <w:szCs w:val="21"/>
        </w:rPr>
        <w:fldChar w:fldCharType="separate"/>
      </w:r>
      <w:r w:rsidR="00510872">
        <w:rPr>
          <w:noProof/>
          <w:sz w:val="21"/>
          <w:szCs w:val="21"/>
        </w:rPr>
        <w:t>1</w:t>
      </w:r>
      <w:r w:rsidRPr="00FE4394">
        <w:rPr>
          <w:sz w:val="21"/>
          <w:szCs w:val="21"/>
        </w:rPr>
        <w:fldChar w:fldCharType="end"/>
      </w:r>
      <w:r w:rsidRPr="00FE4394">
        <w:rPr>
          <w:rFonts w:hint="eastAsia"/>
          <w:sz w:val="21"/>
          <w:szCs w:val="21"/>
        </w:rPr>
        <w:t>：符号说明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850"/>
        <w:gridCol w:w="1134"/>
        <w:gridCol w:w="5046"/>
      </w:tblGrid>
      <w:tr w:rsidR="001C2055" w14:paraId="63D0A564" w14:textId="11071883" w:rsidTr="00C04144">
        <w:tc>
          <w:tcPr>
            <w:tcW w:w="1980" w:type="dxa"/>
            <w:vAlign w:val="center"/>
          </w:tcPr>
          <w:p w14:paraId="79E7C322" w14:textId="6E4FE4B7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名称</w:t>
            </w:r>
          </w:p>
        </w:tc>
        <w:tc>
          <w:tcPr>
            <w:tcW w:w="850" w:type="dxa"/>
            <w:vAlign w:val="center"/>
          </w:tcPr>
          <w:p w14:paraId="4B35DACC" w14:textId="0EFF8C9B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符号</w:t>
            </w:r>
          </w:p>
        </w:tc>
        <w:tc>
          <w:tcPr>
            <w:tcW w:w="1134" w:type="dxa"/>
            <w:vAlign w:val="center"/>
          </w:tcPr>
          <w:p w14:paraId="6C17B03B" w14:textId="22652A6D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量纲</w:t>
            </w:r>
          </w:p>
        </w:tc>
        <w:tc>
          <w:tcPr>
            <w:tcW w:w="5046" w:type="dxa"/>
          </w:tcPr>
          <w:p w14:paraId="5844177B" w14:textId="4E995C7C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说明</w:t>
            </w:r>
          </w:p>
        </w:tc>
      </w:tr>
      <w:tr w:rsidR="001C2055" w14:paraId="5D72088C" w14:textId="4745A4DF" w:rsidTr="007923DB">
        <w:tc>
          <w:tcPr>
            <w:tcW w:w="1980" w:type="dxa"/>
            <w:vAlign w:val="center"/>
          </w:tcPr>
          <w:p w14:paraId="5665E523" w14:textId="15B1F4E7" w:rsidR="001C2055" w:rsidRDefault="001C2055" w:rsidP="001C2055">
            <w:pPr>
              <w:spacing w:line="288" w:lineRule="auto"/>
            </w:pPr>
            <w:r>
              <w:rPr>
                <w:rFonts w:hint="eastAsia"/>
              </w:rPr>
              <w:t>转换函数</w:t>
            </w:r>
          </w:p>
        </w:tc>
        <w:tc>
          <w:tcPr>
            <w:tcW w:w="850" w:type="dxa"/>
            <w:vAlign w:val="center"/>
          </w:tcPr>
          <w:p w14:paraId="1E145A91" w14:textId="188FA119" w:rsidR="001C2055" w:rsidRPr="00FE4394" w:rsidRDefault="001C2055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f</w:t>
            </w:r>
          </w:p>
        </w:tc>
        <w:tc>
          <w:tcPr>
            <w:tcW w:w="1134" w:type="dxa"/>
            <w:vAlign w:val="center"/>
          </w:tcPr>
          <w:p w14:paraId="0DE320E7" w14:textId="5923FCBE" w:rsidR="001C2055" w:rsidRPr="00FE4394" w:rsidRDefault="001C2055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--</w:t>
            </w:r>
          </w:p>
        </w:tc>
        <w:tc>
          <w:tcPr>
            <w:tcW w:w="5046" w:type="dxa"/>
          </w:tcPr>
          <w:p w14:paraId="55D2DB06" w14:textId="37D46175" w:rsidR="001C2055" w:rsidRDefault="00477DE4" w:rsidP="001C2055">
            <w:pPr>
              <w:spacing w:line="288" w:lineRule="auto"/>
            </w:pPr>
            <w:r>
              <w:rPr>
                <w:rFonts w:hint="eastAsia"/>
              </w:rPr>
              <w:t>将电子数转换为星等</w:t>
            </w:r>
          </w:p>
        </w:tc>
      </w:tr>
      <w:tr w:rsidR="00232E98" w14:paraId="5DD4469A" w14:textId="77777777" w:rsidTr="002A6BE2">
        <w:tc>
          <w:tcPr>
            <w:tcW w:w="9010" w:type="dxa"/>
            <w:gridSpan w:val="4"/>
            <w:vAlign w:val="center"/>
          </w:tcPr>
          <w:p w14:paraId="254B8905" w14:textId="75B76A80" w:rsidR="00232E98" w:rsidRPr="00232E98" w:rsidRDefault="00232E98" w:rsidP="001C2055">
            <w:pPr>
              <w:spacing w:line="288" w:lineRule="auto"/>
              <w:rPr>
                <w:b/>
              </w:rPr>
            </w:pPr>
            <w:r w:rsidRPr="00232E98">
              <w:rPr>
                <w:rFonts w:hint="eastAsia"/>
                <w:b/>
              </w:rPr>
              <w:t>输入参数：</w:t>
            </w:r>
          </w:p>
        </w:tc>
      </w:tr>
      <w:tr w:rsidR="001C2055" w14:paraId="19C3B9EC" w14:textId="1529511F" w:rsidTr="007923DB">
        <w:tc>
          <w:tcPr>
            <w:tcW w:w="1980" w:type="dxa"/>
            <w:vAlign w:val="center"/>
          </w:tcPr>
          <w:p w14:paraId="7ABEB966" w14:textId="2B7CA1E6" w:rsidR="001C2055" w:rsidRDefault="00713FD4" w:rsidP="001C2055">
            <w:pPr>
              <w:spacing w:line="288" w:lineRule="auto"/>
            </w:pPr>
            <w:r>
              <w:rPr>
                <w:rFonts w:hint="eastAsia"/>
              </w:rPr>
              <w:t>波长</w:t>
            </w:r>
          </w:p>
        </w:tc>
        <w:tc>
          <w:tcPr>
            <w:tcW w:w="850" w:type="dxa"/>
            <w:vAlign w:val="center"/>
          </w:tcPr>
          <w:p w14:paraId="01DB7665" w14:textId="675BBC1C" w:rsidR="001C2055" w:rsidRPr="00FE4394" w:rsidRDefault="00713FD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λ</w:t>
            </w:r>
          </w:p>
        </w:tc>
        <w:tc>
          <w:tcPr>
            <w:tcW w:w="1134" w:type="dxa"/>
            <w:vAlign w:val="center"/>
          </w:tcPr>
          <w:p w14:paraId="5B59A960" w14:textId="32DC068B" w:rsidR="001C2055" w:rsidRPr="00FE4394" w:rsidRDefault="00713FD4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nm</w:t>
            </w:r>
          </w:p>
        </w:tc>
        <w:tc>
          <w:tcPr>
            <w:tcW w:w="5046" w:type="dxa"/>
          </w:tcPr>
          <w:p w14:paraId="6D19C0DD" w14:textId="021F2D5D" w:rsidR="001C2055" w:rsidRDefault="00400323" w:rsidP="001C2055">
            <w:pPr>
              <w:spacing w:line="288" w:lineRule="auto"/>
            </w:pPr>
            <w:r>
              <w:rPr>
                <w:rFonts w:hint="eastAsia"/>
              </w:rPr>
              <w:t>550nm</w:t>
            </w:r>
          </w:p>
        </w:tc>
      </w:tr>
      <w:tr w:rsidR="0088104D" w14:paraId="500F9643" w14:textId="77777777" w:rsidTr="007923DB">
        <w:tc>
          <w:tcPr>
            <w:tcW w:w="1980" w:type="dxa"/>
            <w:vAlign w:val="center"/>
          </w:tcPr>
          <w:p w14:paraId="66408196" w14:textId="14E0D3A5" w:rsidR="0088104D" w:rsidRDefault="0088104D" w:rsidP="001C2055">
            <w:pPr>
              <w:spacing w:line="288" w:lineRule="auto"/>
            </w:pPr>
            <w:r>
              <w:rPr>
                <w:rFonts w:hint="eastAsia"/>
              </w:rPr>
              <w:t>曝光时间</w:t>
            </w:r>
          </w:p>
        </w:tc>
        <w:tc>
          <w:tcPr>
            <w:tcW w:w="850" w:type="dxa"/>
            <w:vAlign w:val="center"/>
          </w:tcPr>
          <w:p w14:paraId="53B84197" w14:textId="48DE9541" w:rsidR="0088104D" w:rsidRPr="00FE4394" w:rsidRDefault="007D60DD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t</w:t>
            </w:r>
          </w:p>
        </w:tc>
        <w:tc>
          <w:tcPr>
            <w:tcW w:w="1134" w:type="dxa"/>
            <w:vAlign w:val="center"/>
          </w:tcPr>
          <w:p w14:paraId="5EB91F7C" w14:textId="19F56DD8" w:rsidR="0088104D" w:rsidRPr="00FE4394" w:rsidRDefault="007D60DD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s</w:t>
            </w:r>
          </w:p>
        </w:tc>
        <w:tc>
          <w:tcPr>
            <w:tcW w:w="5046" w:type="dxa"/>
          </w:tcPr>
          <w:p w14:paraId="7EF9CBE2" w14:textId="1C230DC7" w:rsidR="0088104D" w:rsidRDefault="00232ACD" w:rsidP="001C2055">
            <w:pPr>
              <w:spacing w:line="288" w:lineRule="auto"/>
            </w:pPr>
            <w:r>
              <w:rPr>
                <w:rFonts w:hint="eastAsia"/>
              </w:rPr>
              <w:t>t</w:t>
            </w:r>
            <w:r>
              <w:rPr>
                <w:rFonts w:hint="eastAsia"/>
              </w:rPr>
              <w:t>∈</w:t>
            </w:r>
            <w:r>
              <w:rPr>
                <w:rFonts w:hint="eastAsia"/>
              </w:rPr>
              <w:t>[5, 15]</w:t>
            </w:r>
          </w:p>
        </w:tc>
      </w:tr>
      <w:tr w:rsidR="00E871C0" w14:paraId="62BEDBA5" w14:textId="77777777" w:rsidTr="007923DB">
        <w:tc>
          <w:tcPr>
            <w:tcW w:w="1980" w:type="dxa"/>
            <w:vAlign w:val="center"/>
          </w:tcPr>
          <w:p w14:paraId="2CED267D" w14:textId="50795F4B" w:rsidR="00E871C0" w:rsidRDefault="00E871C0" w:rsidP="001C2055">
            <w:pPr>
              <w:spacing w:line="288" w:lineRule="auto"/>
            </w:pPr>
            <w:r>
              <w:rPr>
                <w:rFonts w:hint="eastAsia"/>
              </w:rPr>
              <w:t>满阱电荷</w:t>
            </w:r>
          </w:p>
        </w:tc>
        <w:tc>
          <w:tcPr>
            <w:tcW w:w="850" w:type="dxa"/>
            <w:vAlign w:val="center"/>
          </w:tcPr>
          <w:p w14:paraId="20EA632D" w14:textId="5CD498B4" w:rsidR="00E871C0" w:rsidRDefault="00E871C0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w</w:t>
            </w:r>
          </w:p>
        </w:tc>
        <w:tc>
          <w:tcPr>
            <w:tcW w:w="1134" w:type="dxa"/>
            <w:vAlign w:val="center"/>
          </w:tcPr>
          <w:p w14:paraId="5AEB800D" w14:textId="36E526E9" w:rsidR="00E871C0" w:rsidRDefault="00E871C0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e-</w:t>
            </w:r>
          </w:p>
        </w:tc>
        <w:tc>
          <w:tcPr>
            <w:tcW w:w="5046" w:type="dxa"/>
          </w:tcPr>
          <w:p w14:paraId="179C503C" w14:textId="77777777" w:rsidR="00E871C0" w:rsidRDefault="00E871C0" w:rsidP="001C2055">
            <w:pPr>
              <w:spacing w:line="288" w:lineRule="auto"/>
            </w:pPr>
          </w:p>
        </w:tc>
      </w:tr>
      <w:tr w:rsidR="001C2055" w14:paraId="6AEFE088" w14:textId="1008DDBE" w:rsidTr="007923DB">
        <w:tc>
          <w:tcPr>
            <w:tcW w:w="1980" w:type="dxa"/>
            <w:vAlign w:val="center"/>
          </w:tcPr>
          <w:p w14:paraId="04C04863" w14:textId="123237B8" w:rsidR="001C2055" w:rsidRDefault="00764298" w:rsidP="001C2055">
            <w:pPr>
              <w:spacing w:line="288" w:lineRule="auto"/>
            </w:pPr>
            <w:r>
              <w:rPr>
                <w:rFonts w:hint="eastAsia"/>
              </w:rPr>
              <w:lastRenderedPageBreak/>
              <w:t>电子数</w:t>
            </w:r>
          </w:p>
        </w:tc>
        <w:tc>
          <w:tcPr>
            <w:tcW w:w="850" w:type="dxa"/>
            <w:vAlign w:val="center"/>
          </w:tcPr>
          <w:p w14:paraId="5FA5B389" w14:textId="0005A73F" w:rsidR="001C2055" w:rsidRPr="00FE4394" w:rsidRDefault="00764298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p</w:t>
            </w:r>
          </w:p>
        </w:tc>
        <w:tc>
          <w:tcPr>
            <w:tcW w:w="1134" w:type="dxa"/>
            <w:vAlign w:val="center"/>
          </w:tcPr>
          <w:p w14:paraId="72E58A19" w14:textId="40369563" w:rsidR="001C2055" w:rsidRPr="00FE4394" w:rsidRDefault="00FD48AF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e-</w:t>
            </w:r>
          </w:p>
        </w:tc>
        <w:tc>
          <w:tcPr>
            <w:tcW w:w="5046" w:type="dxa"/>
          </w:tcPr>
          <w:p w14:paraId="3F2F7473" w14:textId="67F3CD15" w:rsidR="001C2055" w:rsidRDefault="00496C0B" w:rsidP="001C2055">
            <w:pPr>
              <w:spacing w:line="288" w:lineRule="auto"/>
            </w:pPr>
            <w:r>
              <w:rPr>
                <w:rFonts w:hint="eastAsia"/>
              </w:rPr>
              <w:t>积分</w:t>
            </w:r>
            <w:r w:rsidR="004972FA">
              <w:rPr>
                <w:rFonts w:hint="eastAsia"/>
              </w:rPr>
              <w:t>电子数</w:t>
            </w:r>
            <w:r w:rsidR="00400323">
              <w:rPr>
                <w:rFonts w:hint="eastAsia"/>
              </w:rPr>
              <w:t>，</w:t>
            </w:r>
            <w:r w:rsidR="00400323">
              <w:rPr>
                <w:rFonts w:hint="eastAsia"/>
              </w:rPr>
              <w:t>p</w:t>
            </w:r>
            <w:r w:rsidR="00400323">
              <w:rPr>
                <w:rFonts w:hint="eastAsia"/>
              </w:rPr>
              <w:t>∈</w:t>
            </w:r>
            <w:r w:rsidR="00400323">
              <w:rPr>
                <w:rFonts w:hint="eastAsia"/>
              </w:rPr>
              <w:t>[0.4, 0.8]</w:t>
            </w:r>
            <w:r w:rsidR="00400323">
              <w:rPr>
                <w:rFonts w:hint="eastAsia"/>
              </w:rPr>
              <w:t>满阱电荷</w:t>
            </w:r>
            <w:r w:rsidR="00EA17E9">
              <w:rPr>
                <w:rFonts w:hint="eastAsia"/>
              </w:rPr>
              <w:t>。满阱</w:t>
            </w:r>
            <w:r w:rsidR="00EA17E9">
              <w:rPr>
                <w:rFonts w:hint="eastAsia"/>
              </w:rPr>
              <w:t>100,000e-</w:t>
            </w:r>
          </w:p>
        </w:tc>
      </w:tr>
      <w:tr w:rsidR="004349D8" w14:paraId="7614B684" w14:textId="77777777" w:rsidTr="007923DB">
        <w:tc>
          <w:tcPr>
            <w:tcW w:w="1980" w:type="dxa"/>
            <w:vAlign w:val="center"/>
          </w:tcPr>
          <w:p w14:paraId="64670BD2" w14:textId="30A44453" w:rsidR="004349D8" w:rsidRDefault="004349D8" w:rsidP="001C2055">
            <w:pPr>
              <w:spacing w:line="288" w:lineRule="auto"/>
            </w:pPr>
            <w:r>
              <w:rPr>
                <w:rFonts w:hint="eastAsia"/>
              </w:rPr>
              <w:t>望远镜口径</w:t>
            </w:r>
          </w:p>
        </w:tc>
        <w:tc>
          <w:tcPr>
            <w:tcW w:w="850" w:type="dxa"/>
            <w:vAlign w:val="center"/>
          </w:tcPr>
          <w:p w14:paraId="603D7398" w14:textId="436CF6FC" w:rsidR="004349D8" w:rsidRPr="00FE4394" w:rsidRDefault="004349D8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d</w:t>
            </w:r>
          </w:p>
        </w:tc>
        <w:tc>
          <w:tcPr>
            <w:tcW w:w="1134" w:type="dxa"/>
            <w:vAlign w:val="center"/>
          </w:tcPr>
          <w:p w14:paraId="3088752C" w14:textId="1BEC0370" w:rsidR="004349D8" w:rsidRPr="00FE4394" w:rsidRDefault="004349D8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7E03E27C" w14:textId="77777777" w:rsidR="004349D8" w:rsidRDefault="004349D8" w:rsidP="001C2055">
            <w:pPr>
              <w:spacing w:line="288" w:lineRule="auto"/>
            </w:pPr>
          </w:p>
        </w:tc>
      </w:tr>
      <w:tr w:rsidR="00AD408B" w14:paraId="14598CBB" w14:textId="77777777" w:rsidTr="007923DB">
        <w:tc>
          <w:tcPr>
            <w:tcW w:w="1980" w:type="dxa"/>
            <w:vAlign w:val="center"/>
          </w:tcPr>
          <w:p w14:paraId="6992E97A" w14:textId="544BB96C" w:rsidR="00AD408B" w:rsidRDefault="00AD408B" w:rsidP="001C2055">
            <w:pPr>
              <w:spacing w:line="288" w:lineRule="auto"/>
            </w:pPr>
            <w:r>
              <w:rPr>
                <w:rFonts w:hint="eastAsia"/>
              </w:rPr>
              <w:t>焦距</w:t>
            </w:r>
          </w:p>
        </w:tc>
        <w:tc>
          <w:tcPr>
            <w:tcW w:w="850" w:type="dxa"/>
            <w:vAlign w:val="center"/>
          </w:tcPr>
          <w:p w14:paraId="4413DADE" w14:textId="4F4F7630" w:rsidR="00AD408B" w:rsidRDefault="00AD408B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f</w:t>
            </w:r>
          </w:p>
        </w:tc>
        <w:tc>
          <w:tcPr>
            <w:tcW w:w="1134" w:type="dxa"/>
            <w:vAlign w:val="center"/>
          </w:tcPr>
          <w:p w14:paraId="48C03F8E" w14:textId="19F2757E" w:rsidR="00AD408B" w:rsidRDefault="00AD408B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1252FA50" w14:textId="77777777" w:rsidR="00AD408B" w:rsidRDefault="00AD408B" w:rsidP="001C2055">
            <w:pPr>
              <w:spacing w:line="288" w:lineRule="auto"/>
            </w:pPr>
          </w:p>
        </w:tc>
      </w:tr>
      <w:tr w:rsidR="000372D9" w14:paraId="54B6F5C2" w14:textId="77777777" w:rsidTr="007923DB">
        <w:tc>
          <w:tcPr>
            <w:tcW w:w="1980" w:type="dxa"/>
            <w:vAlign w:val="center"/>
          </w:tcPr>
          <w:p w14:paraId="0DF0B76C" w14:textId="1D47ACF5" w:rsidR="000372D9" w:rsidRDefault="00C72711" w:rsidP="001C2055">
            <w:pPr>
              <w:spacing w:line="288" w:lineRule="auto"/>
            </w:pPr>
            <w:r>
              <w:rPr>
                <w:rFonts w:hint="eastAsia"/>
              </w:rPr>
              <w:t>望远镜主镜面积</w:t>
            </w:r>
          </w:p>
        </w:tc>
        <w:tc>
          <w:tcPr>
            <w:tcW w:w="850" w:type="dxa"/>
            <w:vAlign w:val="center"/>
          </w:tcPr>
          <w:p w14:paraId="66B9717D" w14:textId="5C55959E" w:rsidR="000372D9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S</w:t>
            </w:r>
          </w:p>
        </w:tc>
        <w:tc>
          <w:tcPr>
            <w:tcW w:w="1134" w:type="dxa"/>
            <w:vAlign w:val="center"/>
          </w:tcPr>
          <w:p w14:paraId="7343BEA5" w14:textId="4787FC70" w:rsidR="000372D9" w:rsidRPr="00FE4394" w:rsidRDefault="00F15AF2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  <w:r w:rsidRPr="00F15AF2">
              <w:rPr>
                <w:rFonts w:cs="Arial" w:hint="eastAsia"/>
                <w:vertAlign w:val="superscript"/>
              </w:rPr>
              <w:t>2</w:t>
            </w:r>
          </w:p>
        </w:tc>
        <w:tc>
          <w:tcPr>
            <w:tcW w:w="5046" w:type="dxa"/>
          </w:tcPr>
          <w:p w14:paraId="08F5B1E9" w14:textId="74B3D3E2" w:rsidR="000372D9" w:rsidRDefault="009211E0" w:rsidP="001C2055">
            <w:pPr>
              <w:spacing w:line="288" w:lineRule="auto"/>
            </w:pPr>
            <w:r w:rsidRPr="009F3F52">
              <w:rPr>
                <w:noProof/>
                <w:position w:val="-24"/>
              </w:rPr>
              <w:object w:dxaOrig="1040" w:dyaOrig="660" w14:anchorId="2F92C253">
                <v:shape id="_x0000_i1025" type="#_x0000_t75" alt="" style="width:51.9pt;height:32.65pt;mso-width-percent:0;mso-height-percent:0;mso-width-percent:0;mso-height-percent:0" o:ole="">
                  <v:imagedata r:id="rId16" o:title=""/>
                </v:shape>
                <o:OLEObject Type="Embed" ProgID="Equation.DSMT4" ShapeID="_x0000_i1025" DrawAspect="Content" ObjectID="_1606050257" r:id="rId17"/>
              </w:object>
            </w:r>
            <w:r w:rsidR="009F3F52">
              <w:t xml:space="preserve"> </w:t>
            </w:r>
          </w:p>
        </w:tc>
      </w:tr>
      <w:tr w:rsidR="009F4931" w14:paraId="08C7523E" w14:textId="77777777" w:rsidTr="007923DB">
        <w:tc>
          <w:tcPr>
            <w:tcW w:w="1980" w:type="dxa"/>
            <w:vAlign w:val="center"/>
          </w:tcPr>
          <w:p w14:paraId="706F5ABC" w14:textId="5A292B57" w:rsidR="009F4931" w:rsidRDefault="009F4931" w:rsidP="001C2055">
            <w:pPr>
              <w:spacing w:line="288" w:lineRule="auto"/>
            </w:pPr>
            <w:r>
              <w:rPr>
                <w:rFonts w:hint="eastAsia"/>
              </w:rPr>
              <w:t>像元边长</w:t>
            </w:r>
          </w:p>
        </w:tc>
        <w:tc>
          <w:tcPr>
            <w:tcW w:w="850" w:type="dxa"/>
            <w:vAlign w:val="center"/>
          </w:tcPr>
          <w:p w14:paraId="7AF8D0A2" w14:textId="78708630" w:rsidR="009F4931" w:rsidRPr="00FE4394" w:rsidRDefault="009F4931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x</w:t>
            </w:r>
          </w:p>
        </w:tc>
        <w:tc>
          <w:tcPr>
            <w:tcW w:w="1134" w:type="dxa"/>
            <w:vAlign w:val="center"/>
          </w:tcPr>
          <w:p w14:paraId="3668DE3F" w14:textId="7D70483E" w:rsidR="009F4931" w:rsidRDefault="009F4931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μ</w:t>
            </w: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7022F96A" w14:textId="77777777" w:rsidR="009F4931" w:rsidRDefault="009F4931" w:rsidP="001C2055">
            <w:pPr>
              <w:spacing w:line="288" w:lineRule="auto"/>
            </w:pPr>
          </w:p>
        </w:tc>
      </w:tr>
      <w:tr w:rsidR="00C718B4" w14:paraId="6C34E2EC" w14:textId="77777777" w:rsidTr="007923DB">
        <w:tc>
          <w:tcPr>
            <w:tcW w:w="1980" w:type="dxa"/>
            <w:vAlign w:val="center"/>
          </w:tcPr>
          <w:p w14:paraId="3AD8A49F" w14:textId="534C6162" w:rsidR="00C718B4" w:rsidRDefault="00C718B4" w:rsidP="001C2055">
            <w:pPr>
              <w:spacing w:line="288" w:lineRule="auto"/>
            </w:pPr>
            <w:r>
              <w:rPr>
                <w:rFonts w:hint="eastAsia"/>
              </w:rPr>
              <w:t>像元张角</w:t>
            </w:r>
          </w:p>
        </w:tc>
        <w:tc>
          <w:tcPr>
            <w:tcW w:w="850" w:type="dxa"/>
            <w:vAlign w:val="center"/>
          </w:tcPr>
          <w:p w14:paraId="243029B3" w14:textId="05A4CE59" w:rsidR="00C718B4" w:rsidRDefault="00C718B4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s</w:t>
            </w:r>
          </w:p>
        </w:tc>
        <w:tc>
          <w:tcPr>
            <w:tcW w:w="1134" w:type="dxa"/>
            <w:vAlign w:val="center"/>
          </w:tcPr>
          <w:p w14:paraId="66BC8BDF" w14:textId="2C64EB72" w:rsidR="00C718B4" w:rsidRDefault="00C718B4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arcsec</w:t>
            </w:r>
          </w:p>
        </w:tc>
        <w:tc>
          <w:tcPr>
            <w:tcW w:w="5046" w:type="dxa"/>
          </w:tcPr>
          <w:p w14:paraId="6A4ECDAA" w14:textId="4CABB808" w:rsidR="00C718B4" w:rsidRDefault="00FE43B6" w:rsidP="001C2055">
            <w:pPr>
              <w:spacing w:line="288" w:lineRule="auto"/>
            </w:pPr>
            <w:r>
              <w:rPr>
                <w:rFonts w:hint="eastAsia"/>
              </w:rPr>
              <w:t>s=x/f</w:t>
            </w:r>
          </w:p>
        </w:tc>
      </w:tr>
      <w:tr w:rsidR="000177C4" w14:paraId="165A8486" w14:textId="77777777" w:rsidTr="007923DB">
        <w:tc>
          <w:tcPr>
            <w:tcW w:w="1980" w:type="dxa"/>
            <w:vAlign w:val="center"/>
          </w:tcPr>
          <w:p w14:paraId="4DDA5126" w14:textId="59F821BA" w:rsidR="000177C4" w:rsidRDefault="00BA3E30" w:rsidP="001C2055">
            <w:pPr>
              <w:spacing w:line="288" w:lineRule="auto"/>
            </w:pPr>
            <w:r>
              <w:rPr>
                <w:rFonts w:hint="eastAsia"/>
              </w:rPr>
              <w:t>像元张角面积</w:t>
            </w:r>
          </w:p>
        </w:tc>
        <w:tc>
          <w:tcPr>
            <w:tcW w:w="850" w:type="dxa"/>
            <w:vAlign w:val="center"/>
          </w:tcPr>
          <w:p w14:paraId="4B6800A9" w14:textId="0407F146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σ</w:t>
            </w:r>
          </w:p>
        </w:tc>
        <w:tc>
          <w:tcPr>
            <w:tcW w:w="1134" w:type="dxa"/>
            <w:vAlign w:val="center"/>
          </w:tcPr>
          <w:p w14:paraId="6FEE35C6" w14:textId="2578C1CB" w:rsidR="000177C4" w:rsidRPr="00FE4394" w:rsidRDefault="008A3613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arcsec</w:t>
            </w:r>
            <w:r w:rsidRPr="008A3613">
              <w:rPr>
                <w:rFonts w:cs="Arial" w:hint="eastAsia"/>
                <w:vertAlign w:val="superscript"/>
              </w:rPr>
              <w:t>2</w:t>
            </w:r>
          </w:p>
        </w:tc>
        <w:tc>
          <w:tcPr>
            <w:tcW w:w="5046" w:type="dxa"/>
          </w:tcPr>
          <w:p w14:paraId="2091D9BA" w14:textId="77777777" w:rsidR="000177C4" w:rsidRDefault="000177C4" w:rsidP="001C2055">
            <w:pPr>
              <w:spacing w:line="288" w:lineRule="auto"/>
            </w:pPr>
          </w:p>
        </w:tc>
      </w:tr>
      <w:tr w:rsidR="000177C4" w14:paraId="0C858ECF" w14:textId="77777777" w:rsidTr="007923DB">
        <w:tc>
          <w:tcPr>
            <w:tcW w:w="1980" w:type="dxa"/>
            <w:vAlign w:val="center"/>
          </w:tcPr>
          <w:p w14:paraId="22E5A9F1" w14:textId="4C17BE37" w:rsidR="000177C4" w:rsidRDefault="0038769B" w:rsidP="001C2055">
            <w:pPr>
              <w:spacing w:line="288" w:lineRule="auto"/>
            </w:pPr>
            <w:r>
              <w:rPr>
                <w:rFonts w:hint="eastAsia"/>
              </w:rPr>
              <w:t>系统效率</w:t>
            </w:r>
          </w:p>
        </w:tc>
        <w:tc>
          <w:tcPr>
            <w:tcW w:w="850" w:type="dxa"/>
            <w:vAlign w:val="center"/>
          </w:tcPr>
          <w:p w14:paraId="5FB5586B" w14:textId="0288EFDF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q</w:t>
            </w:r>
          </w:p>
        </w:tc>
        <w:tc>
          <w:tcPr>
            <w:tcW w:w="1134" w:type="dxa"/>
            <w:vAlign w:val="center"/>
          </w:tcPr>
          <w:p w14:paraId="4B0DE0DB" w14:textId="2DB48802" w:rsidR="000177C4" w:rsidRPr="00FE4394" w:rsidRDefault="00E65CA8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%</w:t>
            </w:r>
          </w:p>
        </w:tc>
        <w:tc>
          <w:tcPr>
            <w:tcW w:w="5046" w:type="dxa"/>
          </w:tcPr>
          <w:p w14:paraId="6E77FF2F" w14:textId="19E1D724" w:rsidR="000177C4" w:rsidRDefault="00336AD3" w:rsidP="001C2055">
            <w:pPr>
              <w:spacing w:line="288" w:lineRule="auto"/>
            </w:pPr>
            <w:r>
              <w:rPr>
                <w:rFonts w:hint="eastAsia"/>
              </w:rPr>
              <w:t>包含通光效率及量子效率</w:t>
            </w:r>
            <w:r w:rsidR="00DF2A15">
              <w:rPr>
                <w:rFonts w:hint="eastAsia"/>
              </w:rPr>
              <w:t>，</w:t>
            </w:r>
            <w:r w:rsidR="00DF2A15">
              <w:rPr>
                <w:rFonts w:hint="eastAsia"/>
              </w:rPr>
              <w:t>30%</w:t>
            </w:r>
          </w:p>
        </w:tc>
      </w:tr>
      <w:tr w:rsidR="00232E98" w14:paraId="78BF4384" w14:textId="77777777" w:rsidTr="002A6BE2">
        <w:tc>
          <w:tcPr>
            <w:tcW w:w="9010" w:type="dxa"/>
            <w:gridSpan w:val="4"/>
            <w:vAlign w:val="center"/>
          </w:tcPr>
          <w:p w14:paraId="7CD0FE78" w14:textId="477BEF2D" w:rsidR="00232E98" w:rsidRPr="00232E98" w:rsidRDefault="00232E98" w:rsidP="001C2055">
            <w:pPr>
              <w:spacing w:line="288" w:lineRule="auto"/>
              <w:rPr>
                <w:b/>
              </w:rPr>
            </w:pPr>
            <w:r w:rsidRPr="00232E98">
              <w:rPr>
                <w:rFonts w:hint="eastAsia"/>
                <w:b/>
              </w:rPr>
              <w:t>结果：</w:t>
            </w:r>
          </w:p>
        </w:tc>
      </w:tr>
      <w:tr w:rsidR="000177C4" w14:paraId="66FBCF88" w14:textId="77777777" w:rsidTr="007923DB">
        <w:tc>
          <w:tcPr>
            <w:tcW w:w="1980" w:type="dxa"/>
            <w:vAlign w:val="center"/>
          </w:tcPr>
          <w:p w14:paraId="6ABC7329" w14:textId="1E19FB3F" w:rsidR="000177C4" w:rsidRDefault="003412DA" w:rsidP="001C2055">
            <w:pPr>
              <w:spacing w:line="288" w:lineRule="auto"/>
            </w:pPr>
            <w:r>
              <w:rPr>
                <w:rFonts w:hint="eastAsia"/>
              </w:rPr>
              <w:t>星等</w:t>
            </w:r>
          </w:p>
        </w:tc>
        <w:tc>
          <w:tcPr>
            <w:tcW w:w="850" w:type="dxa"/>
            <w:vAlign w:val="center"/>
          </w:tcPr>
          <w:p w14:paraId="5A9AC905" w14:textId="70CA9281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mag</w:t>
            </w:r>
          </w:p>
        </w:tc>
        <w:tc>
          <w:tcPr>
            <w:tcW w:w="1134" w:type="dxa"/>
            <w:vAlign w:val="center"/>
          </w:tcPr>
          <w:p w14:paraId="7F1EAD43" w14:textId="1DB7C693" w:rsidR="000177C4" w:rsidRPr="00FE4394" w:rsidRDefault="00313F60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--</w:t>
            </w:r>
          </w:p>
        </w:tc>
        <w:tc>
          <w:tcPr>
            <w:tcW w:w="5046" w:type="dxa"/>
          </w:tcPr>
          <w:p w14:paraId="56E9EB7C" w14:textId="77777777" w:rsidR="000177C4" w:rsidRDefault="000177C4" w:rsidP="001C2055">
            <w:pPr>
              <w:spacing w:line="288" w:lineRule="auto"/>
            </w:pPr>
          </w:p>
        </w:tc>
      </w:tr>
    </w:tbl>
    <w:p w14:paraId="0A8897A1" w14:textId="6A00A74A" w:rsidR="00F20993" w:rsidRDefault="006B1847" w:rsidP="007503B4">
      <w:pPr>
        <w:spacing w:line="288" w:lineRule="auto"/>
        <w:ind w:firstLineChars="200" w:firstLine="480"/>
      </w:pPr>
      <w:r>
        <w:rPr>
          <w:rFonts w:hint="eastAsia"/>
        </w:rPr>
        <w:t>设定仿真参数：</w:t>
      </w:r>
      <w:r w:rsidR="009F3F52">
        <w:rPr>
          <w:rFonts w:hint="eastAsia"/>
        </w:rPr>
        <w:t>d=0.6</w:t>
      </w:r>
      <w:r w:rsidR="009F3F52">
        <w:rPr>
          <w:rFonts w:hint="eastAsia"/>
        </w:rPr>
        <w:t>，</w:t>
      </w:r>
      <w:r w:rsidR="00E871C0">
        <w:rPr>
          <w:rFonts w:hint="eastAsia"/>
        </w:rPr>
        <w:t>f=4.8</w:t>
      </w:r>
      <w:r w:rsidR="00E871C0">
        <w:rPr>
          <w:rFonts w:hint="eastAsia"/>
        </w:rPr>
        <w:t>，</w:t>
      </w:r>
      <w:r w:rsidR="00E871C0">
        <w:rPr>
          <w:rFonts w:hint="eastAsia"/>
        </w:rPr>
        <w:t>x=13.5</w:t>
      </w:r>
      <w:r w:rsidR="00E871C0">
        <w:rPr>
          <w:rFonts w:hint="eastAsia"/>
        </w:rPr>
        <w:t>，</w:t>
      </w:r>
      <w:r w:rsidR="00E85903">
        <w:rPr>
          <w:rFonts w:hint="eastAsia"/>
        </w:rPr>
        <w:t>w</w:t>
      </w:r>
      <w:r w:rsidR="00E85903">
        <w:t>=100000</w:t>
      </w:r>
      <w:r w:rsidR="00E85903">
        <w:t>，</w:t>
      </w:r>
      <w:r w:rsidR="00E85903">
        <w:rPr>
          <w:rFonts w:hint="eastAsia"/>
        </w:rPr>
        <w:t>q</w:t>
      </w:r>
      <w:r w:rsidR="00E85903">
        <w:t>=30%</w:t>
      </w:r>
      <w:r w:rsidR="00E85903">
        <w:t>，</w:t>
      </w:r>
      <w:r w:rsidR="00B217EB">
        <w:rPr>
          <w:rFonts w:hint="eastAsia"/>
        </w:rPr>
        <w:t>p</w:t>
      </w:r>
      <w:r w:rsidR="00B217EB">
        <w:rPr>
          <w:rFonts w:hint="eastAsia"/>
        </w:rPr>
        <w:t>∈</w:t>
      </w:r>
      <w:r w:rsidR="00B217EB">
        <w:rPr>
          <w:rFonts w:hint="eastAsia"/>
        </w:rPr>
        <w:t>[0.4, 0.8]*w</w:t>
      </w:r>
      <w:r w:rsidR="00B217EB">
        <w:rPr>
          <w:rFonts w:hint="eastAsia"/>
        </w:rPr>
        <w:t>，</w:t>
      </w:r>
      <w:r w:rsidR="00B217EB">
        <w:rPr>
          <w:rFonts w:hint="eastAsia"/>
        </w:rPr>
        <w:t>t</w:t>
      </w:r>
      <w:r w:rsidR="00B217EB">
        <w:rPr>
          <w:rFonts w:hint="eastAsia"/>
        </w:rPr>
        <w:t>∈</w:t>
      </w:r>
      <w:r w:rsidR="00B217EB">
        <w:rPr>
          <w:rFonts w:hint="eastAsia"/>
        </w:rPr>
        <w:t>[5, 15]</w:t>
      </w:r>
      <w:r w:rsidR="00B217EB">
        <w:rPr>
          <w:rFonts w:hint="eastAsia"/>
        </w:rPr>
        <w:t>，</w:t>
      </w:r>
      <w:r w:rsidR="00846415">
        <w:rPr>
          <w:rFonts w:hint="eastAsia"/>
        </w:rPr>
        <w:t>计算</w:t>
      </w:r>
      <w:r w:rsidR="00DA3903">
        <w:rPr>
          <w:rFonts w:hint="eastAsia"/>
        </w:rPr>
        <w:t>不同</w:t>
      </w:r>
      <w:r w:rsidR="00DA3903">
        <w:rPr>
          <w:rFonts w:hint="eastAsia"/>
        </w:rPr>
        <w:t>t</w:t>
      </w:r>
      <w:r w:rsidR="00DA3903">
        <w:rPr>
          <w:rFonts w:hint="eastAsia"/>
        </w:rPr>
        <w:t>和</w:t>
      </w:r>
      <w:r w:rsidR="00DA3903">
        <w:rPr>
          <w:rFonts w:hint="eastAsia"/>
        </w:rPr>
        <w:t>p</w:t>
      </w:r>
      <w:r w:rsidR="00DA3903">
        <w:rPr>
          <w:rFonts w:hint="eastAsia"/>
        </w:rPr>
        <w:t>下对天光亮度的要求（下图）：</w:t>
      </w:r>
    </w:p>
    <w:p w14:paraId="7387C38E" w14:textId="77777777" w:rsidR="006C34E3" w:rsidRDefault="009538B1" w:rsidP="006C34E3">
      <w:pPr>
        <w:keepNext/>
        <w:spacing w:line="288" w:lineRule="auto"/>
        <w:jc w:val="center"/>
      </w:pPr>
      <w:r>
        <w:rPr>
          <w:noProof/>
        </w:rPr>
        <w:drawing>
          <wp:inline distT="0" distB="0" distL="0" distR="0" wp14:anchorId="484D1AEB" wp14:editId="5F4FA330">
            <wp:extent cx="4933743" cy="275950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imulationSkyBrightness.eps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55" r="6900"/>
                    <a:stretch/>
                  </pic:blipFill>
                  <pic:spPr bwMode="auto">
                    <a:xfrm>
                      <a:off x="0" y="0"/>
                      <a:ext cx="4934109" cy="27597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CC459C" w14:textId="596F34D0" w:rsidR="00FE6A60" w:rsidRDefault="006C34E3" w:rsidP="006C34E3">
      <w:pPr>
        <w:pStyle w:val="af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 xml:space="preserve"> </w:t>
      </w:r>
      <w:r w:rsidR="00D83CA4">
        <w:rPr>
          <w:rFonts w:hint="eastAsia"/>
        </w:rPr>
        <w:t>仿真：</w:t>
      </w:r>
      <w:r w:rsidR="00996378">
        <w:rPr>
          <w:rFonts w:hint="eastAsia"/>
        </w:rPr>
        <w:t>不同参数对天光亮度的约束</w:t>
      </w:r>
    </w:p>
    <w:p w14:paraId="3B976390" w14:textId="6283C62E" w:rsidR="00FE6A60" w:rsidRDefault="00D86039" w:rsidP="0002718D">
      <w:pPr>
        <w:spacing w:line="288" w:lineRule="auto"/>
        <w:ind w:firstLineChars="200" w:firstLine="480"/>
      </w:pPr>
      <w:r>
        <w:rPr>
          <w:rFonts w:hint="eastAsia"/>
        </w:rPr>
        <w:t>仿真结果显示，</w:t>
      </w:r>
      <w:r w:rsidR="005A3532">
        <w:rPr>
          <w:rFonts w:hint="eastAsia"/>
        </w:rPr>
        <w:t>拍摄平场</w:t>
      </w:r>
      <w:r w:rsidR="000C68ED">
        <w:rPr>
          <w:rFonts w:hint="eastAsia"/>
        </w:rPr>
        <w:t>时天光亮度</w:t>
      </w:r>
      <w:r w:rsidR="00933A7C">
        <w:rPr>
          <w:rFonts w:hint="eastAsia"/>
        </w:rPr>
        <w:t>约束为</w:t>
      </w:r>
      <w:r w:rsidR="00933A7C">
        <w:rPr>
          <w:rFonts w:hint="eastAsia"/>
        </w:rPr>
        <w:t>12.4-14.</w:t>
      </w:r>
      <w:r w:rsidR="00933A7C">
        <w:t>3</w:t>
      </w:r>
      <w:r w:rsidR="00933A7C">
        <w:rPr>
          <w:rFonts w:hint="eastAsia"/>
        </w:rPr>
        <w:t>星等</w:t>
      </w:r>
      <w:r w:rsidR="000C4545">
        <w:rPr>
          <w:rFonts w:hint="eastAsia"/>
        </w:rPr>
        <w:t>，这也与</w:t>
      </w:r>
      <w:r w:rsidR="000C4545">
        <w:rPr>
          <w:rFonts w:hint="eastAsia"/>
        </w:rPr>
        <w:t>5.1.2</w:t>
      </w:r>
      <w:r w:rsidR="000C4545">
        <w:rPr>
          <w:rFonts w:hint="eastAsia"/>
        </w:rPr>
        <w:t>中</w:t>
      </w:r>
      <w:r w:rsidR="00192640">
        <w:rPr>
          <w:rFonts w:hint="eastAsia"/>
        </w:rPr>
        <w:t>、民用晨昏时±</w:t>
      </w:r>
      <w:r w:rsidR="00192640">
        <w:rPr>
          <w:rFonts w:hint="eastAsia"/>
        </w:rPr>
        <w:t>10</w:t>
      </w:r>
      <w:r w:rsidR="00192640">
        <w:rPr>
          <w:rFonts w:hint="eastAsia"/>
        </w:rPr>
        <w:t>分钟</w:t>
      </w:r>
      <w:r w:rsidR="00022D71">
        <w:rPr>
          <w:rFonts w:hint="eastAsia"/>
        </w:rPr>
        <w:t>时段的</w:t>
      </w:r>
      <w:r w:rsidR="00705712">
        <w:rPr>
          <w:rFonts w:hint="eastAsia"/>
        </w:rPr>
        <w:t>天光亮度变化一致。</w:t>
      </w:r>
    </w:p>
    <w:p w14:paraId="2E3B46C6" w14:textId="6AFBE733" w:rsidR="00B060D3" w:rsidRDefault="00B060D3" w:rsidP="00A101DA">
      <w:pPr>
        <w:pStyle w:val="3"/>
        <w:spacing w:line="288" w:lineRule="auto"/>
      </w:pPr>
      <w:bookmarkStart w:id="34" w:name="_Toc532118397"/>
      <w:r>
        <w:rPr>
          <w:rFonts w:hint="eastAsia"/>
        </w:rPr>
        <w:lastRenderedPageBreak/>
        <w:t>兴隆</w:t>
      </w:r>
      <w:r>
        <w:t>夜天光监测数据</w:t>
      </w:r>
      <w:bookmarkEnd w:id="34"/>
    </w:p>
    <w:p w14:paraId="5CE1908D" w14:textId="7891AD3C" w:rsidR="00B060D3" w:rsidRDefault="00CF773F" w:rsidP="000C3FD8">
      <w:pPr>
        <w:spacing w:line="288" w:lineRule="auto"/>
        <w:ind w:firstLineChars="200" w:firstLine="480"/>
      </w:pPr>
      <w:r>
        <w:rPr>
          <w:rFonts w:hint="eastAsia"/>
        </w:rPr>
        <w:t>自兴隆基地网址</w:t>
      </w:r>
      <w:hyperlink r:id="rId19" w:history="1">
        <w:r w:rsidRPr="00AB7758">
          <w:rPr>
            <w:rStyle w:val="ad"/>
          </w:rPr>
          <w:t>http://www.xinglong-naoc.org/weather/tianguang.jsp</w:t>
        </w:r>
      </w:hyperlink>
      <w:r w:rsidRPr="00AB7758">
        <w:rPr>
          <w:rFonts w:hint="eastAsia"/>
        </w:rPr>
        <w:t>采集</w:t>
      </w:r>
      <w:r w:rsidRPr="00AB7758">
        <w:rPr>
          <w:rFonts w:hint="eastAsia"/>
        </w:rPr>
        <w:t>2</w:t>
      </w:r>
      <w:r w:rsidRPr="00AB7758">
        <w:t>018</w:t>
      </w:r>
      <w:r w:rsidRPr="00AB7758">
        <w:rPr>
          <w:rFonts w:hint="eastAsia"/>
        </w:rPr>
        <w:t>年</w:t>
      </w:r>
      <w:r w:rsidRPr="00AB7758">
        <w:rPr>
          <w:rFonts w:hint="eastAsia"/>
        </w:rPr>
        <w:t>1</w:t>
      </w:r>
      <w:r w:rsidRPr="00AB7758">
        <w:t>1</w:t>
      </w:r>
      <w:r w:rsidRPr="00AB7758">
        <w:rPr>
          <w:rFonts w:hint="eastAsia"/>
        </w:rPr>
        <w:t>月</w:t>
      </w:r>
      <w:r w:rsidRPr="00AB7758">
        <w:rPr>
          <w:rFonts w:hint="eastAsia"/>
        </w:rPr>
        <w:t>1</w:t>
      </w:r>
      <w:r w:rsidRPr="00AB7758">
        <w:t>6</w:t>
      </w:r>
      <w:r>
        <w:rPr>
          <w:rFonts w:hint="eastAsia"/>
        </w:rPr>
        <w:t>日</w:t>
      </w:r>
      <w:r w:rsidR="00950764">
        <w:rPr>
          <w:rFonts w:hint="eastAsia"/>
        </w:rPr>
        <w:t>天光信息</w:t>
      </w:r>
      <w:r w:rsidR="00E4634B">
        <w:rPr>
          <w:rFonts w:hint="eastAsia"/>
        </w:rPr>
        <w:t>。</w:t>
      </w:r>
    </w:p>
    <w:p w14:paraId="68D47E2A" w14:textId="77777777" w:rsidR="008155B4" w:rsidRDefault="00684216" w:rsidP="008155B4">
      <w:pPr>
        <w:keepNext/>
        <w:spacing w:line="288" w:lineRule="auto"/>
        <w:jc w:val="center"/>
      </w:pPr>
      <w:r>
        <w:rPr>
          <w:noProof/>
        </w:rPr>
        <w:drawing>
          <wp:inline distT="0" distB="0" distL="0" distR="0" wp14:anchorId="19D1AC67" wp14:editId="0425C874">
            <wp:extent cx="5594400" cy="31248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kymag_xl_181116.png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60" t="3479" r="7162" b="5217"/>
                    <a:stretch/>
                  </pic:blipFill>
                  <pic:spPr bwMode="auto">
                    <a:xfrm>
                      <a:off x="0" y="0"/>
                      <a:ext cx="5594400" cy="3124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606911" w14:textId="78C8D532" w:rsidR="000C3FD8" w:rsidRPr="002C4AA1" w:rsidRDefault="008155B4" w:rsidP="008155B4">
      <w:pPr>
        <w:pStyle w:val="af0"/>
        <w:jc w:val="center"/>
        <w:rPr>
          <w:sz w:val="21"/>
          <w:szCs w:val="21"/>
        </w:rPr>
      </w:pPr>
      <w:r w:rsidRPr="002C4AA1">
        <w:rPr>
          <w:rFonts w:hint="eastAsia"/>
          <w:sz w:val="21"/>
          <w:szCs w:val="21"/>
        </w:rPr>
        <w:t>图</w:t>
      </w:r>
      <w:r w:rsidRPr="002C4AA1">
        <w:rPr>
          <w:rFonts w:hint="eastAsia"/>
          <w:sz w:val="21"/>
          <w:szCs w:val="21"/>
        </w:rPr>
        <w:t xml:space="preserve"> </w:t>
      </w:r>
      <w:r w:rsidRPr="002C4AA1">
        <w:rPr>
          <w:sz w:val="21"/>
          <w:szCs w:val="21"/>
        </w:rPr>
        <w:fldChar w:fldCharType="begin"/>
      </w:r>
      <w:r w:rsidRPr="002C4AA1">
        <w:rPr>
          <w:sz w:val="21"/>
          <w:szCs w:val="21"/>
        </w:rPr>
        <w:instrText xml:space="preserve"> </w:instrText>
      </w:r>
      <w:r w:rsidRPr="002C4AA1">
        <w:rPr>
          <w:rFonts w:hint="eastAsia"/>
          <w:sz w:val="21"/>
          <w:szCs w:val="21"/>
        </w:rPr>
        <w:instrText xml:space="preserve">SEQ </w:instrText>
      </w:r>
      <w:r w:rsidRPr="002C4AA1">
        <w:rPr>
          <w:rFonts w:hint="eastAsia"/>
          <w:sz w:val="21"/>
          <w:szCs w:val="21"/>
        </w:rPr>
        <w:instrText>图</w:instrText>
      </w:r>
      <w:r w:rsidRPr="002C4AA1">
        <w:rPr>
          <w:rFonts w:hint="eastAsia"/>
          <w:sz w:val="21"/>
          <w:szCs w:val="21"/>
        </w:rPr>
        <w:instrText xml:space="preserve"> \* ARABIC</w:instrText>
      </w:r>
      <w:r w:rsidRPr="002C4AA1">
        <w:rPr>
          <w:sz w:val="21"/>
          <w:szCs w:val="21"/>
        </w:rPr>
        <w:instrText xml:space="preserve"> </w:instrText>
      </w:r>
      <w:r w:rsidRPr="002C4AA1">
        <w:rPr>
          <w:sz w:val="21"/>
          <w:szCs w:val="21"/>
        </w:rPr>
        <w:fldChar w:fldCharType="separate"/>
      </w:r>
      <w:r w:rsidR="006C34E3">
        <w:rPr>
          <w:noProof/>
          <w:sz w:val="21"/>
          <w:szCs w:val="21"/>
        </w:rPr>
        <w:t>4</w:t>
      </w:r>
      <w:r w:rsidRPr="002C4AA1">
        <w:rPr>
          <w:sz w:val="21"/>
          <w:szCs w:val="21"/>
        </w:rPr>
        <w:fldChar w:fldCharType="end"/>
      </w:r>
      <w:r w:rsidRPr="002C4AA1">
        <w:rPr>
          <w:sz w:val="21"/>
          <w:szCs w:val="21"/>
        </w:rPr>
        <w:t xml:space="preserve"> </w:t>
      </w:r>
      <w:r w:rsidRPr="002C4AA1">
        <w:rPr>
          <w:rFonts w:hint="eastAsia"/>
          <w:sz w:val="21"/>
          <w:szCs w:val="21"/>
        </w:rPr>
        <w:t>兴隆基地</w:t>
      </w:r>
      <w:r w:rsidRPr="002C4AA1">
        <w:rPr>
          <w:rFonts w:hint="eastAsia"/>
          <w:sz w:val="21"/>
          <w:szCs w:val="21"/>
        </w:rPr>
        <w:t>2</w:t>
      </w:r>
      <w:r w:rsidRPr="002C4AA1">
        <w:rPr>
          <w:sz w:val="21"/>
          <w:szCs w:val="21"/>
        </w:rPr>
        <w:t>018</w:t>
      </w:r>
      <w:r w:rsidRPr="002C4AA1">
        <w:rPr>
          <w:rFonts w:hint="eastAsia"/>
          <w:sz w:val="21"/>
          <w:szCs w:val="21"/>
        </w:rPr>
        <w:t>年</w:t>
      </w:r>
      <w:r w:rsidRPr="002C4AA1">
        <w:rPr>
          <w:rFonts w:hint="eastAsia"/>
          <w:sz w:val="21"/>
          <w:szCs w:val="21"/>
        </w:rPr>
        <w:t>1</w:t>
      </w:r>
      <w:r w:rsidRPr="002C4AA1">
        <w:rPr>
          <w:sz w:val="21"/>
          <w:szCs w:val="21"/>
        </w:rPr>
        <w:t>1</w:t>
      </w:r>
      <w:r w:rsidRPr="002C4AA1">
        <w:rPr>
          <w:rFonts w:hint="eastAsia"/>
          <w:sz w:val="21"/>
          <w:szCs w:val="21"/>
        </w:rPr>
        <w:t>月</w:t>
      </w:r>
      <w:r w:rsidRPr="002C4AA1">
        <w:rPr>
          <w:rFonts w:hint="eastAsia"/>
          <w:sz w:val="21"/>
          <w:szCs w:val="21"/>
        </w:rPr>
        <w:t>1</w:t>
      </w:r>
      <w:r w:rsidRPr="002C4AA1">
        <w:rPr>
          <w:sz w:val="21"/>
          <w:szCs w:val="21"/>
        </w:rPr>
        <w:t>6</w:t>
      </w:r>
      <w:r w:rsidRPr="002C4AA1">
        <w:rPr>
          <w:rFonts w:hint="eastAsia"/>
          <w:sz w:val="21"/>
          <w:szCs w:val="21"/>
        </w:rPr>
        <w:t>日天光背景亮度</w:t>
      </w:r>
    </w:p>
    <w:p w14:paraId="1AF20DAA" w14:textId="1ED503C0" w:rsidR="003F71F8" w:rsidRDefault="004F689F" w:rsidP="004F689F">
      <w:pPr>
        <w:ind w:firstLineChars="200" w:firstLine="480"/>
      </w:pPr>
      <w:r>
        <w:rPr>
          <w:rFonts w:hint="eastAsia"/>
        </w:rPr>
        <w:t>根据计算，当日民用晨昏蒙影为：</w:t>
      </w:r>
      <w:r w:rsidR="00564A16">
        <w:rPr>
          <w:rFonts w:hint="eastAsia"/>
        </w:rPr>
        <w:t>【</w:t>
      </w:r>
      <w:r w:rsidR="00564A16">
        <w:rPr>
          <w:rFonts w:hint="eastAsia"/>
        </w:rPr>
        <w:t>06:2</w:t>
      </w:r>
      <w:r w:rsidR="00564A16">
        <w:t>8</w:t>
      </w:r>
      <w:r w:rsidR="00564A16">
        <w:rPr>
          <w:rFonts w:hint="eastAsia"/>
        </w:rPr>
        <w:t>:</w:t>
      </w:r>
      <w:r w:rsidR="00564A16">
        <w:t>1</w:t>
      </w:r>
      <w:r w:rsidR="00564A16">
        <w:rPr>
          <w:rFonts w:hint="eastAsia"/>
        </w:rPr>
        <w:t>0</w:t>
      </w:r>
      <w:r w:rsidR="004950DA">
        <w:rPr>
          <w:rFonts w:hint="eastAsia"/>
        </w:rPr>
        <w:t>，</w:t>
      </w:r>
      <w:r w:rsidR="00564A16">
        <w:t>17:21:18</w:t>
      </w:r>
      <w:r w:rsidR="00564A16">
        <w:rPr>
          <w:rFonts w:hint="eastAsia"/>
        </w:rPr>
        <w:t>】</w:t>
      </w:r>
      <w:r w:rsidR="003F71F8">
        <w:rPr>
          <w:rFonts w:hint="eastAsia"/>
        </w:rPr>
        <w:t>。</w:t>
      </w:r>
      <w:r w:rsidR="00DB13FF">
        <w:rPr>
          <w:rFonts w:hint="eastAsia"/>
        </w:rPr>
        <w:t>在晨昏</w:t>
      </w:r>
      <w:r w:rsidR="009A75A9">
        <w:rPr>
          <w:rFonts w:hint="eastAsia"/>
        </w:rPr>
        <w:t>蒙影</w:t>
      </w:r>
      <w:r w:rsidR="00F63A34">
        <w:rPr>
          <w:rFonts w:hint="eastAsia"/>
        </w:rPr>
        <w:t>±</w:t>
      </w:r>
      <w:r w:rsidR="00F63A34">
        <w:rPr>
          <w:rFonts w:hint="eastAsia"/>
        </w:rPr>
        <w:t>0</w:t>
      </w:r>
      <w:r w:rsidR="00F63A34">
        <w:t>.5</w:t>
      </w:r>
      <w:r w:rsidR="00F63A34">
        <w:rPr>
          <w:rFonts w:hint="eastAsia"/>
        </w:rPr>
        <w:t>小时内的天光亮度变化见下表</w:t>
      </w:r>
      <w:r w:rsidR="009C4C80">
        <w:rPr>
          <w:rFonts w:hint="eastAsia"/>
        </w:rPr>
        <w:t>：</w:t>
      </w:r>
    </w:p>
    <w:p w14:paraId="08A9E178" w14:textId="1304D564" w:rsidR="00510872" w:rsidRPr="00510872" w:rsidRDefault="00510872" w:rsidP="00510872">
      <w:pPr>
        <w:pStyle w:val="af0"/>
        <w:keepNext/>
        <w:rPr>
          <w:sz w:val="21"/>
          <w:szCs w:val="21"/>
        </w:rPr>
      </w:pPr>
      <w:r w:rsidRPr="00510872">
        <w:rPr>
          <w:rFonts w:hint="eastAsia"/>
          <w:sz w:val="21"/>
          <w:szCs w:val="21"/>
        </w:rPr>
        <w:t>表格</w:t>
      </w:r>
      <w:r w:rsidRPr="00510872">
        <w:rPr>
          <w:rFonts w:hint="eastAsia"/>
          <w:sz w:val="21"/>
          <w:szCs w:val="21"/>
        </w:rPr>
        <w:t xml:space="preserve"> </w:t>
      </w:r>
      <w:r w:rsidRPr="00510872">
        <w:rPr>
          <w:sz w:val="21"/>
          <w:szCs w:val="21"/>
        </w:rPr>
        <w:fldChar w:fldCharType="begin"/>
      </w:r>
      <w:r w:rsidRPr="00510872">
        <w:rPr>
          <w:sz w:val="21"/>
          <w:szCs w:val="21"/>
        </w:rPr>
        <w:instrText xml:space="preserve"> </w:instrText>
      </w:r>
      <w:r w:rsidRPr="00510872">
        <w:rPr>
          <w:rFonts w:hint="eastAsia"/>
          <w:sz w:val="21"/>
          <w:szCs w:val="21"/>
        </w:rPr>
        <w:instrText xml:space="preserve">SEQ </w:instrText>
      </w:r>
      <w:r w:rsidRPr="00510872">
        <w:rPr>
          <w:rFonts w:hint="eastAsia"/>
          <w:sz w:val="21"/>
          <w:szCs w:val="21"/>
        </w:rPr>
        <w:instrText>表格</w:instrText>
      </w:r>
      <w:r w:rsidRPr="00510872">
        <w:rPr>
          <w:rFonts w:hint="eastAsia"/>
          <w:sz w:val="21"/>
          <w:szCs w:val="21"/>
        </w:rPr>
        <w:instrText xml:space="preserve"> \* ARABIC</w:instrText>
      </w:r>
      <w:r w:rsidRPr="00510872">
        <w:rPr>
          <w:sz w:val="21"/>
          <w:szCs w:val="21"/>
        </w:rPr>
        <w:instrText xml:space="preserve"> </w:instrText>
      </w:r>
      <w:r w:rsidRPr="00510872">
        <w:rPr>
          <w:sz w:val="21"/>
          <w:szCs w:val="21"/>
        </w:rPr>
        <w:fldChar w:fldCharType="separate"/>
      </w:r>
      <w:r w:rsidRPr="00510872">
        <w:rPr>
          <w:noProof/>
          <w:sz w:val="21"/>
          <w:szCs w:val="21"/>
        </w:rPr>
        <w:t>2</w:t>
      </w:r>
      <w:r w:rsidRPr="00510872">
        <w:rPr>
          <w:sz w:val="21"/>
          <w:szCs w:val="21"/>
        </w:rPr>
        <w:fldChar w:fldCharType="end"/>
      </w:r>
      <w:r w:rsidRPr="00510872">
        <w:rPr>
          <w:sz w:val="21"/>
          <w:szCs w:val="21"/>
        </w:rPr>
        <w:t xml:space="preserve"> </w:t>
      </w:r>
      <w:r w:rsidR="0083307F">
        <w:rPr>
          <w:sz w:val="21"/>
          <w:szCs w:val="21"/>
        </w:rPr>
        <w:t>2018</w:t>
      </w:r>
      <w:r w:rsidR="0083307F">
        <w:rPr>
          <w:rFonts w:hint="eastAsia"/>
          <w:sz w:val="21"/>
          <w:szCs w:val="21"/>
        </w:rPr>
        <w:t>年</w:t>
      </w:r>
      <w:r w:rsidR="0083307F">
        <w:rPr>
          <w:rFonts w:hint="eastAsia"/>
          <w:sz w:val="21"/>
          <w:szCs w:val="21"/>
        </w:rPr>
        <w:t>1</w:t>
      </w:r>
      <w:r w:rsidR="0083307F">
        <w:rPr>
          <w:sz w:val="21"/>
          <w:szCs w:val="21"/>
        </w:rPr>
        <w:t>1</w:t>
      </w:r>
      <w:r w:rsidR="0083307F">
        <w:rPr>
          <w:rFonts w:hint="eastAsia"/>
          <w:sz w:val="21"/>
          <w:szCs w:val="21"/>
        </w:rPr>
        <w:t>月</w:t>
      </w:r>
      <w:r w:rsidR="0083307F">
        <w:rPr>
          <w:rFonts w:hint="eastAsia"/>
          <w:sz w:val="21"/>
          <w:szCs w:val="21"/>
        </w:rPr>
        <w:t>1</w:t>
      </w:r>
      <w:r w:rsidR="0083307F">
        <w:rPr>
          <w:sz w:val="21"/>
          <w:szCs w:val="21"/>
        </w:rPr>
        <w:t>6</w:t>
      </w:r>
      <w:r w:rsidR="0083307F">
        <w:rPr>
          <w:rFonts w:hint="eastAsia"/>
          <w:sz w:val="21"/>
          <w:szCs w:val="21"/>
        </w:rPr>
        <w:t>日兴隆基地</w:t>
      </w:r>
      <w:r w:rsidRPr="00510872">
        <w:rPr>
          <w:rFonts w:hint="eastAsia"/>
          <w:sz w:val="21"/>
          <w:szCs w:val="21"/>
        </w:rPr>
        <w:t>晨昏蒙影天光背景亮度变化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252"/>
        <w:gridCol w:w="2252"/>
        <w:gridCol w:w="2253"/>
        <w:gridCol w:w="2253"/>
      </w:tblGrid>
      <w:tr w:rsidR="003F71F8" w14:paraId="3DCA3F01" w14:textId="77777777" w:rsidTr="00DB13FF">
        <w:tc>
          <w:tcPr>
            <w:tcW w:w="2252" w:type="dxa"/>
            <w:vAlign w:val="center"/>
          </w:tcPr>
          <w:p w14:paraId="0C400F4A" w14:textId="00611E90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时间</w:t>
            </w:r>
          </w:p>
        </w:tc>
        <w:tc>
          <w:tcPr>
            <w:tcW w:w="2252" w:type="dxa"/>
            <w:vAlign w:val="center"/>
          </w:tcPr>
          <w:p w14:paraId="10973D96" w14:textId="2E1D408C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星等</w:t>
            </w:r>
          </w:p>
        </w:tc>
        <w:tc>
          <w:tcPr>
            <w:tcW w:w="2253" w:type="dxa"/>
            <w:vAlign w:val="center"/>
          </w:tcPr>
          <w:p w14:paraId="152263B5" w14:textId="7F11AE80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时间</w:t>
            </w:r>
          </w:p>
        </w:tc>
        <w:tc>
          <w:tcPr>
            <w:tcW w:w="2253" w:type="dxa"/>
            <w:vAlign w:val="center"/>
          </w:tcPr>
          <w:p w14:paraId="6357E3C7" w14:textId="791DD79A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星等</w:t>
            </w:r>
          </w:p>
        </w:tc>
      </w:tr>
      <w:tr w:rsidR="003F71F8" w14:paraId="3B00ACAE" w14:textId="77777777" w:rsidTr="00DB13FF">
        <w:tc>
          <w:tcPr>
            <w:tcW w:w="2252" w:type="dxa"/>
            <w:vAlign w:val="center"/>
          </w:tcPr>
          <w:p w14:paraId="12DFF0EB" w14:textId="4DE769F6" w:rsidR="003F71F8" w:rsidRDefault="00F6339C" w:rsidP="00DB13FF">
            <w:pPr>
              <w:spacing w:line="240" w:lineRule="auto"/>
              <w:jc w:val="right"/>
            </w:pPr>
            <w:r>
              <w:t>05:58:42</w:t>
            </w:r>
          </w:p>
        </w:tc>
        <w:tc>
          <w:tcPr>
            <w:tcW w:w="2252" w:type="dxa"/>
            <w:vAlign w:val="center"/>
          </w:tcPr>
          <w:p w14:paraId="342A1BE6" w14:textId="37AA0D3F" w:rsidR="003F71F8" w:rsidRDefault="00F6339C" w:rsidP="00DB13FF">
            <w:pPr>
              <w:spacing w:line="240" w:lineRule="auto"/>
              <w:jc w:val="right"/>
            </w:pPr>
            <w:r>
              <w:t>19.04</w:t>
            </w:r>
          </w:p>
        </w:tc>
        <w:tc>
          <w:tcPr>
            <w:tcW w:w="2253" w:type="dxa"/>
            <w:vAlign w:val="center"/>
          </w:tcPr>
          <w:p w14:paraId="4E7D06B1" w14:textId="072CA773" w:rsidR="003F71F8" w:rsidRDefault="007E6142" w:rsidP="00DB13FF">
            <w:pPr>
              <w:spacing w:line="240" w:lineRule="auto"/>
              <w:jc w:val="right"/>
            </w:pPr>
            <w:r>
              <w:t>17:48:39</w:t>
            </w:r>
          </w:p>
        </w:tc>
        <w:tc>
          <w:tcPr>
            <w:tcW w:w="2253" w:type="dxa"/>
            <w:vAlign w:val="center"/>
          </w:tcPr>
          <w:p w14:paraId="2D76A0B9" w14:textId="3BC668F6" w:rsidR="003F71F8" w:rsidRDefault="007E6142" w:rsidP="00DB13FF">
            <w:pPr>
              <w:spacing w:line="240" w:lineRule="auto"/>
              <w:jc w:val="right"/>
            </w:pPr>
            <w:r>
              <w:t>18.71</w:t>
            </w:r>
          </w:p>
        </w:tc>
      </w:tr>
      <w:tr w:rsidR="003F71F8" w14:paraId="34B25011" w14:textId="77777777" w:rsidTr="00DB13FF">
        <w:tc>
          <w:tcPr>
            <w:tcW w:w="2252" w:type="dxa"/>
            <w:vAlign w:val="center"/>
          </w:tcPr>
          <w:p w14:paraId="23ED5007" w14:textId="075EA522" w:rsidR="003F71F8" w:rsidRDefault="00F6339C" w:rsidP="00DB13FF">
            <w:pPr>
              <w:spacing w:line="240" w:lineRule="auto"/>
              <w:jc w:val="right"/>
            </w:pPr>
            <w:r>
              <w:t>06:03:43</w:t>
            </w:r>
          </w:p>
        </w:tc>
        <w:tc>
          <w:tcPr>
            <w:tcW w:w="2252" w:type="dxa"/>
            <w:vAlign w:val="center"/>
          </w:tcPr>
          <w:p w14:paraId="6223D496" w14:textId="57AF70A7" w:rsidR="003F71F8" w:rsidRDefault="00F6339C" w:rsidP="00DB13FF">
            <w:pPr>
              <w:spacing w:line="240" w:lineRule="auto"/>
              <w:jc w:val="right"/>
            </w:pPr>
            <w:r>
              <w:t>18.22</w:t>
            </w:r>
          </w:p>
        </w:tc>
        <w:tc>
          <w:tcPr>
            <w:tcW w:w="2253" w:type="dxa"/>
            <w:vAlign w:val="center"/>
          </w:tcPr>
          <w:p w14:paraId="139F799A" w14:textId="360F41E3" w:rsidR="003F71F8" w:rsidRDefault="007E6142" w:rsidP="00BF785E">
            <w:pPr>
              <w:spacing w:line="240" w:lineRule="auto"/>
              <w:jc w:val="right"/>
            </w:pPr>
            <w:r>
              <w:t>17:43:39</w:t>
            </w:r>
          </w:p>
        </w:tc>
        <w:tc>
          <w:tcPr>
            <w:tcW w:w="2253" w:type="dxa"/>
            <w:vAlign w:val="center"/>
          </w:tcPr>
          <w:p w14:paraId="6808CD21" w14:textId="3CE963CF" w:rsidR="003F71F8" w:rsidRDefault="007E6142" w:rsidP="00DB13FF">
            <w:pPr>
              <w:spacing w:line="240" w:lineRule="auto"/>
              <w:jc w:val="right"/>
            </w:pPr>
            <w:r>
              <w:t>18.03</w:t>
            </w:r>
          </w:p>
        </w:tc>
      </w:tr>
      <w:tr w:rsidR="003F71F8" w14:paraId="18FA50FB" w14:textId="77777777" w:rsidTr="00DB13FF">
        <w:tc>
          <w:tcPr>
            <w:tcW w:w="2252" w:type="dxa"/>
            <w:vAlign w:val="center"/>
          </w:tcPr>
          <w:p w14:paraId="37B6774A" w14:textId="5F0755D7" w:rsidR="003F71F8" w:rsidRDefault="00F6339C" w:rsidP="00DB13FF">
            <w:pPr>
              <w:spacing w:line="240" w:lineRule="auto"/>
              <w:jc w:val="right"/>
            </w:pPr>
            <w:r>
              <w:t>06:08:43</w:t>
            </w:r>
          </w:p>
        </w:tc>
        <w:tc>
          <w:tcPr>
            <w:tcW w:w="2252" w:type="dxa"/>
            <w:vAlign w:val="center"/>
          </w:tcPr>
          <w:p w14:paraId="6E0B26ED" w14:textId="1E848979" w:rsidR="003F71F8" w:rsidRDefault="00F6339C" w:rsidP="00DB13FF">
            <w:pPr>
              <w:spacing w:line="240" w:lineRule="auto"/>
              <w:jc w:val="right"/>
            </w:pPr>
            <w:r>
              <w:t>17.33</w:t>
            </w:r>
          </w:p>
        </w:tc>
        <w:tc>
          <w:tcPr>
            <w:tcW w:w="2253" w:type="dxa"/>
            <w:vAlign w:val="center"/>
          </w:tcPr>
          <w:p w14:paraId="3CE13228" w14:textId="366B413D" w:rsidR="003F71F8" w:rsidRDefault="007E6142" w:rsidP="00DB13FF">
            <w:pPr>
              <w:spacing w:line="240" w:lineRule="auto"/>
              <w:jc w:val="right"/>
            </w:pPr>
            <w:r>
              <w:t>17:38:39</w:t>
            </w:r>
          </w:p>
        </w:tc>
        <w:tc>
          <w:tcPr>
            <w:tcW w:w="2253" w:type="dxa"/>
            <w:vAlign w:val="center"/>
          </w:tcPr>
          <w:p w14:paraId="264DFD47" w14:textId="3058029A" w:rsidR="003F71F8" w:rsidRDefault="007E6142" w:rsidP="00DB13FF">
            <w:pPr>
              <w:spacing w:line="240" w:lineRule="auto"/>
              <w:jc w:val="right"/>
            </w:pPr>
            <w:r>
              <w:t>17.22</w:t>
            </w:r>
          </w:p>
        </w:tc>
      </w:tr>
      <w:tr w:rsidR="003F71F8" w14:paraId="09366906" w14:textId="77777777" w:rsidTr="00DB13FF">
        <w:tc>
          <w:tcPr>
            <w:tcW w:w="2252" w:type="dxa"/>
            <w:vAlign w:val="center"/>
          </w:tcPr>
          <w:p w14:paraId="56016BE6" w14:textId="05C33E0D" w:rsidR="003F71F8" w:rsidRDefault="00F6339C" w:rsidP="00DB13FF">
            <w:pPr>
              <w:spacing w:line="240" w:lineRule="auto"/>
              <w:jc w:val="right"/>
            </w:pPr>
            <w:r>
              <w:t>06:13:43</w:t>
            </w:r>
          </w:p>
        </w:tc>
        <w:tc>
          <w:tcPr>
            <w:tcW w:w="2252" w:type="dxa"/>
            <w:vAlign w:val="center"/>
          </w:tcPr>
          <w:p w14:paraId="0F9531AC" w14:textId="0B331A26" w:rsidR="003F71F8" w:rsidRDefault="00F6339C" w:rsidP="00DB13FF">
            <w:pPr>
              <w:spacing w:line="240" w:lineRule="auto"/>
              <w:jc w:val="right"/>
            </w:pPr>
            <w:r>
              <w:t>16.37</w:t>
            </w:r>
          </w:p>
        </w:tc>
        <w:tc>
          <w:tcPr>
            <w:tcW w:w="2253" w:type="dxa"/>
            <w:vAlign w:val="center"/>
          </w:tcPr>
          <w:p w14:paraId="699F422A" w14:textId="5831FD04" w:rsidR="003F71F8" w:rsidRDefault="007E6142" w:rsidP="00DB13FF">
            <w:pPr>
              <w:spacing w:line="240" w:lineRule="auto"/>
              <w:jc w:val="right"/>
            </w:pPr>
            <w:r>
              <w:t>17:33:39</w:t>
            </w:r>
          </w:p>
        </w:tc>
        <w:tc>
          <w:tcPr>
            <w:tcW w:w="2253" w:type="dxa"/>
            <w:vAlign w:val="center"/>
          </w:tcPr>
          <w:p w14:paraId="1DBA2551" w14:textId="3A7EDA18" w:rsidR="003F71F8" w:rsidRDefault="007E6142" w:rsidP="00DB13FF">
            <w:pPr>
              <w:spacing w:line="240" w:lineRule="auto"/>
              <w:jc w:val="right"/>
            </w:pPr>
            <w:r>
              <w:t>16.29</w:t>
            </w:r>
          </w:p>
        </w:tc>
      </w:tr>
      <w:tr w:rsidR="003F71F8" w14:paraId="47FBAE82" w14:textId="77777777" w:rsidTr="004E107A">
        <w:tc>
          <w:tcPr>
            <w:tcW w:w="2252" w:type="dxa"/>
            <w:tcBorders>
              <w:bottom w:val="single" w:sz="4" w:space="0" w:color="auto"/>
            </w:tcBorders>
            <w:vAlign w:val="center"/>
          </w:tcPr>
          <w:p w14:paraId="0767C16E" w14:textId="70905364" w:rsidR="003F71F8" w:rsidRDefault="00F6339C" w:rsidP="00DB13FF">
            <w:pPr>
              <w:spacing w:line="240" w:lineRule="auto"/>
              <w:jc w:val="right"/>
            </w:pPr>
            <w:r>
              <w:t>06:18:43</w:t>
            </w:r>
          </w:p>
        </w:tc>
        <w:tc>
          <w:tcPr>
            <w:tcW w:w="2252" w:type="dxa"/>
            <w:tcBorders>
              <w:bottom w:val="single" w:sz="4" w:space="0" w:color="auto"/>
            </w:tcBorders>
            <w:vAlign w:val="center"/>
          </w:tcPr>
          <w:p w14:paraId="32745FEB" w14:textId="436764BC" w:rsidR="003F71F8" w:rsidRDefault="00F6339C" w:rsidP="00DB13FF">
            <w:pPr>
              <w:spacing w:line="240" w:lineRule="auto"/>
              <w:jc w:val="right"/>
            </w:pPr>
            <w:r>
              <w:t>15.31</w:t>
            </w:r>
          </w:p>
        </w:tc>
        <w:tc>
          <w:tcPr>
            <w:tcW w:w="2253" w:type="dxa"/>
            <w:tcBorders>
              <w:bottom w:val="single" w:sz="4" w:space="0" w:color="auto"/>
            </w:tcBorders>
            <w:vAlign w:val="center"/>
          </w:tcPr>
          <w:p w14:paraId="359094BC" w14:textId="38527FAE" w:rsidR="003F71F8" w:rsidRDefault="007E6142" w:rsidP="00DB13FF">
            <w:pPr>
              <w:spacing w:line="240" w:lineRule="auto"/>
              <w:jc w:val="right"/>
            </w:pPr>
            <w:r>
              <w:t>17:28:39</w:t>
            </w:r>
          </w:p>
        </w:tc>
        <w:tc>
          <w:tcPr>
            <w:tcW w:w="2253" w:type="dxa"/>
            <w:tcBorders>
              <w:bottom w:val="single" w:sz="4" w:space="0" w:color="auto"/>
            </w:tcBorders>
            <w:vAlign w:val="center"/>
          </w:tcPr>
          <w:p w14:paraId="06A6CC63" w14:textId="09291586" w:rsidR="003F71F8" w:rsidRDefault="007E6142" w:rsidP="00DB13FF">
            <w:pPr>
              <w:spacing w:line="240" w:lineRule="auto"/>
              <w:jc w:val="right"/>
            </w:pPr>
            <w:r>
              <w:t>15.17</w:t>
            </w:r>
          </w:p>
        </w:tc>
      </w:tr>
      <w:tr w:rsidR="00F6339C" w14:paraId="4715401D" w14:textId="77777777" w:rsidTr="004E107A">
        <w:tc>
          <w:tcPr>
            <w:tcW w:w="2252" w:type="dxa"/>
            <w:shd w:val="clear" w:color="auto" w:fill="C5E0B3" w:themeFill="accent6" w:themeFillTint="66"/>
            <w:vAlign w:val="center"/>
          </w:tcPr>
          <w:p w14:paraId="3650DF97" w14:textId="71C76B68" w:rsidR="00F6339C" w:rsidRDefault="00F6339C" w:rsidP="00DB13FF">
            <w:pPr>
              <w:spacing w:line="240" w:lineRule="auto"/>
              <w:jc w:val="right"/>
            </w:pPr>
            <w:r>
              <w:t>06:23:43</w:t>
            </w:r>
          </w:p>
        </w:tc>
        <w:tc>
          <w:tcPr>
            <w:tcW w:w="2252" w:type="dxa"/>
            <w:shd w:val="clear" w:color="auto" w:fill="C5E0B3" w:themeFill="accent6" w:themeFillTint="66"/>
            <w:vAlign w:val="center"/>
          </w:tcPr>
          <w:p w14:paraId="579E71DB" w14:textId="2A503749" w:rsidR="00F6339C" w:rsidRDefault="00F6339C" w:rsidP="00DB13FF">
            <w:pPr>
              <w:spacing w:line="240" w:lineRule="auto"/>
              <w:jc w:val="right"/>
            </w:pPr>
            <w:r>
              <w:t>14.08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7482BBC4" w14:textId="5482DF2A" w:rsidR="00F6339C" w:rsidRDefault="007E6142" w:rsidP="00DB13FF">
            <w:pPr>
              <w:spacing w:line="240" w:lineRule="auto"/>
              <w:jc w:val="right"/>
            </w:pPr>
            <w:r>
              <w:t>17:23:39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566A4CE8" w14:textId="1CAFCF47" w:rsidR="00F6339C" w:rsidRDefault="007E6142" w:rsidP="00DB13FF">
            <w:pPr>
              <w:spacing w:line="240" w:lineRule="auto"/>
              <w:jc w:val="right"/>
            </w:pPr>
            <w:r>
              <w:t>13.90</w:t>
            </w:r>
          </w:p>
        </w:tc>
      </w:tr>
      <w:tr w:rsidR="00F6339C" w14:paraId="5015225B" w14:textId="77777777" w:rsidTr="004E107A">
        <w:tc>
          <w:tcPr>
            <w:tcW w:w="2252" w:type="dxa"/>
            <w:shd w:val="clear" w:color="auto" w:fill="C5E0B3" w:themeFill="accent6" w:themeFillTint="66"/>
            <w:vAlign w:val="center"/>
          </w:tcPr>
          <w:p w14:paraId="18584D1F" w14:textId="61A2FD52" w:rsidR="00F6339C" w:rsidRDefault="00F6339C" w:rsidP="00DB13FF">
            <w:pPr>
              <w:spacing w:line="240" w:lineRule="auto"/>
              <w:jc w:val="right"/>
            </w:pPr>
            <w:r>
              <w:t>06:28:43</w:t>
            </w:r>
          </w:p>
        </w:tc>
        <w:tc>
          <w:tcPr>
            <w:tcW w:w="2252" w:type="dxa"/>
            <w:shd w:val="clear" w:color="auto" w:fill="C5E0B3" w:themeFill="accent6" w:themeFillTint="66"/>
            <w:vAlign w:val="center"/>
          </w:tcPr>
          <w:p w14:paraId="0E934E12" w14:textId="6265A25E" w:rsidR="00F6339C" w:rsidRDefault="00F6339C" w:rsidP="00DB13FF">
            <w:pPr>
              <w:spacing w:line="240" w:lineRule="auto"/>
              <w:jc w:val="right"/>
            </w:pPr>
            <w:r>
              <w:t>12.83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4426B7AB" w14:textId="38FFB853" w:rsidR="00F6339C" w:rsidRDefault="00BF785E" w:rsidP="00DB13FF">
            <w:pPr>
              <w:spacing w:line="240" w:lineRule="auto"/>
              <w:jc w:val="right"/>
            </w:pPr>
            <w:r>
              <w:t>17:18:39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1C60FEA1" w14:textId="64847638" w:rsidR="00F6339C" w:rsidRDefault="00BF785E" w:rsidP="00DB13FF">
            <w:pPr>
              <w:spacing w:line="240" w:lineRule="auto"/>
              <w:jc w:val="right"/>
            </w:pPr>
            <w:r>
              <w:t>12.65</w:t>
            </w:r>
          </w:p>
        </w:tc>
      </w:tr>
      <w:tr w:rsidR="00F6339C" w14:paraId="15DD1F88" w14:textId="77777777" w:rsidTr="00DB13FF">
        <w:tc>
          <w:tcPr>
            <w:tcW w:w="2252" w:type="dxa"/>
            <w:vAlign w:val="center"/>
          </w:tcPr>
          <w:p w14:paraId="0995A833" w14:textId="34BFC00B" w:rsidR="00F6339C" w:rsidRDefault="00F6339C" w:rsidP="00DB13FF">
            <w:pPr>
              <w:spacing w:line="240" w:lineRule="auto"/>
              <w:jc w:val="right"/>
            </w:pPr>
            <w:r>
              <w:t>06:33:43</w:t>
            </w:r>
          </w:p>
        </w:tc>
        <w:tc>
          <w:tcPr>
            <w:tcW w:w="2252" w:type="dxa"/>
            <w:vAlign w:val="center"/>
          </w:tcPr>
          <w:p w14:paraId="4D6252AA" w14:textId="7012C87C" w:rsidR="00F6339C" w:rsidRDefault="00F6339C" w:rsidP="00DB13FF">
            <w:pPr>
              <w:spacing w:line="240" w:lineRule="auto"/>
              <w:jc w:val="right"/>
            </w:pPr>
            <w:r>
              <w:t>11.64</w:t>
            </w:r>
          </w:p>
        </w:tc>
        <w:tc>
          <w:tcPr>
            <w:tcW w:w="2253" w:type="dxa"/>
            <w:vAlign w:val="center"/>
          </w:tcPr>
          <w:p w14:paraId="500A2F0E" w14:textId="3BB83FA0" w:rsidR="00F6339C" w:rsidRDefault="007E6142" w:rsidP="00DB13FF">
            <w:pPr>
              <w:spacing w:line="240" w:lineRule="auto"/>
              <w:jc w:val="right"/>
            </w:pPr>
            <w:r>
              <w:t>17:13:39</w:t>
            </w:r>
          </w:p>
        </w:tc>
        <w:tc>
          <w:tcPr>
            <w:tcW w:w="2253" w:type="dxa"/>
            <w:vAlign w:val="center"/>
          </w:tcPr>
          <w:p w14:paraId="31BC0A1F" w14:textId="358DD1A1" w:rsidR="00F6339C" w:rsidRDefault="007E6142" w:rsidP="00DB13FF">
            <w:pPr>
              <w:spacing w:line="240" w:lineRule="auto"/>
              <w:jc w:val="right"/>
            </w:pPr>
            <w:r>
              <w:t>11.47</w:t>
            </w:r>
          </w:p>
        </w:tc>
      </w:tr>
      <w:tr w:rsidR="00F6339C" w14:paraId="3F55288A" w14:textId="77777777" w:rsidTr="00DB13FF">
        <w:tc>
          <w:tcPr>
            <w:tcW w:w="2252" w:type="dxa"/>
            <w:vAlign w:val="center"/>
          </w:tcPr>
          <w:p w14:paraId="28AB350B" w14:textId="387EB998" w:rsidR="00F6339C" w:rsidRDefault="00F6339C" w:rsidP="00DB13FF">
            <w:pPr>
              <w:spacing w:line="240" w:lineRule="auto"/>
              <w:jc w:val="right"/>
            </w:pPr>
            <w:r>
              <w:t>06:38:43</w:t>
            </w:r>
          </w:p>
        </w:tc>
        <w:tc>
          <w:tcPr>
            <w:tcW w:w="2252" w:type="dxa"/>
            <w:vAlign w:val="center"/>
          </w:tcPr>
          <w:p w14:paraId="4B1EA08A" w14:textId="1BA2432C" w:rsidR="00F6339C" w:rsidRDefault="00F6339C" w:rsidP="00DB13FF">
            <w:pPr>
              <w:spacing w:line="240" w:lineRule="auto"/>
              <w:jc w:val="right"/>
            </w:pPr>
            <w:r>
              <w:t>10.51</w:t>
            </w:r>
          </w:p>
        </w:tc>
        <w:tc>
          <w:tcPr>
            <w:tcW w:w="2253" w:type="dxa"/>
            <w:vAlign w:val="center"/>
          </w:tcPr>
          <w:p w14:paraId="7101BB27" w14:textId="5FAAD8F8" w:rsidR="00F6339C" w:rsidRDefault="007E6142" w:rsidP="00DB13FF">
            <w:pPr>
              <w:spacing w:line="240" w:lineRule="auto"/>
              <w:jc w:val="right"/>
            </w:pPr>
            <w:r>
              <w:t>17:08:39</w:t>
            </w:r>
          </w:p>
        </w:tc>
        <w:tc>
          <w:tcPr>
            <w:tcW w:w="2253" w:type="dxa"/>
            <w:vAlign w:val="center"/>
          </w:tcPr>
          <w:p w14:paraId="6A75AC05" w14:textId="6FEA4369" w:rsidR="00F6339C" w:rsidRDefault="007E6142" w:rsidP="00DB13FF">
            <w:pPr>
              <w:spacing w:line="240" w:lineRule="auto"/>
              <w:jc w:val="right"/>
            </w:pPr>
            <w:r>
              <w:t>10.38</w:t>
            </w:r>
          </w:p>
        </w:tc>
      </w:tr>
      <w:tr w:rsidR="00F6339C" w14:paraId="08EFB207" w14:textId="77777777" w:rsidTr="00DB13FF">
        <w:tc>
          <w:tcPr>
            <w:tcW w:w="2252" w:type="dxa"/>
            <w:vAlign w:val="center"/>
          </w:tcPr>
          <w:p w14:paraId="356D34B9" w14:textId="648AA52B" w:rsidR="00F6339C" w:rsidRDefault="00F6339C" w:rsidP="00DB13FF">
            <w:pPr>
              <w:spacing w:line="240" w:lineRule="auto"/>
              <w:jc w:val="right"/>
            </w:pPr>
            <w:r>
              <w:t>06:43:43</w:t>
            </w:r>
          </w:p>
        </w:tc>
        <w:tc>
          <w:tcPr>
            <w:tcW w:w="2252" w:type="dxa"/>
            <w:vAlign w:val="center"/>
          </w:tcPr>
          <w:p w14:paraId="398C667D" w14:textId="3AF7A7DB" w:rsidR="00F6339C" w:rsidRDefault="00F6339C" w:rsidP="00DB13FF">
            <w:pPr>
              <w:spacing w:line="240" w:lineRule="auto"/>
              <w:jc w:val="right"/>
            </w:pPr>
            <w:r>
              <w:t>09.50</w:t>
            </w:r>
          </w:p>
        </w:tc>
        <w:tc>
          <w:tcPr>
            <w:tcW w:w="2253" w:type="dxa"/>
            <w:vAlign w:val="center"/>
          </w:tcPr>
          <w:p w14:paraId="5A44959C" w14:textId="5BB209E2" w:rsidR="00F6339C" w:rsidRDefault="007E6142" w:rsidP="00DB13FF">
            <w:pPr>
              <w:spacing w:line="240" w:lineRule="auto"/>
              <w:jc w:val="right"/>
            </w:pPr>
            <w:r>
              <w:t>17:03:39</w:t>
            </w:r>
          </w:p>
        </w:tc>
        <w:tc>
          <w:tcPr>
            <w:tcW w:w="2253" w:type="dxa"/>
            <w:vAlign w:val="center"/>
          </w:tcPr>
          <w:p w14:paraId="142C7776" w14:textId="75C5A604" w:rsidR="00F6339C" w:rsidRDefault="007E6142" w:rsidP="00DB13FF">
            <w:pPr>
              <w:spacing w:line="240" w:lineRule="auto"/>
              <w:jc w:val="right"/>
            </w:pPr>
            <w:r>
              <w:t>09.42</w:t>
            </w:r>
          </w:p>
        </w:tc>
      </w:tr>
      <w:tr w:rsidR="00F6339C" w14:paraId="515F9C03" w14:textId="77777777" w:rsidTr="00DB13FF">
        <w:tc>
          <w:tcPr>
            <w:tcW w:w="2252" w:type="dxa"/>
            <w:vAlign w:val="center"/>
          </w:tcPr>
          <w:p w14:paraId="6113CB8A" w14:textId="6EFB61C1" w:rsidR="00F6339C" w:rsidRDefault="00F6339C" w:rsidP="00DB13FF">
            <w:pPr>
              <w:spacing w:line="240" w:lineRule="auto"/>
              <w:jc w:val="right"/>
            </w:pPr>
            <w:r>
              <w:lastRenderedPageBreak/>
              <w:t>06:48:43</w:t>
            </w:r>
          </w:p>
        </w:tc>
        <w:tc>
          <w:tcPr>
            <w:tcW w:w="2252" w:type="dxa"/>
            <w:vAlign w:val="center"/>
          </w:tcPr>
          <w:p w14:paraId="4F7460AC" w14:textId="49EF513A" w:rsidR="00F6339C" w:rsidRDefault="00F6339C" w:rsidP="00DB13FF">
            <w:pPr>
              <w:spacing w:line="240" w:lineRule="auto"/>
              <w:jc w:val="right"/>
            </w:pPr>
            <w:r>
              <w:t>08.65</w:t>
            </w:r>
          </w:p>
        </w:tc>
        <w:tc>
          <w:tcPr>
            <w:tcW w:w="2253" w:type="dxa"/>
            <w:vAlign w:val="center"/>
          </w:tcPr>
          <w:p w14:paraId="3EAD83C5" w14:textId="70BA4EBB" w:rsidR="00F6339C" w:rsidRDefault="007E6142" w:rsidP="00DB13FF">
            <w:pPr>
              <w:spacing w:line="240" w:lineRule="auto"/>
              <w:jc w:val="right"/>
            </w:pPr>
            <w:r>
              <w:t>16:58:39</w:t>
            </w:r>
          </w:p>
        </w:tc>
        <w:tc>
          <w:tcPr>
            <w:tcW w:w="2253" w:type="dxa"/>
            <w:vAlign w:val="center"/>
          </w:tcPr>
          <w:p w14:paraId="21A4FBE1" w14:textId="76EAFF7B" w:rsidR="00F6339C" w:rsidRDefault="007E6142" w:rsidP="00DB13FF">
            <w:pPr>
              <w:spacing w:line="240" w:lineRule="auto"/>
              <w:jc w:val="right"/>
            </w:pPr>
            <w:r>
              <w:t>08.62</w:t>
            </w:r>
          </w:p>
        </w:tc>
      </w:tr>
      <w:tr w:rsidR="00F6339C" w14:paraId="00DBDED6" w14:textId="77777777" w:rsidTr="00DB13FF">
        <w:tc>
          <w:tcPr>
            <w:tcW w:w="2252" w:type="dxa"/>
            <w:vAlign w:val="center"/>
          </w:tcPr>
          <w:p w14:paraId="7A1663AD" w14:textId="65B31419" w:rsidR="00F6339C" w:rsidRDefault="00F6339C" w:rsidP="00DB13FF">
            <w:pPr>
              <w:spacing w:line="240" w:lineRule="auto"/>
              <w:jc w:val="right"/>
            </w:pPr>
            <w:r>
              <w:t>06:53:43</w:t>
            </w:r>
          </w:p>
        </w:tc>
        <w:tc>
          <w:tcPr>
            <w:tcW w:w="2252" w:type="dxa"/>
            <w:vAlign w:val="center"/>
          </w:tcPr>
          <w:p w14:paraId="47FACB53" w14:textId="7D0C01A6" w:rsidR="00F6339C" w:rsidRDefault="00F6339C" w:rsidP="00DB13FF">
            <w:pPr>
              <w:spacing w:line="240" w:lineRule="auto"/>
              <w:jc w:val="right"/>
            </w:pPr>
            <w:r>
              <w:t>07.95</w:t>
            </w:r>
          </w:p>
        </w:tc>
        <w:tc>
          <w:tcPr>
            <w:tcW w:w="2253" w:type="dxa"/>
            <w:vAlign w:val="center"/>
          </w:tcPr>
          <w:p w14:paraId="7B570325" w14:textId="64088626" w:rsidR="00F6339C" w:rsidRDefault="007E6142" w:rsidP="00DB13FF">
            <w:pPr>
              <w:spacing w:line="240" w:lineRule="auto"/>
              <w:jc w:val="right"/>
            </w:pPr>
            <w:r>
              <w:t>16:53:39</w:t>
            </w:r>
          </w:p>
        </w:tc>
        <w:tc>
          <w:tcPr>
            <w:tcW w:w="2253" w:type="dxa"/>
            <w:vAlign w:val="center"/>
          </w:tcPr>
          <w:p w14:paraId="54209408" w14:textId="58C29C0C" w:rsidR="00F6339C" w:rsidRDefault="007E6142" w:rsidP="00DB13FF">
            <w:pPr>
              <w:spacing w:line="240" w:lineRule="auto"/>
              <w:jc w:val="right"/>
            </w:pPr>
            <w:r>
              <w:t>07.97</w:t>
            </w:r>
          </w:p>
        </w:tc>
      </w:tr>
      <w:tr w:rsidR="003F71F8" w14:paraId="2AF6BA4D" w14:textId="77777777" w:rsidTr="00DB13FF">
        <w:tc>
          <w:tcPr>
            <w:tcW w:w="2252" w:type="dxa"/>
            <w:vAlign w:val="center"/>
          </w:tcPr>
          <w:p w14:paraId="1D628214" w14:textId="2C84CBE8" w:rsidR="003F71F8" w:rsidRDefault="00F6339C" w:rsidP="00F6339C">
            <w:pPr>
              <w:spacing w:line="240" w:lineRule="auto"/>
              <w:jc w:val="right"/>
            </w:pPr>
            <w:r>
              <w:t>06:58:43</w:t>
            </w:r>
          </w:p>
        </w:tc>
        <w:tc>
          <w:tcPr>
            <w:tcW w:w="2252" w:type="dxa"/>
            <w:vAlign w:val="center"/>
          </w:tcPr>
          <w:p w14:paraId="6724EC5D" w14:textId="50A82681" w:rsidR="003F71F8" w:rsidRDefault="00F6339C" w:rsidP="00DB13FF">
            <w:pPr>
              <w:spacing w:line="240" w:lineRule="auto"/>
              <w:jc w:val="right"/>
            </w:pPr>
            <w:r>
              <w:t>07.39</w:t>
            </w:r>
          </w:p>
        </w:tc>
        <w:tc>
          <w:tcPr>
            <w:tcW w:w="2253" w:type="dxa"/>
            <w:vAlign w:val="center"/>
          </w:tcPr>
          <w:p w14:paraId="0E8CA758" w14:textId="11305B56" w:rsidR="003F71F8" w:rsidRDefault="007E6142" w:rsidP="00BF785E">
            <w:pPr>
              <w:spacing w:line="240" w:lineRule="auto"/>
              <w:jc w:val="right"/>
            </w:pPr>
            <w:r>
              <w:t>16:48:39</w:t>
            </w:r>
          </w:p>
        </w:tc>
        <w:tc>
          <w:tcPr>
            <w:tcW w:w="2253" w:type="dxa"/>
            <w:vAlign w:val="center"/>
          </w:tcPr>
          <w:p w14:paraId="44FCA29A" w14:textId="33255F51" w:rsidR="003F71F8" w:rsidRDefault="007E6142" w:rsidP="00DB13FF">
            <w:pPr>
              <w:spacing w:line="240" w:lineRule="auto"/>
              <w:jc w:val="right"/>
            </w:pPr>
            <w:r>
              <w:t>07.42</w:t>
            </w:r>
          </w:p>
        </w:tc>
      </w:tr>
    </w:tbl>
    <w:p w14:paraId="1DA08A8F" w14:textId="368805BD" w:rsidR="003F71F8" w:rsidRDefault="00D313C8" w:rsidP="004F689F">
      <w:pPr>
        <w:ind w:firstLineChars="200" w:firstLine="480"/>
      </w:pPr>
      <w:r>
        <w:rPr>
          <w:rFonts w:hint="eastAsia"/>
        </w:rPr>
        <w:t>由</w:t>
      </w:r>
      <w:r w:rsidR="008008F9">
        <w:rPr>
          <w:rFonts w:hint="eastAsia"/>
        </w:rPr>
        <w:t>表中数据可知：</w:t>
      </w:r>
    </w:p>
    <w:p w14:paraId="1B50EE37" w14:textId="61E751A3" w:rsidR="008008F9" w:rsidRDefault="002A46AF" w:rsidP="00951300">
      <w:pPr>
        <w:pStyle w:val="a5"/>
        <w:numPr>
          <w:ilvl w:val="0"/>
          <w:numId w:val="11"/>
        </w:numPr>
        <w:ind w:firstLineChars="0"/>
      </w:pPr>
      <w:r>
        <w:rPr>
          <w:rFonts w:hint="eastAsia"/>
        </w:rPr>
        <w:t>相对晨、昏的相同时间，天光背景亮度一致</w:t>
      </w:r>
      <w:r w:rsidR="005642A1">
        <w:rPr>
          <w:rFonts w:hint="eastAsia"/>
        </w:rPr>
        <w:t>。</w:t>
      </w:r>
    </w:p>
    <w:p w14:paraId="52C8B194" w14:textId="57DA01C1" w:rsidR="00957310" w:rsidRPr="002C4AA1" w:rsidRDefault="002A46AF" w:rsidP="00951300">
      <w:pPr>
        <w:pStyle w:val="a5"/>
        <w:numPr>
          <w:ilvl w:val="0"/>
          <w:numId w:val="11"/>
        </w:numPr>
        <w:ind w:firstLineChars="0"/>
      </w:pPr>
      <w:r>
        <w:rPr>
          <w:rFonts w:hint="eastAsia"/>
        </w:rPr>
        <w:t>民用晨昏时段天光背景亮度变化幅度一致，且速率一致。</w:t>
      </w:r>
    </w:p>
    <w:p w14:paraId="54736955" w14:textId="35DD0C38" w:rsidR="00B060D3" w:rsidRDefault="00B060D3" w:rsidP="00A101DA">
      <w:pPr>
        <w:pStyle w:val="3"/>
        <w:spacing w:line="288" w:lineRule="auto"/>
      </w:pPr>
      <w:bookmarkStart w:id="35" w:name="_Toc532118398"/>
      <w:r>
        <w:rPr>
          <w:rFonts w:hint="eastAsia"/>
        </w:rPr>
        <w:t>60cm</w:t>
      </w:r>
      <w:r w:rsidR="00902313">
        <w:rPr>
          <w:rFonts w:hint="eastAsia"/>
        </w:rPr>
        <w:t>望远镜实测</w:t>
      </w:r>
      <w:r>
        <w:rPr>
          <w:rFonts w:hint="eastAsia"/>
        </w:rPr>
        <w:t>平场</w:t>
      </w:r>
      <w:r>
        <w:t>时间</w:t>
      </w:r>
      <w:bookmarkEnd w:id="35"/>
    </w:p>
    <w:p w14:paraId="24A654CC" w14:textId="7C40183B" w:rsidR="000A7909" w:rsidRPr="000A7909" w:rsidRDefault="005642A1" w:rsidP="00B35E36">
      <w:pPr>
        <w:ind w:firstLineChars="200" w:firstLine="480"/>
      </w:pPr>
      <w:r>
        <w:rPr>
          <w:rFonts w:hint="eastAsia"/>
        </w:rPr>
        <w:t>整理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</w:t>
      </w:r>
      <w:r w:rsidR="00AF319E">
        <w:rPr>
          <w:rFonts w:hint="eastAsia"/>
        </w:rPr>
        <w:t>在</w:t>
      </w:r>
      <w:r w:rsidR="00AF319E">
        <w:rPr>
          <w:rFonts w:hint="eastAsia"/>
        </w:rPr>
        <w:t>2</w:t>
      </w:r>
      <w:r w:rsidR="00AF319E">
        <w:t>018</w:t>
      </w:r>
      <w:r w:rsidR="00AF319E">
        <w:rPr>
          <w:rFonts w:hint="eastAsia"/>
        </w:rPr>
        <w:t>年实际观测中拍摄平场的起始时间和曝光时间</w:t>
      </w:r>
      <w:r w:rsidR="00B43223">
        <w:rPr>
          <w:rFonts w:hint="eastAsia"/>
        </w:rPr>
        <w:t>，计算当日的民用晨昏蒙影时间。</w:t>
      </w:r>
      <w:r w:rsidR="00120AAC">
        <w:rPr>
          <w:rFonts w:hint="eastAsia"/>
        </w:rPr>
        <w:t>为减小快门效应、曝光时间</w:t>
      </w:r>
      <w:r w:rsidR="00D479DE">
        <w:rPr>
          <w:rFonts w:hint="eastAsia"/>
        </w:rPr>
        <w:t>采用</w:t>
      </w:r>
      <w:r w:rsidR="00120AAC">
        <w:rPr>
          <w:rFonts w:hint="eastAsia"/>
        </w:rPr>
        <w:t>5</w:t>
      </w:r>
      <w:r w:rsidR="00120AAC">
        <w:t>~15</w:t>
      </w:r>
      <w:r w:rsidR="00120AAC">
        <w:rPr>
          <w:rFonts w:hint="eastAsia"/>
        </w:rPr>
        <w:t>秒</w:t>
      </w:r>
      <w:r w:rsidR="00D479DE">
        <w:rPr>
          <w:rFonts w:hint="eastAsia"/>
        </w:rPr>
        <w:t>，</w:t>
      </w:r>
      <w:r w:rsidR="00120AAC">
        <w:rPr>
          <w:rFonts w:hint="eastAsia"/>
        </w:rPr>
        <w:t>评估</w:t>
      </w:r>
      <w:r w:rsidR="00FC212B">
        <w:rPr>
          <w:rFonts w:hint="eastAsia"/>
        </w:rPr>
        <w:t>在晨昏时段，</w:t>
      </w:r>
      <w:r w:rsidR="001469EC">
        <w:rPr>
          <w:rFonts w:hint="eastAsia"/>
        </w:rPr>
        <w:t>可用的平场拍摄时间</w:t>
      </w:r>
      <w:r w:rsidR="00ED7A1E">
        <w:rPr>
          <w:rFonts w:hint="eastAsia"/>
        </w:rPr>
        <w:t>，以及</w:t>
      </w:r>
      <w:r w:rsidR="00C564EB">
        <w:rPr>
          <w:rFonts w:hint="eastAsia"/>
        </w:rPr>
        <w:t>UBVRI</w:t>
      </w:r>
      <w:r w:rsidR="00C564EB">
        <w:rPr>
          <w:rFonts w:hint="eastAsia"/>
        </w:rPr>
        <w:t>波段</w:t>
      </w:r>
      <w:r w:rsidR="00150A4F">
        <w:rPr>
          <w:rFonts w:hint="eastAsia"/>
        </w:rPr>
        <w:t>的选择顺序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1843"/>
        <w:gridCol w:w="1451"/>
        <w:gridCol w:w="2035"/>
      </w:tblGrid>
      <w:tr w:rsidR="005C0D8A" w14:paraId="1D0EC184" w14:textId="77777777" w:rsidTr="00BE4594">
        <w:tc>
          <w:tcPr>
            <w:tcW w:w="1838" w:type="dxa"/>
            <w:shd w:val="clear" w:color="auto" w:fill="92D050"/>
          </w:tcPr>
          <w:p w14:paraId="605BC80A" w14:textId="00D72034" w:rsidR="005C0D8A" w:rsidRPr="00497A3B" w:rsidRDefault="005C0D8A" w:rsidP="00BD2506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4C7AC61A" w14:textId="217ABD87" w:rsidR="005C0D8A" w:rsidRDefault="00DC7FC9" w:rsidP="00BD2506">
            <w:pPr>
              <w:spacing w:line="288" w:lineRule="auto"/>
            </w:pPr>
            <w:r>
              <w:rPr>
                <w:rFonts w:hint="eastAsia"/>
              </w:rPr>
              <w:t>2018-04-14</w:t>
            </w:r>
          </w:p>
        </w:tc>
      </w:tr>
      <w:tr w:rsidR="005C0D8A" w14:paraId="65FC16CB" w14:textId="77777777" w:rsidTr="00497A3B">
        <w:tc>
          <w:tcPr>
            <w:tcW w:w="1838" w:type="dxa"/>
          </w:tcPr>
          <w:p w14:paraId="33B258E5" w14:textId="282883C2" w:rsidR="005C0D8A" w:rsidRPr="00497A3B" w:rsidRDefault="00C24DA1" w:rsidP="00BD2506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5C0D8A" w:rsidRPr="00497A3B">
              <w:rPr>
                <w:b/>
              </w:rPr>
              <w:t>晨昏</w:t>
            </w:r>
            <w:r w:rsidR="005C0D8A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5C0925CD" w14:textId="6410BF0F" w:rsidR="005C0D8A" w:rsidRDefault="00C24DA1" w:rsidP="00BD2506">
            <w:pPr>
              <w:spacing w:line="288" w:lineRule="auto"/>
            </w:pPr>
            <w:r>
              <w:rPr>
                <w:rFonts w:hint="eastAsia"/>
              </w:rPr>
              <w:t>05:04:00   19:15:20</w:t>
            </w:r>
          </w:p>
        </w:tc>
      </w:tr>
      <w:tr w:rsidR="00497A3B" w14:paraId="644B4BEC" w14:textId="77777777" w:rsidTr="00C3199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5A22B846" w14:textId="57FB2AF4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01042EAC" w14:textId="73875C35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187F3CC7" w14:textId="1783A939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C31999" w14:paraId="545024E2" w14:textId="77777777" w:rsidTr="00C31999">
        <w:trPr>
          <w:trHeight w:val="178"/>
        </w:trPr>
        <w:tc>
          <w:tcPr>
            <w:tcW w:w="1838" w:type="dxa"/>
            <w:vMerge/>
            <w:vAlign w:val="center"/>
          </w:tcPr>
          <w:p w14:paraId="09F28AB5" w14:textId="77777777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09CABB1E" w14:textId="30E5EDF8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8BFF156" w14:textId="5E3A066B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2A2C8A5B" w14:textId="4F95941B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369A30D5" w14:textId="385FC273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C31999" w14:paraId="60F59700" w14:textId="77777777" w:rsidTr="0036239E">
        <w:tc>
          <w:tcPr>
            <w:tcW w:w="1838" w:type="dxa"/>
            <w:vAlign w:val="center"/>
          </w:tcPr>
          <w:p w14:paraId="37AC99D4" w14:textId="75C93306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6442C3E9" w14:textId="77777777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73962A30" w14:textId="11CF998F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4DE86097" w14:textId="77777777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62DD5AE9" w14:textId="6DA0D3C0" w:rsidR="002942AD" w:rsidRDefault="002942AD" w:rsidP="004C52E0">
            <w:pPr>
              <w:spacing w:line="288" w:lineRule="auto"/>
              <w:jc w:val="right"/>
            </w:pPr>
          </w:p>
        </w:tc>
      </w:tr>
      <w:tr w:rsidR="00C31999" w14:paraId="75930C39" w14:textId="77777777" w:rsidTr="0036239E">
        <w:tc>
          <w:tcPr>
            <w:tcW w:w="1838" w:type="dxa"/>
            <w:vAlign w:val="center"/>
          </w:tcPr>
          <w:p w14:paraId="48AECC97" w14:textId="495A6E6F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F1272EC" w14:textId="252406BC" w:rsidR="002942AD" w:rsidRDefault="00DE07A2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</w:t>
            </w:r>
            <w:r>
              <w:t>:13:06</w:t>
            </w:r>
          </w:p>
        </w:tc>
        <w:tc>
          <w:tcPr>
            <w:tcW w:w="1843" w:type="dxa"/>
            <w:vAlign w:val="center"/>
          </w:tcPr>
          <w:p w14:paraId="74EBA4C7" w14:textId="2636D2C2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5:28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19DA7AAC" w14:textId="43AC753E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5.07</w:t>
            </w:r>
          </w:p>
        </w:tc>
        <w:tc>
          <w:tcPr>
            <w:tcW w:w="2035" w:type="dxa"/>
            <w:vAlign w:val="center"/>
          </w:tcPr>
          <w:p w14:paraId="0F1D6407" w14:textId="20403678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3.26</w:t>
            </w:r>
          </w:p>
        </w:tc>
      </w:tr>
      <w:tr w:rsidR="00C31999" w14:paraId="70CAFF55" w14:textId="77777777" w:rsidTr="0036239E">
        <w:tc>
          <w:tcPr>
            <w:tcW w:w="1838" w:type="dxa"/>
            <w:vAlign w:val="center"/>
          </w:tcPr>
          <w:p w14:paraId="2548E2F1" w14:textId="4236A921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F0D60E7" w14:textId="6D8C3FCE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5:56</w:t>
            </w:r>
          </w:p>
        </w:tc>
        <w:tc>
          <w:tcPr>
            <w:tcW w:w="1843" w:type="dxa"/>
            <w:vAlign w:val="center"/>
          </w:tcPr>
          <w:p w14:paraId="7836F151" w14:textId="0796FAFA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8:04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E5AA792" w14:textId="3878A677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3.17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6ED4B259" w14:textId="4626F0D5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2.14</w:t>
            </w:r>
          </w:p>
        </w:tc>
      </w:tr>
      <w:tr w:rsidR="00C31999" w14:paraId="186C21E3" w14:textId="77777777" w:rsidTr="0036239E">
        <w:tc>
          <w:tcPr>
            <w:tcW w:w="1838" w:type="dxa"/>
            <w:vAlign w:val="center"/>
          </w:tcPr>
          <w:p w14:paraId="36B25B96" w14:textId="460329B6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2BF5865" w14:textId="5A7652D6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09:22</w:t>
            </w:r>
          </w:p>
        </w:tc>
        <w:tc>
          <w:tcPr>
            <w:tcW w:w="1843" w:type="dxa"/>
            <w:vAlign w:val="center"/>
          </w:tcPr>
          <w:p w14:paraId="73705F22" w14:textId="627CEC90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2:44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7404C366" w14:textId="0854D342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14.1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8FE8CCB" w14:textId="39393397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6.63</w:t>
            </w:r>
          </w:p>
        </w:tc>
      </w:tr>
      <w:tr w:rsidR="00DC7FC9" w14:paraId="2483BACF" w14:textId="77777777" w:rsidTr="00BE4594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B12EA71" w14:textId="48A8AA00" w:rsidR="00DC7FC9" w:rsidRDefault="00DC7FC9" w:rsidP="00C31999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2FB8C69F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EA885DF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2249A20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139767F" w14:textId="77777777" w:rsidR="00DC7FC9" w:rsidRDefault="00DC7FC9" w:rsidP="004C52E0">
            <w:pPr>
              <w:spacing w:line="288" w:lineRule="auto"/>
              <w:jc w:val="right"/>
            </w:pPr>
          </w:p>
        </w:tc>
      </w:tr>
      <w:tr w:rsidR="00C55D65" w14:paraId="5DAAE95B" w14:textId="77777777" w:rsidTr="00C55D65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50DD9A65" w14:textId="0B87B909" w:rsidR="00C55D65" w:rsidRPr="00C55D65" w:rsidRDefault="00C55D65" w:rsidP="00C31999">
            <w:pPr>
              <w:spacing w:line="288" w:lineRule="auto"/>
              <w:rPr>
                <w:b/>
              </w:rPr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4815D951" w14:textId="77777777" w:rsidR="00C55D65" w:rsidRDefault="00320B6C" w:rsidP="00C55D65">
            <w:pPr>
              <w:spacing w:line="288" w:lineRule="auto"/>
            </w:pPr>
            <w:r>
              <w:rPr>
                <w:rFonts w:hint="eastAsia"/>
              </w:rPr>
              <w:t>早平场</w:t>
            </w:r>
          </w:p>
          <w:p w14:paraId="16D6A40F" w14:textId="5C8E6ACA" w:rsidR="00320B6C" w:rsidRDefault="002360C8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</w:t>
            </w:r>
            <w:r w:rsidR="0071324B">
              <w:rPr>
                <w:rFonts w:hint="eastAsia"/>
              </w:rPr>
              <w:t>晨光始之后</w:t>
            </w:r>
            <w:r w:rsidR="0071324B">
              <w:rPr>
                <w:rFonts w:hint="eastAsia"/>
              </w:rPr>
              <w:t>5</w:t>
            </w:r>
            <w:r w:rsidR="0071324B">
              <w:rPr>
                <w:rFonts w:hint="eastAsia"/>
              </w:rPr>
              <w:t>分钟</w:t>
            </w:r>
          </w:p>
          <w:p w14:paraId="2778BB01" w14:textId="4A22ED8E" w:rsidR="002360C8" w:rsidRDefault="002360C8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</w:t>
            </w:r>
            <w:r w:rsidR="006E57AF">
              <w:rPr>
                <w:rFonts w:hint="eastAsia"/>
              </w:rPr>
              <w:t>晨光始之后</w:t>
            </w:r>
            <w:r w:rsidR="00693356">
              <w:rPr>
                <w:rFonts w:hint="eastAsia"/>
              </w:rPr>
              <w:t>9</w:t>
            </w:r>
            <w:r w:rsidR="00693356">
              <w:rPr>
                <w:rFonts w:hint="eastAsia"/>
              </w:rPr>
              <w:t>分钟</w:t>
            </w:r>
          </w:p>
        </w:tc>
      </w:tr>
      <w:tr w:rsidR="001D10D7" w14:paraId="4EBE5218" w14:textId="77777777" w:rsidTr="001D10D7">
        <w:tc>
          <w:tcPr>
            <w:tcW w:w="1838" w:type="dxa"/>
            <w:shd w:val="clear" w:color="auto" w:fill="92D050"/>
          </w:tcPr>
          <w:p w14:paraId="5EFCEECC" w14:textId="77777777" w:rsidR="001D10D7" w:rsidRPr="00497A3B" w:rsidRDefault="001D10D7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2861E5EC" w14:textId="153D18FF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2018-0</w:t>
            </w:r>
            <w:r>
              <w:t>5-03</w:t>
            </w:r>
          </w:p>
        </w:tc>
      </w:tr>
      <w:tr w:rsidR="001D10D7" w14:paraId="595321B7" w14:textId="77777777" w:rsidTr="001D10D7">
        <w:tc>
          <w:tcPr>
            <w:tcW w:w="1838" w:type="dxa"/>
          </w:tcPr>
          <w:p w14:paraId="766047DE" w14:textId="7E42F4DF" w:rsidR="001D10D7" w:rsidRPr="00497A3B" w:rsidRDefault="00F7253F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1D10D7" w:rsidRPr="00497A3B">
              <w:rPr>
                <w:b/>
              </w:rPr>
              <w:t>晨昏</w:t>
            </w:r>
            <w:r w:rsidR="001D10D7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66B21817" w14:textId="28D3ECCC" w:rsidR="001D10D7" w:rsidRDefault="00B66DF9" w:rsidP="002A6BE2">
            <w:pPr>
              <w:spacing w:line="288" w:lineRule="auto"/>
            </w:pPr>
            <w:r>
              <w:rPr>
                <w:rFonts w:hint="eastAsia"/>
              </w:rPr>
              <w:t>04:36:10   19:36:30</w:t>
            </w:r>
          </w:p>
        </w:tc>
      </w:tr>
      <w:tr w:rsidR="001D10D7" w14:paraId="769650E6" w14:textId="77777777" w:rsidTr="001D10D7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54150E1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15C8BB0E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50BCD077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D10D7" w14:paraId="60B485B5" w14:textId="77777777" w:rsidTr="001D10D7">
        <w:trPr>
          <w:trHeight w:val="178"/>
        </w:trPr>
        <w:tc>
          <w:tcPr>
            <w:tcW w:w="1838" w:type="dxa"/>
            <w:vMerge/>
            <w:vAlign w:val="center"/>
          </w:tcPr>
          <w:p w14:paraId="7FAA886E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4C40CDFC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D2B1748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29292416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A5A2E72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1D10D7" w14:paraId="2160FA92" w14:textId="77777777" w:rsidTr="001D10D7">
        <w:tc>
          <w:tcPr>
            <w:tcW w:w="1838" w:type="dxa"/>
            <w:vAlign w:val="center"/>
          </w:tcPr>
          <w:p w14:paraId="087A56BC" w14:textId="77777777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585E25F0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2EE25882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3C6A316B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50F6A691" w14:textId="77777777" w:rsidR="001D10D7" w:rsidRDefault="001D10D7" w:rsidP="002A6BE2">
            <w:pPr>
              <w:spacing w:line="288" w:lineRule="auto"/>
              <w:jc w:val="right"/>
            </w:pPr>
          </w:p>
        </w:tc>
      </w:tr>
      <w:tr w:rsidR="001D10D7" w14:paraId="4833C29B" w14:textId="77777777" w:rsidTr="00F50E11">
        <w:tc>
          <w:tcPr>
            <w:tcW w:w="1838" w:type="dxa"/>
            <w:vAlign w:val="center"/>
          </w:tcPr>
          <w:p w14:paraId="20796A1D" w14:textId="14EF8CE1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CE8A16A" w14:textId="314892D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1:03</w:t>
            </w:r>
          </w:p>
        </w:tc>
        <w:tc>
          <w:tcPr>
            <w:tcW w:w="1843" w:type="dxa"/>
            <w:vAlign w:val="center"/>
          </w:tcPr>
          <w:p w14:paraId="33855944" w14:textId="48D60232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1:57</w:t>
            </w:r>
          </w:p>
        </w:tc>
        <w:tc>
          <w:tcPr>
            <w:tcW w:w="1451" w:type="dxa"/>
            <w:vAlign w:val="center"/>
          </w:tcPr>
          <w:p w14:paraId="1DBE65FD" w14:textId="4835890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02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2C5B5E0C" w14:textId="551F044A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33</w:t>
            </w:r>
          </w:p>
        </w:tc>
      </w:tr>
      <w:tr w:rsidR="001D10D7" w14:paraId="7EEA5574" w14:textId="77777777" w:rsidTr="00F50E11">
        <w:tc>
          <w:tcPr>
            <w:tcW w:w="1838" w:type="dxa"/>
            <w:vAlign w:val="center"/>
          </w:tcPr>
          <w:p w14:paraId="04BDA2C2" w14:textId="2107CF55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A1995E9" w14:textId="0EA68C2B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3:42</w:t>
            </w:r>
          </w:p>
        </w:tc>
        <w:tc>
          <w:tcPr>
            <w:tcW w:w="1843" w:type="dxa"/>
            <w:vAlign w:val="center"/>
          </w:tcPr>
          <w:p w14:paraId="4298F6A4" w14:textId="265C0020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4:45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13ADA1B" w14:textId="327D8F70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3.88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49CE0032" w14:textId="5DAD5681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69</w:t>
            </w:r>
          </w:p>
        </w:tc>
      </w:tr>
      <w:tr w:rsidR="001D10D7" w14:paraId="73050F59" w14:textId="77777777" w:rsidTr="00F50E11">
        <w:tc>
          <w:tcPr>
            <w:tcW w:w="1838" w:type="dxa"/>
            <w:vAlign w:val="center"/>
          </w:tcPr>
          <w:p w14:paraId="7EDD3FE5" w14:textId="5DEF8B99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8E91EAB" w14:textId="38EC880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5:05</w:t>
            </w:r>
          </w:p>
        </w:tc>
        <w:tc>
          <w:tcPr>
            <w:tcW w:w="1843" w:type="dxa"/>
            <w:vAlign w:val="center"/>
          </w:tcPr>
          <w:p w14:paraId="724A3DF1" w14:textId="652C3E1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6:15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25372CC1" w14:textId="326B6924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6.0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50BCB8A9" w14:textId="24B6AA0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7.63</w:t>
            </w:r>
          </w:p>
        </w:tc>
      </w:tr>
      <w:tr w:rsidR="001D10D7" w14:paraId="724F7753" w14:textId="77777777" w:rsidTr="00F50E11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242AAF03" w14:textId="1B69D495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1488CC4D" w14:textId="21F479B4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2:17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F126104" w14:textId="3AEDBAAB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3:20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F20B563" w14:textId="4D1F088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0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FFE599" w:themeFill="accent4" w:themeFillTint="66"/>
            <w:vAlign w:val="center"/>
          </w:tcPr>
          <w:p w14:paraId="04DB7621" w14:textId="3A9673F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92</w:t>
            </w:r>
          </w:p>
        </w:tc>
      </w:tr>
      <w:tr w:rsidR="00812BDF" w14:paraId="14BE460E" w14:textId="77777777" w:rsidTr="00812BDF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C43C07F" w14:textId="1D9006FD" w:rsidR="00812BDF" w:rsidRDefault="00812BDF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5A2A5523" w14:textId="77777777" w:rsidR="00812BDF" w:rsidRDefault="004F7968" w:rsidP="00812BDF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48879725" w14:textId="40672C38" w:rsidR="004F7968" w:rsidRDefault="006C320D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 w:rsidR="007A1393">
              <w:rPr>
                <w:rFonts w:hint="eastAsia"/>
              </w:rPr>
              <w:t>13</w:t>
            </w:r>
            <w:r w:rsidR="007A1393">
              <w:rPr>
                <w:rFonts w:hint="eastAsia"/>
              </w:rPr>
              <w:t>分钟</w:t>
            </w:r>
          </w:p>
        </w:tc>
      </w:tr>
      <w:tr w:rsidR="003131AE" w14:paraId="2DA0AD83" w14:textId="77777777" w:rsidTr="003131AE">
        <w:tc>
          <w:tcPr>
            <w:tcW w:w="1838" w:type="dxa"/>
            <w:shd w:val="clear" w:color="auto" w:fill="92D050"/>
          </w:tcPr>
          <w:p w14:paraId="1049B531" w14:textId="77777777" w:rsidR="003131AE" w:rsidRPr="00497A3B" w:rsidRDefault="003131AE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6B8E11B" w14:textId="64E18E28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2018-0</w:t>
            </w:r>
            <w:r>
              <w:t>6-19</w:t>
            </w:r>
          </w:p>
        </w:tc>
      </w:tr>
      <w:tr w:rsidR="003131AE" w14:paraId="6E6D863E" w14:textId="77777777" w:rsidTr="003131AE">
        <w:tc>
          <w:tcPr>
            <w:tcW w:w="1838" w:type="dxa"/>
          </w:tcPr>
          <w:p w14:paraId="082D593A" w14:textId="77777777" w:rsidR="003131AE" w:rsidRPr="00497A3B" w:rsidRDefault="003131AE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4EC4C95B" w14:textId="7D47E308" w:rsidR="003131AE" w:rsidRDefault="005464EC" w:rsidP="002A6BE2">
            <w:pPr>
              <w:spacing w:line="288" w:lineRule="auto"/>
            </w:pPr>
            <w:r>
              <w:rPr>
                <w:rFonts w:hint="eastAsia"/>
              </w:rPr>
              <w:t>04:06:15   20:15:54</w:t>
            </w:r>
          </w:p>
        </w:tc>
      </w:tr>
      <w:tr w:rsidR="003131AE" w14:paraId="173290BF" w14:textId="77777777" w:rsidTr="003131AE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AC3DEB9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4744561E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23A8A0EE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3131AE" w14:paraId="511CBB73" w14:textId="77777777" w:rsidTr="003131AE">
        <w:trPr>
          <w:trHeight w:val="178"/>
        </w:trPr>
        <w:tc>
          <w:tcPr>
            <w:tcW w:w="1838" w:type="dxa"/>
            <w:vMerge/>
            <w:vAlign w:val="center"/>
          </w:tcPr>
          <w:p w14:paraId="09E7B167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188D70DF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52FD430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16EBD942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70FA65B5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3131AE" w14:paraId="507013D7" w14:textId="77777777" w:rsidTr="003131AE">
        <w:tc>
          <w:tcPr>
            <w:tcW w:w="1838" w:type="dxa"/>
            <w:vAlign w:val="center"/>
          </w:tcPr>
          <w:p w14:paraId="56501DCB" w14:textId="7777777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5A93C79E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725DCE30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13BC06D2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F5E51AD" w14:textId="77777777" w:rsidR="003131AE" w:rsidRDefault="003131AE" w:rsidP="002A6BE2">
            <w:pPr>
              <w:spacing w:line="288" w:lineRule="auto"/>
              <w:jc w:val="right"/>
            </w:pPr>
          </w:p>
        </w:tc>
      </w:tr>
      <w:tr w:rsidR="003131AE" w14:paraId="75C9D287" w14:textId="77777777" w:rsidTr="00A86AB7">
        <w:tc>
          <w:tcPr>
            <w:tcW w:w="1838" w:type="dxa"/>
            <w:vAlign w:val="center"/>
          </w:tcPr>
          <w:p w14:paraId="76B60F92" w14:textId="5A8E088F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1804688" w14:textId="7759EFA9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</w:t>
            </w:r>
            <w:r w:rsidR="00C61022">
              <w:t>56:46</w:t>
            </w:r>
          </w:p>
        </w:tc>
        <w:tc>
          <w:tcPr>
            <w:tcW w:w="1843" w:type="dxa"/>
            <w:vAlign w:val="center"/>
          </w:tcPr>
          <w:p w14:paraId="711E97DC" w14:textId="00DE0116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</w:t>
            </w:r>
            <w:r w:rsidR="00C61022">
              <w:t>58:46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DB4C590" w14:textId="1135B294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0</w:t>
            </w:r>
            <w:r w:rsidR="00C61022">
              <w:t>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B0BFBDA" w14:textId="58BF721E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</w:t>
            </w:r>
            <w:r w:rsidR="00C61022">
              <w:t>05</w:t>
            </w:r>
          </w:p>
        </w:tc>
      </w:tr>
      <w:tr w:rsidR="003131AE" w14:paraId="7818435B" w14:textId="77777777" w:rsidTr="00BE3E55">
        <w:tc>
          <w:tcPr>
            <w:tcW w:w="1838" w:type="dxa"/>
            <w:vAlign w:val="center"/>
          </w:tcPr>
          <w:p w14:paraId="5A9E7A4E" w14:textId="7EB41A9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CC6E685" w14:textId="1CE97BA1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59:14</w:t>
            </w:r>
          </w:p>
        </w:tc>
        <w:tc>
          <w:tcPr>
            <w:tcW w:w="1843" w:type="dxa"/>
            <w:vAlign w:val="center"/>
          </w:tcPr>
          <w:p w14:paraId="45862A2C" w14:textId="44389AB7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1:20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0CBA1E" w14:textId="4A944668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26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4CEC76" w14:textId="355DDB26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3.12</w:t>
            </w:r>
          </w:p>
        </w:tc>
      </w:tr>
      <w:tr w:rsidR="003131AE" w14:paraId="64984B24" w14:textId="77777777" w:rsidTr="00BE3E55">
        <w:tc>
          <w:tcPr>
            <w:tcW w:w="1838" w:type="dxa"/>
            <w:vAlign w:val="center"/>
          </w:tcPr>
          <w:p w14:paraId="55DCE7C1" w14:textId="16FFF4F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B3ADF5" w14:textId="4389D6F8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1:46</w:t>
            </w:r>
          </w:p>
        </w:tc>
        <w:tc>
          <w:tcPr>
            <w:tcW w:w="1843" w:type="dxa"/>
            <w:vAlign w:val="center"/>
          </w:tcPr>
          <w:p w14:paraId="0625577D" w14:textId="1A08BB6B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3:59</w:t>
            </w:r>
          </w:p>
        </w:tc>
        <w:tc>
          <w:tcPr>
            <w:tcW w:w="1451" w:type="dxa"/>
            <w:shd w:val="clear" w:color="auto" w:fill="auto"/>
            <w:vAlign w:val="center"/>
          </w:tcPr>
          <w:p w14:paraId="619A14D3" w14:textId="5C0AAABF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9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00B0F0"/>
            <w:vAlign w:val="center"/>
          </w:tcPr>
          <w:p w14:paraId="6F1DC841" w14:textId="2045480A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22</w:t>
            </w:r>
          </w:p>
        </w:tc>
      </w:tr>
      <w:tr w:rsidR="003131AE" w14:paraId="628ED593" w14:textId="77777777" w:rsidTr="001577B7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18782B6" w14:textId="0D753CCF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06AE69C5" w14:textId="07C6B704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6C1C6263" w14:textId="6A4C2F7D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17F7562B" w14:textId="25954386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B1802C" w14:textId="6B1F29D8" w:rsidR="003131AE" w:rsidRDefault="003131AE" w:rsidP="002A6BE2">
            <w:pPr>
              <w:spacing w:line="288" w:lineRule="auto"/>
              <w:jc w:val="right"/>
            </w:pPr>
          </w:p>
        </w:tc>
      </w:tr>
      <w:tr w:rsidR="003131AE" w14:paraId="435676D9" w14:textId="77777777" w:rsidTr="003131AE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1CA44E15" w14:textId="77777777" w:rsidR="003131AE" w:rsidRDefault="003131AE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665441C3" w14:textId="7777777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496BB047" w14:textId="38A1C2D3" w:rsidR="003131AE" w:rsidRDefault="003131AE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 w:rsidR="00E802E6">
              <w:rPr>
                <w:rFonts w:hint="eastAsia"/>
              </w:rPr>
              <w:t>约</w:t>
            </w:r>
            <w:r w:rsidR="00E802E6">
              <w:rPr>
                <w:rFonts w:hint="eastAsia"/>
              </w:rPr>
              <w:t>1</w:t>
            </w:r>
            <w:r w:rsidR="00E802E6">
              <w:t>2</w:t>
            </w:r>
            <w:r>
              <w:rPr>
                <w:rFonts w:hint="eastAsia"/>
              </w:rPr>
              <w:t>分钟</w:t>
            </w:r>
          </w:p>
        </w:tc>
      </w:tr>
      <w:tr w:rsidR="00160BDD" w14:paraId="3A045599" w14:textId="77777777" w:rsidTr="002A6BE2">
        <w:tc>
          <w:tcPr>
            <w:tcW w:w="1838" w:type="dxa"/>
            <w:shd w:val="clear" w:color="auto" w:fill="92D050"/>
          </w:tcPr>
          <w:p w14:paraId="0D23575D" w14:textId="77777777" w:rsidR="00160BDD" w:rsidRPr="00497A3B" w:rsidRDefault="00160BDD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1FDB4575" w14:textId="16AE2660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2018-09-0</w:t>
            </w:r>
            <w:r>
              <w:t>6</w:t>
            </w:r>
          </w:p>
        </w:tc>
      </w:tr>
      <w:tr w:rsidR="00160BDD" w14:paraId="068FDBD3" w14:textId="77777777" w:rsidTr="002A6BE2">
        <w:tc>
          <w:tcPr>
            <w:tcW w:w="1838" w:type="dxa"/>
          </w:tcPr>
          <w:p w14:paraId="53549BFB" w14:textId="77777777" w:rsidR="00160BDD" w:rsidRPr="00497A3B" w:rsidRDefault="00160BDD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6FF0DE5F" w14:textId="2222B699" w:rsidR="00160BDD" w:rsidRDefault="006A084B" w:rsidP="002A6BE2">
            <w:pPr>
              <w:spacing w:line="288" w:lineRule="auto"/>
            </w:pPr>
            <w:r>
              <w:rPr>
                <w:rFonts w:hint="eastAsia"/>
              </w:rPr>
              <w:t>0</w:t>
            </w:r>
            <w:r>
              <w:t>5:14:36   19:01:59</w:t>
            </w:r>
          </w:p>
        </w:tc>
      </w:tr>
      <w:tr w:rsidR="00160BDD" w14:paraId="5BE2F15B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57F0E420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4F6C7B7D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FCA386A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60BDD" w14:paraId="1CEACCE2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2C520867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21910D0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76A6DAA5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7A1ED909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C791A18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160BDD" w14:paraId="2071A99B" w14:textId="77777777" w:rsidTr="002A6BE2">
        <w:tc>
          <w:tcPr>
            <w:tcW w:w="1838" w:type="dxa"/>
            <w:vAlign w:val="center"/>
          </w:tcPr>
          <w:p w14:paraId="76C2BC7C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27C5DEB4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6CFD6A64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50E777B6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5AE864D8" w14:textId="77777777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6EA6685A" w14:textId="77777777" w:rsidTr="00EF2A91">
        <w:tc>
          <w:tcPr>
            <w:tcW w:w="1838" w:type="dxa"/>
            <w:vAlign w:val="center"/>
          </w:tcPr>
          <w:p w14:paraId="438471CE" w14:textId="221D7190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</w:p>
        </w:tc>
        <w:tc>
          <w:tcPr>
            <w:tcW w:w="1843" w:type="dxa"/>
            <w:vAlign w:val="center"/>
          </w:tcPr>
          <w:p w14:paraId="4B0EC526" w14:textId="4BF685FA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10AE306E" w14:textId="7D2D3FD3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0584957A" w14:textId="12485D3A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4A670E8F" w14:textId="38579052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487F7C56" w14:textId="77777777" w:rsidTr="00EF2A91">
        <w:tc>
          <w:tcPr>
            <w:tcW w:w="1838" w:type="dxa"/>
            <w:vAlign w:val="center"/>
          </w:tcPr>
          <w:p w14:paraId="00FE2DD3" w14:textId="31EE0FA9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</w:p>
        </w:tc>
        <w:tc>
          <w:tcPr>
            <w:tcW w:w="1843" w:type="dxa"/>
            <w:vAlign w:val="center"/>
          </w:tcPr>
          <w:p w14:paraId="3230A523" w14:textId="76DA5530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0F3BED03" w14:textId="44E3EBD0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9003B09" w14:textId="52CAB08D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shd w:val="clear" w:color="auto" w:fill="auto"/>
            <w:vAlign w:val="center"/>
          </w:tcPr>
          <w:p w14:paraId="68E5872B" w14:textId="4B7E9944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577D0061" w14:textId="77777777" w:rsidTr="002A6BE2">
        <w:tc>
          <w:tcPr>
            <w:tcW w:w="1838" w:type="dxa"/>
            <w:vAlign w:val="center"/>
          </w:tcPr>
          <w:p w14:paraId="5DD1CD33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lastRenderedPageBreak/>
              <w:t>R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4BA1530" w14:textId="655F80F2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0</w:t>
            </w:r>
            <w:r>
              <w:t>5:17:26</w:t>
            </w:r>
          </w:p>
        </w:tc>
        <w:tc>
          <w:tcPr>
            <w:tcW w:w="1843" w:type="dxa"/>
            <w:vAlign w:val="center"/>
          </w:tcPr>
          <w:p w14:paraId="01CBAF5A" w14:textId="0EB603CD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0</w:t>
            </w:r>
            <w:r>
              <w:t>5:20:49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7E12CC29" w14:textId="3213955F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4.64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22F3124" w14:textId="19C71F24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6</w:t>
            </w:r>
            <w:r>
              <w:t>.42</w:t>
            </w:r>
          </w:p>
        </w:tc>
      </w:tr>
      <w:tr w:rsidR="00160BDD" w14:paraId="2CE64481" w14:textId="77777777" w:rsidTr="002A6BE2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1845BF5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7DC8B438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17B6D00B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B57E7AC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65F9BBB" w14:textId="77777777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3306215B" w14:textId="77777777" w:rsidTr="002A6BE2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18DECE1A" w14:textId="77777777" w:rsidR="00160BDD" w:rsidRDefault="00160BDD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369568A1" w14:textId="268597F1" w:rsidR="00160BDD" w:rsidRDefault="000B6574" w:rsidP="002A6BE2">
            <w:pPr>
              <w:spacing w:line="288" w:lineRule="auto"/>
            </w:pPr>
            <w:r>
              <w:rPr>
                <w:rFonts w:hint="eastAsia"/>
              </w:rPr>
              <w:t>早</w:t>
            </w:r>
            <w:r w:rsidR="00160BDD">
              <w:rPr>
                <w:rFonts w:hint="eastAsia"/>
              </w:rPr>
              <w:t>平场</w:t>
            </w:r>
          </w:p>
          <w:p w14:paraId="5E54D897" w14:textId="77777777" w:rsidR="00160BDD" w:rsidRDefault="00160BDD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</w:t>
            </w:r>
            <w:r w:rsidR="003B1461">
              <w:rPr>
                <w:rFonts w:hint="eastAsia"/>
              </w:rPr>
              <w:t>晨光始</w:t>
            </w:r>
            <w:r>
              <w:rPr>
                <w:rFonts w:hint="eastAsia"/>
              </w:rPr>
              <w:t>之</w:t>
            </w:r>
            <w:r w:rsidR="003B1461">
              <w:rPr>
                <w:rFonts w:hint="eastAsia"/>
              </w:rPr>
              <w:t>后</w:t>
            </w:r>
            <w:r w:rsidR="003B1461">
              <w:rPr>
                <w:rFonts w:hint="eastAsia"/>
              </w:rPr>
              <w:t>3</w:t>
            </w:r>
            <w:r>
              <w:rPr>
                <w:rFonts w:hint="eastAsia"/>
              </w:rPr>
              <w:t>分钟</w:t>
            </w:r>
          </w:p>
          <w:p w14:paraId="1CDBB046" w14:textId="7F00E12C" w:rsidR="003B1461" w:rsidRDefault="003B1461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晨光始</w:t>
            </w:r>
            <w:r w:rsidR="00846BD3">
              <w:rPr>
                <w:rFonts w:hint="eastAsia"/>
              </w:rPr>
              <w:t>之后约</w:t>
            </w:r>
            <w:r w:rsidR="00846BD3">
              <w:rPr>
                <w:rFonts w:hint="eastAsia"/>
              </w:rPr>
              <w:t>7</w:t>
            </w:r>
            <w:r w:rsidR="00846BD3">
              <w:rPr>
                <w:rFonts w:hint="eastAsia"/>
              </w:rPr>
              <w:t>分钟</w:t>
            </w:r>
          </w:p>
        </w:tc>
      </w:tr>
      <w:tr w:rsidR="008E30D6" w14:paraId="47BCBFFC" w14:textId="77777777" w:rsidTr="00BE4594">
        <w:tc>
          <w:tcPr>
            <w:tcW w:w="1838" w:type="dxa"/>
            <w:shd w:val="clear" w:color="auto" w:fill="92D050"/>
          </w:tcPr>
          <w:p w14:paraId="056ED678" w14:textId="77777777" w:rsidR="008E30D6" w:rsidRPr="00497A3B" w:rsidRDefault="008E30D6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8267E02" w14:textId="3B377151" w:rsidR="008E30D6" w:rsidRDefault="00A124F0" w:rsidP="008D7A79">
            <w:pPr>
              <w:spacing w:line="288" w:lineRule="auto"/>
            </w:pPr>
            <w:r>
              <w:rPr>
                <w:rFonts w:hint="eastAsia"/>
              </w:rPr>
              <w:t>2018-09-07</w:t>
            </w:r>
          </w:p>
        </w:tc>
      </w:tr>
      <w:tr w:rsidR="008E30D6" w14:paraId="72D3B9C9" w14:textId="77777777" w:rsidTr="008D7A79">
        <w:tc>
          <w:tcPr>
            <w:tcW w:w="1838" w:type="dxa"/>
          </w:tcPr>
          <w:p w14:paraId="2F1DF54C" w14:textId="69B90865" w:rsidR="008E30D6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8E30D6" w:rsidRPr="00497A3B">
              <w:rPr>
                <w:b/>
              </w:rPr>
              <w:t>晨昏</w:t>
            </w:r>
            <w:r w:rsidR="008E30D6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2B583AC7" w14:textId="2F6A508C" w:rsidR="008E30D6" w:rsidRDefault="004F586A" w:rsidP="008D7A79">
            <w:pPr>
              <w:spacing w:line="288" w:lineRule="auto"/>
            </w:pPr>
            <w:r>
              <w:rPr>
                <w:rFonts w:hint="eastAsia"/>
              </w:rPr>
              <w:t>05:15:37   19:00:18</w:t>
            </w:r>
          </w:p>
        </w:tc>
      </w:tr>
      <w:tr w:rsidR="008E30D6" w14:paraId="15816B0F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F8B3786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5ADDF1E9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F965682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8E30D6" w14:paraId="4384626D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20F4C9E9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9F2B09B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E6E16A8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0067F78A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F9007B4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C7FC9" w14:paraId="02364291" w14:textId="77777777" w:rsidTr="004E13F8">
        <w:tc>
          <w:tcPr>
            <w:tcW w:w="1838" w:type="dxa"/>
            <w:vAlign w:val="center"/>
          </w:tcPr>
          <w:p w14:paraId="48C0D640" w14:textId="521A352B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28E8293F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6D83211D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5A9A3D76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6A34AF4E" w14:textId="77777777" w:rsidR="00DC7FC9" w:rsidRDefault="00DC7FC9" w:rsidP="004E13F8">
            <w:pPr>
              <w:spacing w:line="288" w:lineRule="auto"/>
              <w:jc w:val="right"/>
            </w:pPr>
          </w:p>
        </w:tc>
      </w:tr>
      <w:tr w:rsidR="00DC7FC9" w14:paraId="40747D2B" w14:textId="77777777" w:rsidTr="00501203">
        <w:tc>
          <w:tcPr>
            <w:tcW w:w="1838" w:type="dxa"/>
            <w:vAlign w:val="center"/>
          </w:tcPr>
          <w:p w14:paraId="76A4787C" w14:textId="282B94C3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EAF15A7" w14:textId="42D451B5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6:11</w:t>
            </w:r>
          </w:p>
        </w:tc>
        <w:tc>
          <w:tcPr>
            <w:tcW w:w="1843" w:type="dxa"/>
            <w:vAlign w:val="center"/>
          </w:tcPr>
          <w:p w14:paraId="3DDE61BD" w14:textId="114A6DEF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8:15</w:t>
            </w:r>
          </w:p>
        </w:tc>
        <w:tc>
          <w:tcPr>
            <w:tcW w:w="1451" w:type="dxa"/>
            <w:vAlign w:val="center"/>
          </w:tcPr>
          <w:p w14:paraId="175860BC" w14:textId="664F750D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2.04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3483D44E" w14:textId="6F68271D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2.87</w:t>
            </w:r>
          </w:p>
        </w:tc>
      </w:tr>
      <w:tr w:rsidR="00DC7FC9" w14:paraId="40B41794" w14:textId="77777777" w:rsidTr="00501203">
        <w:tc>
          <w:tcPr>
            <w:tcW w:w="1838" w:type="dxa"/>
            <w:vAlign w:val="center"/>
          </w:tcPr>
          <w:p w14:paraId="4FF2A360" w14:textId="2AF6CBF7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A728207" w14:textId="7D3A2E3C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8:55</w:t>
            </w:r>
          </w:p>
        </w:tc>
        <w:tc>
          <w:tcPr>
            <w:tcW w:w="1843" w:type="dxa"/>
            <w:vAlign w:val="center"/>
          </w:tcPr>
          <w:p w14:paraId="05F30C74" w14:textId="6426F1F1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1:12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83183AC" w14:textId="16ECAA4A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3.</w:t>
            </w:r>
            <w:r>
              <w:t>20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7E954CE6" w14:textId="775DCA4D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05</w:t>
            </w:r>
          </w:p>
        </w:tc>
      </w:tr>
      <w:tr w:rsidR="00DC7FC9" w14:paraId="3F2F63E2" w14:textId="77777777" w:rsidTr="00501203">
        <w:tc>
          <w:tcPr>
            <w:tcW w:w="1838" w:type="dxa"/>
            <w:vAlign w:val="center"/>
          </w:tcPr>
          <w:p w14:paraId="57F964B4" w14:textId="58FB9560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599225D" w14:textId="09B173B5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1:53</w:t>
            </w:r>
          </w:p>
        </w:tc>
        <w:tc>
          <w:tcPr>
            <w:tcW w:w="1843" w:type="dxa"/>
            <w:vAlign w:val="center"/>
          </w:tcPr>
          <w:p w14:paraId="2EC7FC83" w14:textId="52D2D4CA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4:26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92F064E" w14:textId="77B09714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61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2C11BA93" w14:textId="4CA0E089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8.09</w:t>
            </w:r>
          </w:p>
        </w:tc>
      </w:tr>
      <w:tr w:rsidR="00DC7FC9" w14:paraId="6B8DE44B" w14:textId="77777777" w:rsidTr="00BE4594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29EBB92F" w14:textId="6F359CD4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32BFB91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95ECC0E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24C721E2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066BAB0E" w14:textId="77777777" w:rsidR="00DC7FC9" w:rsidRDefault="00DC7FC9" w:rsidP="004E13F8">
            <w:pPr>
              <w:spacing w:line="288" w:lineRule="auto"/>
              <w:jc w:val="right"/>
            </w:pPr>
          </w:p>
        </w:tc>
      </w:tr>
      <w:tr w:rsidR="00812BDF" w14:paraId="1C5F6256" w14:textId="77777777" w:rsidTr="00812BDF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4CB36EA" w14:textId="124C2E06" w:rsidR="00812BDF" w:rsidRDefault="00812BDF" w:rsidP="00DC7FC9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73942F6F" w14:textId="77777777" w:rsidR="001D60CF" w:rsidRDefault="001D60CF" w:rsidP="001D60CF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5B851ABB" w14:textId="642C6210" w:rsidR="00812BDF" w:rsidRDefault="007120EE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分钟</w:t>
            </w:r>
          </w:p>
        </w:tc>
      </w:tr>
      <w:tr w:rsidR="008E30D6" w14:paraId="5562DFAB" w14:textId="77777777" w:rsidTr="00BE4594">
        <w:tc>
          <w:tcPr>
            <w:tcW w:w="1838" w:type="dxa"/>
            <w:shd w:val="clear" w:color="auto" w:fill="92D050"/>
          </w:tcPr>
          <w:p w14:paraId="5D0A02F7" w14:textId="77777777" w:rsidR="008E30D6" w:rsidRPr="00497A3B" w:rsidRDefault="008E30D6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6420B23E" w14:textId="604B7305" w:rsidR="008E30D6" w:rsidRDefault="001E4993" w:rsidP="008D7A79">
            <w:pPr>
              <w:spacing w:line="288" w:lineRule="auto"/>
            </w:pPr>
            <w:r>
              <w:rPr>
                <w:rFonts w:hint="eastAsia"/>
              </w:rPr>
              <w:t>2018-11-16</w:t>
            </w:r>
          </w:p>
        </w:tc>
      </w:tr>
      <w:tr w:rsidR="008E30D6" w14:paraId="1ED74A42" w14:textId="77777777" w:rsidTr="008D7A79">
        <w:tc>
          <w:tcPr>
            <w:tcW w:w="1838" w:type="dxa"/>
          </w:tcPr>
          <w:p w14:paraId="4D2B9995" w14:textId="7A83EE6B" w:rsidR="008E30D6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8E30D6" w:rsidRPr="00497A3B">
              <w:rPr>
                <w:b/>
              </w:rPr>
              <w:t>晨昏</w:t>
            </w:r>
            <w:r w:rsidR="008E30D6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CAFC9A4" w14:textId="417C4950" w:rsidR="008E30D6" w:rsidRDefault="00E75901" w:rsidP="008D7A79">
            <w:pPr>
              <w:spacing w:line="288" w:lineRule="auto"/>
            </w:pPr>
            <w:r>
              <w:rPr>
                <w:rFonts w:hint="eastAsia"/>
              </w:rPr>
              <w:t>06:2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1</w:t>
            </w:r>
            <w:r w:rsidR="00F52AA5">
              <w:rPr>
                <w:rFonts w:hint="eastAsia"/>
              </w:rPr>
              <w:t>0</w:t>
            </w:r>
            <w:r>
              <w:t xml:space="preserve">   17:21</w:t>
            </w:r>
            <w:r w:rsidR="00B0561B">
              <w:t>:</w:t>
            </w:r>
            <w:r>
              <w:t>18</w:t>
            </w:r>
          </w:p>
        </w:tc>
      </w:tr>
      <w:tr w:rsidR="008E30D6" w14:paraId="275ED746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444889DD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2DDDAC7E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2C2F2302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8E30D6" w14:paraId="60EEBEA2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7C756035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DF8D1E8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D99867A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5C8BDF3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112C05FF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C7FC9" w14:paraId="0610E515" w14:textId="77777777" w:rsidTr="00063E91">
        <w:tc>
          <w:tcPr>
            <w:tcW w:w="1838" w:type="dxa"/>
            <w:vAlign w:val="center"/>
          </w:tcPr>
          <w:p w14:paraId="42143321" w14:textId="7FBA1DB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U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BFA5082" w14:textId="1D8BF97A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3:11</w:t>
            </w:r>
          </w:p>
        </w:tc>
        <w:tc>
          <w:tcPr>
            <w:tcW w:w="1843" w:type="dxa"/>
            <w:vAlign w:val="center"/>
          </w:tcPr>
          <w:p w14:paraId="6CEF44B2" w14:textId="6C94A507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4:01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22B46B8" w14:textId="1DEE8195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04</w:t>
            </w:r>
          </w:p>
        </w:tc>
        <w:tc>
          <w:tcPr>
            <w:tcW w:w="2035" w:type="dxa"/>
            <w:vAlign w:val="center"/>
          </w:tcPr>
          <w:p w14:paraId="4144C39B" w14:textId="5EF4B36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3.31</w:t>
            </w:r>
          </w:p>
        </w:tc>
      </w:tr>
      <w:tr w:rsidR="00DC7FC9" w14:paraId="03B61273" w14:textId="77777777" w:rsidTr="00063E91">
        <w:tc>
          <w:tcPr>
            <w:tcW w:w="1838" w:type="dxa"/>
            <w:vAlign w:val="center"/>
          </w:tcPr>
          <w:p w14:paraId="51310CF4" w14:textId="3CD95EA2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CABA90" w14:textId="4988612E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2:03</w:t>
            </w:r>
          </w:p>
        </w:tc>
        <w:tc>
          <w:tcPr>
            <w:tcW w:w="1843" w:type="dxa"/>
            <w:vAlign w:val="center"/>
          </w:tcPr>
          <w:p w14:paraId="396422EB" w14:textId="2A895E0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2:55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519C6DD5" w14:textId="5DDC7731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07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792E63C2" w14:textId="6DD574F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27</w:t>
            </w:r>
          </w:p>
        </w:tc>
      </w:tr>
      <w:tr w:rsidR="00DC7FC9" w14:paraId="66F1CCB6" w14:textId="77777777" w:rsidTr="00063E91">
        <w:tc>
          <w:tcPr>
            <w:tcW w:w="1838" w:type="dxa"/>
            <w:vAlign w:val="center"/>
          </w:tcPr>
          <w:p w14:paraId="7AEE7AC0" w14:textId="7A104FD4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E801B3" w14:textId="61EDF6C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0:51</w:t>
            </w:r>
          </w:p>
        </w:tc>
        <w:tc>
          <w:tcPr>
            <w:tcW w:w="1843" w:type="dxa"/>
            <w:vAlign w:val="center"/>
          </w:tcPr>
          <w:p w14:paraId="449603DF" w14:textId="1EDEFD02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1:46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A1F65AB" w14:textId="0122608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6.6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18C1AED" w14:textId="6B9CEBE6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57</w:t>
            </w:r>
          </w:p>
        </w:tc>
      </w:tr>
      <w:tr w:rsidR="00DC7FC9" w14:paraId="3BDD79EF" w14:textId="77777777" w:rsidTr="00063E91">
        <w:tc>
          <w:tcPr>
            <w:tcW w:w="1838" w:type="dxa"/>
            <w:vAlign w:val="center"/>
          </w:tcPr>
          <w:p w14:paraId="6547616B" w14:textId="5ED3763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E713702" w14:textId="423F9F25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9:27</w:t>
            </w:r>
          </w:p>
        </w:tc>
        <w:tc>
          <w:tcPr>
            <w:tcW w:w="1843" w:type="dxa"/>
            <w:vAlign w:val="center"/>
          </w:tcPr>
          <w:p w14:paraId="58585291" w14:textId="7E12C868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0:31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F6474D8" w14:textId="1DC91361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9.14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5BE35916" w14:textId="319F2AF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7.39</w:t>
            </w:r>
          </w:p>
        </w:tc>
      </w:tr>
      <w:tr w:rsidR="00DC7FC9" w14:paraId="0C4E0875" w14:textId="77777777" w:rsidTr="00063E91">
        <w:tc>
          <w:tcPr>
            <w:tcW w:w="1838" w:type="dxa"/>
            <w:vAlign w:val="center"/>
          </w:tcPr>
          <w:p w14:paraId="01AAF192" w14:textId="716A318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I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02177A" w14:textId="45F927E9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7:31</w:t>
            </w:r>
          </w:p>
        </w:tc>
        <w:tc>
          <w:tcPr>
            <w:tcW w:w="1843" w:type="dxa"/>
            <w:vAlign w:val="center"/>
          </w:tcPr>
          <w:p w14:paraId="694B67F4" w14:textId="0DBFDC70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8:51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0CDFFB2C" w14:textId="027CEDEA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4.6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07B3804F" w14:textId="14787189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1.04</w:t>
            </w:r>
          </w:p>
        </w:tc>
      </w:tr>
      <w:tr w:rsidR="00812BDF" w14:paraId="54B6941B" w14:textId="77777777" w:rsidTr="00812BDF">
        <w:tc>
          <w:tcPr>
            <w:tcW w:w="1838" w:type="dxa"/>
            <w:vAlign w:val="center"/>
          </w:tcPr>
          <w:p w14:paraId="522474D8" w14:textId="7B5CB45C" w:rsidR="00812BDF" w:rsidRDefault="00812BDF" w:rsidP="00DC7FC9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vAlign w:val="center"/>
          </w:tcPr>
          <w:p w14:paraId="3C367702" w14:textId="77777777" w:rsidR="00812BDF" w:rsidRDefault="00287613" w:rsidP="00812BDF">
            <w:pPr>
              <w:spacing w:line="288" w:lineRule="auto"/>
            </w:pPr>
            <w:r>
              <w:rPr>
                <w:rFonts w:hint="eastAsia"/>
              </w:rPr>
              <w:t>早平场：</w:t>
            </w:r>
          </w:p>
          <w:p w14:paraId="5A633ED7" w14:textId="6E52F6AF" w:rsidR="00287613" w:rsidRDefault="00287613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晨光始</w:t>
            </w:r>
            <w:r w:rsidR="00B21633">
              <w:rPr>
                <w:rFonts w:hint="eastAsia"/>
              </w:rPr>
              <w:t>之前</w:t>
            </w:r>
            <w:r w:rsidR="00B21633">
              <w:t>1</w:t>
            </w:r>
            <w:r>
              <w:rPr>
                <w:rFonts w:hint="eastAsia"/>
              </w:rPr>
              <w:t>分钟</w:t>
            </w:r>
          </w:p>
          <w:p w14:paraId="14492253" w14:textId="4D8EBCA2" w:rsidR="00287613" w:rsidRDefault="00287613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lastRenderedPageBreak/>
              <w:t>结束时间：晨光始之后</w:t>
            </w:r>
            <w:r w:rsidR="002B5934">
              <w:t>4</w:t>
            </w:r>
            <w:r>
              <w:rPr>
                <w:rFonts w:hint="eastAsia"/>
              </w:rPr>
              <w:t>分钟</w:t>
            </w:r>
          </w:p>
        </w:tc>
      </w:tr>
    </w:tbl>
    <w:p w14:paraId="0C0DF567" w14:textId="6582F120" w:rsidR="00EE48A7" w:rsidRDefault="00775523" w:rsidP="000B36AC">
      <w:pPr>
        <w:spacing w:line="288" w:lineRule="auto"/>
        <w:ind w:firstLineChars="200" w:firstLine="480"/>
      </w:pPr>
      <w:r>
        <w:rPr>
          <w:rFonts w:hint="eastAsia"/>
        </w:rPr>
        <w:lastRenderedPageBreak/>
        <w:t>在保持</w:t>
      </w:r>
      <w:r>
        <w:rPr>
          <w:rFonts w:hint="eastAsia"/>
        </w:rPr>
        <w:t>5</w:t>
      </w:r>
      <w:r>
        <w:rPr>
          <w:rFonts w:hint="eastAsia"/>
        </w:rPr>
        <w:t>分钟左右的时间余量的基础上，对于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的平场时间可以得到结论：</w:t>
      </w:r>
    </w:p>
    <w:p w14:paraId="3723783E" w14:textId="1BD8D79C" w:rsidR="000B36AC" w:rsidRDefault="003D56E5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早平场起始时间为民用晨光始</w:t>
      </w:r>
      <w:r w:rsidR="00184C61">
        <w:rPr>
          <w:rFonts w:hint="eastAsia"/>
        </w:rPr>
        <w:t>之前</w:t>
      </w:r>
      <w:r w:rsidR="00184C61">
        <w:rPr>
          <w:rFonts w:hint="eastAsia"/>
        </w:rPr>
        <w:t>5</w:t>
      </w:r>
      <w:r w:rsidR="00184C61">
        <w:rPr>
          <w:rFonts w:hint="eastAsia"/>
        </w:rPr>
        <w:t>分钟，结束时间为晨光始之后</w:t>
      </w:r>
      <w:r w:rsidR="00184C61">
        <w:rPr>
          <w:rFonts w:hint="eastAsia"/>
        </w:rPr>
        <w:t>1</w:t>
      </w:r>
      <w:r w:rsidR="00184C61">
        <w:t>0</w:t>
      </w:r>
      <w:r w:rsidR="00184C61">
        <w:rPr>
          <w:rFonts w:hint="eastAsia"/>
        </w:rPr>
        <w:t>分钟</w:t>
      </w:r>
      <w:r w:rsidR="008B6A71">
        <w:rPr>
          <w:rFonts w:hint="eastAsia"/>
        </w:rPr>
        <w:t>。</w:t>
      </w:r>
    </w:p>
    <w:p w14:paraId="7E82A9D8" w14:textId="0827659D" w:rsidR="00B90F58" w:rsidRDefault="00B90F58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晚平场</w:t>
      </w:r>
      <w:r w:rsidR="001535B6">
        <w:rPr>
          <w:rFonts w:hint="eastAsia"/>
        </w:rPr>
        <w:t>起始时间为民用昏影终</w:t>
      </w:r>
      <w:r w:rsidR="006D0629">
        <w:rPr>
          <w:rFonts w:hint="eastAsia"/>
        </w:rPr>
        <w:t>之前</w:t>
      </w:r>
      <w:r w:rsidR="006D0629">
        <w:rPr>
          <w:rFonts w:hint="eastAsia"/>
        </w:rPr>
        <w:t>1</w:t>
      </w:r>
      <w:r w:rsidR="006D0629">
        <w:t>5</w:t>
      </w:r>
      <w:r w:rsidR="006D0629">
        <w:rPr>
          <w:rFonts w:hint="eastAsia"/>
        </w:rPr>
        <w:t>分钟</w:t>
      </w:r>
      <w:r w:rsidR="0070765A">
        <w:rPr>
          <w:rFonts w:hint="eastAsia"/>
        </w:rPr>
        <w:t>；由于缺少统计数据，</w:t>
      </w:r>
      <w:r w:rsidR="002D0D0C">
        <w:rPr>
          <w:rFonts w:hint="eastAsia"/>
        </w:rPr>
        <w:t>结束时间</w:t>
      </w:r>
      <w:r w:rsidR="008B6A71">
        <w:rPr>
          <w:rFonts w:hint="eastAsia"/>
        </w:rPr>
        <w:t>按照与晨光始的对等天光亮度，暂定为昏影终。</w:t>
      </w:r>
    </w:p>
    <w:p w14:paraId="6A71F387" w14:textId="011E8E06" w:rsidR="009B3798" w:rsidRDefault="009B3798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UBVRI</w:t>
      </w:r>
      <w:r>
        <w:rPr>
          <w:rFonts w:hint="eastAsia"/>
        </w:rPr>
        <w:t>波段</w:t>
      </w:r>
      <w:r w:rsidR="00A26650">
        <w:rPr>
          <w:rFonts w:hint="eastAsia"/>
        </w:rPr>
        <w:t>没有选择效应，即其平场拍摄起止时间</w:t>
      </w:r>
      <w:r w:rsidR="00026FA0">
        <w:rPr>
          <w:rFonts w:hint="eastAsia"/>
        </w:rPr>
        <w:t>相同。</w:t>
      </w:r>
    </w:p>
    <w:p w14:paraId="0C3B3966" w14:textId="291B65B3" w:rsidR="00026FA0" w:rsidRDefault="00353B67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理论上</w:t>
      </w:r>
      <w:r w:rsidR="00EB7A7B">
        <w:rPr>
          <w:rFonts w:hint="eastAsia"/>
        </w:rPr>
        <w:t>平场获取时间长度约</w:t>
      </w:r>
      <w:r w:rsidR="00EB7A7B">
        <w:rPr>
          <w:rFonts w:hint="eastAsia"/>
        </w:rPr>
        <w:t>1</w:t>
      </w:r>
      <w:r w:rsidR="00EB7A7B">
        <w:t>5</w:t>
      </w:r>
      <w:r w:rsidR="00EB7A7B">
        <w:rPr>
          <w:rFonts w:hint="eastAsia"/>
        </w:rPr>
        <w:t>分钟</w:t>
      </w:r>
      <w:r w:rsidR="00EB412E">
        <w:rPr>
          <w:rFonts w:hint="eastAsia"/>
        </w:rPr>
        <w:t>。</w:t>
      </w:r>
      <w:r w:rsidR="00EB7A7B">
        <w:rPr>
          <w:rFonts w:hint="eastAsia"/>
        </w:rPr>
        <w:t>但实际观测数据显示</w:t>
      </w:r>
      <w:r w:rsidR="00EB412E">
        <w:rPr>
          <w:rFonts w:hint="eastAsia"/>
        </w:rPr>
        <w:t>，</w:t>
      </w:r>
      <w:r w:rsidR="007E74BF">
        <w:rPr>
          <w:rFonts w:hint="eastAsia"/>
        </w:rPr>
        <w:t>该时间长度可能非常苛刻，</w:t>
      </w:r>
      <w:r w:rsidR="00D051B0">
        <w:rPr>
          <w:rFonts w:hint="eastAsia"/>
        </w:rPr>
        <w:t>最短时间长度仅有</w:t>
      </w:r>
      <w:r w:rsidR="00D051B0">
        <w:rPr>
          <w:rFonts w:hint="eastAsia"/>
        </w:rPr>
        <w:t>3</w:t>
      </w:r>
      <w:r w:rsidR="00D051B0">
        <w:rPr>
          <w:rFonts w:hint="eastAsia"/>
        </w:rPr>
        <w:t>分钟。这可能与</w:t>
      </w:r>
      <w:r w:rsidR="005E707E">
        <w:rPr>
          <w:rFonts w:hint="eastAsia"/>
        </w:rPr>
        <w:t>当日天气条件有关。</w:t>
      </w:r>
      <w:r w:rsidR="005E707E" w:rsidRPr="004D0C33">
        <w:rPr>
          <w:rFonts w:hint="eastAsia"/>
          <w:color w:val="FF0000"/>
        </w:rPr>
        <w:t>该现象需要结合</w:t>
      </w:r>
      <w:r w:rsidR="007408E1" w:rsidRPr="004D0C33">
        <w:rPr>
          <w:rFonts w:hint="eastAsia"/>
          <w:color w:val="FF0000"/>
        </w:rPr>
        <w:t>图像数据做进一步分析</w:t>
      </w:r>
      <w:r w:rsidR="007408E1">
        <w:rPr>
          <w:rFonts w:hint="eastAsia"/>
        </w:rPr>
        <w:t>。</w:t>
      </w:r>
    </w:p>
    <w:p w14:paraId="4D0D1FCF" w14:textId="56BF53EF" w:rsidR="00B060D3" w:rsidRDefault="00B060D3" w:rsidP="00A101DA">
      <w:pPr>
        <w:pStyle w:val="3"/>
        <w:spacing w:line="288" w:lineRule="auto"/>
      </w:pPr>
      <w:bookmarkStart w:id="36" w:name="_Toc532118399"/>
      <w:r>
        <w:rPr>
          <w:rFonts w:hint="eastAsia"/>
        </w:rPr>
        <w:t>GWAC</w:t>
      </w:r>
      <w:r>
        <w:t>平场时间</w:t>
      </w:r>
      <w:r>
        <w:t>/</w:t>
      </w:r>
      <w:r>
        <w:rPr>
          <w:rFonts w:hint="eastAsia"/>
        </w:rPr>
        <w:t>当日</w:t>
      </w:r>
      <w:r>
        <w:t>计算晨昏蒙影</w:t>
      </w:r>
      <w:bookmarkEnd w:id="36"/>
    </w:p>
    <w:p w14:paraId="71524D55" w14:textId="499C2C59" w:rsidR="00E96E53" w:rsidRPr="000A7909" w:rsidRDefault="00E96E53" w:rsidP="00E96E53">
      <w:pPr>
        <w:ind w:firstLineChars="200" w:firstLine="480"/>
      </w:pPr>
      <w:r>
        <w:rPr>
          <w:rFonts w:hint="eastAsia"/>
        </w:rPr>
        <w:t>整理</w:t>
      </w:r>
      <w:r>
        <w:rPr>
          <w:rFonts w:hint="eastAsia"/>
        </w:rPr>
        <w:t>GWAC</w:t>
      </w:r>
      <w:r>
        <w:rPr>
          <w:rFonts w:hint="eastAsia"/>
        </w:rPr>
        <w:t>系统中</w:t>
      </w:r>
      <w:r>
        <w:rPr>
          <w:rFonts w:hint="eastAsia"/>
        </w:rPr>
        <w:t>#</w:t>
      </w:r>
      <w:r>
        <w:t>2</w:t>
      </w:r>
      <w:r>
        <w:rPr>
          <w:rFonts w:hint="eastAsia"/>
        </w:rPr>
        <w:t>转台在</w:t>
      </w:r>
      <w:r>
        <w:rPr>
          <w:rFonts w:hint="eastAsia"/>
        </w:rPr>
        <w:t>2</w:t>
      </w:r>
      <w:r>
        <w:t>018</w:t>
      </w:r>
      <w:r>
        <w:rPr>
          <w:rFonts w:hint="eastAsia"/>
        </w:rPr>
        <w:t>年实际观测中拍摄平场的起始时间和曝光时间，</w:t>
      </w:r>
      <w:r w:rsidR="008E7A24">
        <w:rPr>
          <w:rFonts w:hint="eastAsia"/>
        </w:rPr>
        <w:t>并</w:t>
      </w:r>
      <w:r>
        <w:rPr>
          <w:rFonts w:hint="eastAsia"/>
        </w:rPr>
        <w:t>计算当日的民用晨昏蒙影时间。评估在晨昏时段，可用的平场拍摄时间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1843"/>
        <w:gridCol w:w="1451"/>
        <w:gridCol w:w="2035"/>
      </w:tblGrid>
      <w:tr w:rsidR="0025425B" w14:paraId="62D2CC7B" w14:textId="77777777" w:rsidTr="00480673">
        <w:tc>
          <w:tcPr>
            <w:tcW w:w="1838" w:type="dxa"/>
            <w:shd w:val="clear" w:color="auto" w:fill="92D050"/>
          </w:tcPr>
          <w:p w14:paraId="6A368412" w14:textId="77777777" w:rsidR="0025425B" w:rsidRPr="00497A3B" w:rsidRDefault="0025425B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48759B47" w14:textId="429103D7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1-01</w:t>
            </w:r>
          </w:p>
        </w:tc>
      </w:tr>
      <w:tr w:rsidR="0025425B" w14:paraId="2F172A5C" w14:textId="77777777" w:rsidTr="008D7A79">
        <w:tc>
          <w:tcPr>
            <w:tcW w:w="1838" w:type="dxa"/>
          </w:tcPr>
          <w:p w14:paraId="4BFB74C8" w14:textId="325E7602" w:rsidR="0025425B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25425B" w:rsidRPr="00497A3B">
              <w:rPr>
                <w:b/>
              </w:rPr>
              <w:t>晨昏</w:t>
            </w:r>
            <w:r w:rsidR="0025425B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08BBFE4B" w14:textId="5B014B30" w:rsidR="0025425B" w:rsidRDefault="00E466F5" w:rsidP="00E466F5">
            <w:pPr>
              <w:spacing w:line="288" w:lineRule="auto"/>
            </w:pPr>
            <w:r>
              <w:t>07:02:13   17:24:16</w:t>
            </w:r>
          </w:p>
        </w:tc>
      </w:tr>
      <w:tr w:rsidR="0025425B" w14:paraId="2F419ADA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26C0DE38" w14:textId="2206227A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5019D92B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AAD23C3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25425B" w14:paraId="6D4DD601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02DE5AB7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74AD6D4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7D204D45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414122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716C92EF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25425B" w14:paraId="4938A8F3" w14:textId="77777777" w:rsidTr="004C5525">
        <w:tc>
          <w:tcPr>
            <w:tcW w:w="1838" w:type="dxa"/>
            <w:vAlign w:val="center"/>
          </w:tcPr>
          <w:p w14:paraId="5E17D5E1" w14:textId="72A91EAE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 w:rsidR="00F83DB6">
              <w:rPr>
                <w:rFonts w:hint="eastAsia"/>
              </w:rPr>
              <w:t>（</w:t>
            </w:r>
            <w:r w:rsidR="00F83DB6">
              <w:rPr>
                <w:rFonts w:hint="eastAsia"/>
              </w:rPr>
              <w:t>1</w:t>
            </w:r>
            <w:r w:rsidR="00F83DB6">
              <w:t>0</w:t>
            </w:r>
            <w:r w:rsidR="00F83DB6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374F9C5" w14:textId="22AEAB81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4:44</w:t>
            </w:r>
          </w:p>
        </w:tc>
        <w:tc>
          <w:tcPr>
            <w:tcW w:w="1843" w:type="dxa"/>
            <w:vAlign w:val="center"/>
          </w:tcPr>
          <w:p w14:paraId="499EDD06" w14:textId="3E172390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6:55</w:t>
            </w:r>
          </w:p>
        </w:tc>
        <w:tc>
          <w:tcPr>
            <w:tcW w:w="1451" w:type="dxa"/>
            <w:vAlign w:val="center"/>
          </w:tcPr>
          <w:p w14:paraId="6E91FC94" w14:textId="599BAF7D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193ABF4" w14:textId="33BEF567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2</w:t>
            </w:r>
          </w:p>
        </w:tc>
      </w:tr>
      <w:tr w:rsidR="0025425B" w14:paraId="57AB52ED" w14:textId="77777777" w:rsidTr="004C5525">
        <w:tc>
          <w:tcPr>
            <w:tcW w:w="1838" w:type="dxa"/>
            <w:vAlign w:val="center"/>
          </w:tcPr>
          <w:p w14:paraId="1DB64F1E" w14:textId="11BCDD2D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</w:p>
        </w:tc>
        <w:tc>
          <w:tcPr>
            <w:tcW w:w="1843" w:type="dxa"/>
            <w:vAlign w:val="center"/>
          </w:tcPr>
          <w:p w14:paraId="7605E765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5B8B020E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7EDAB05E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6AD0BD3" w14:textId="77777777" w:rsidR="0025425B" w:rsidRDefault="0025425B" w:rsidP="004C5525">
            <w:pPr>
              <w:spacing w:line="288" w:lineRule="auto"/>
              <w:jc w:val="right"/>
            </w:pPr>
          </w:p>
        </w:tc>
      </w:tr>
      <w:tr w:rsidR="0025425B" w14:paraId="698FC82C" w14:textId="77777777" w:rsidTr="004C5525">
        <w:tc>
          <w:tcPr>
            <w:tcW w:w="1838" w:type="dxa"/>
            <w:vAlign w:val="center"/>
          </w:tcPr>
          <w:p w14:paraId="62992D8E" w14:textId="55600058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580985">
              <w:rPr>
                <w:rFonts w:hint="eastAsia"/>
              </w:rPr>
              <w:t>（</w:t>
            </w:r>
            <w:r w:rsidR="00580985">
              <w:rPr>
                <w:rFonts w:hint="eastAsia"/>
              </w:rPr>
              <w:t>1</w:t>
            </w:r>
            <w:r w:rsidR="00580985">
              <w:t>0</w:t>
            </w:r>
            <w:r w:rsidR="00580985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758A29" w14:textId="5FEF60B1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3:33</w:t>
            </w:r>
          </w:p>
        </w:tc>
        <w:tc>
          <w:tcPr>
            <w:tcW w:w="1843" w:type="dxa"/>
            <w:vAlign w:val="center"/>
          </w:tcPr>
          <w:p w14:paraId="1D421E1D" w14:textId="61EF23AA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5:39</w:t>
            </w:r>
          </w:p>
        </w:tc>
        <w:tc>
          <w:tcPr>
            <w:tcW w:w="1451" w:type="dxa"/>
            <w:vAlign w:val="center"/>
          </w:tcPr>
          <w:p w14:paraId="0C8A0280" w14:textId="5D2A6793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58E9250" w14:textId="45FFE257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8</w:t>
            </w:r>
          </w:p>
        </w:tc>
      </w:tr>
      <w:tr w:rsidR="0025425B" w14:paraId="24DEFBD6" w14:textId="77777777" w:rsidTr="004C5525">
        <w:tc>
          <w:tcPr>
            <w:tcW w:w="1838" w:type="dxa"/>
            <w:vAlign w:val="center"/>
          </w:tcPr>
          <w:p w14:paraId="4BFF3A44" w14:textId="4ED8C0FA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2212BE">
              <w:rPr>
                <w:rFonts w:hint="eastAsia"/>
              </w:rPr>
              <w:t>（</w:t>
            </w:r>
            <w:r w:rsidR="002212BE">
              <w:rPr>
                <w:rFonts w:hint="eastAsia"/>
              </w:rPr>
              <w:t>1</w:t>
            </w:r>
            <w:r w:rsidR="002212BE">
              <w:t>0</w:t>
            </w:r>
            <w:r w:rsidR="002212BE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96B2D54" w14:textId="689C9A8A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4:44</w:t>
            </w:r>
          </w:p>
        </w:tc>
        <w:tc>
          <w:tcPr>
            <w:tcW w:w="1843" w:type="dxa"/>
            <w:vAlign w:val="center"/>
          </w:tcPr>
          <w:p w14:paraId="3FB6B533" w14:textId="3B993362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6:55</w:t>
            </w:r>
          </w:p>
        </w:tc>
        <w:tc>
          <w:tcPr>
            <w:tcW w:w="1451" w:type="dxa"/>
            <w:vAlign w:val="center"/>
          </w:tcPr>
          <w:p w14:paraId="5F523C84" w14:textId="447ECFF2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0E88FBB" w14:textId="3F33D903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4</w:t>
            </w:r>
          </w:p>
        </w:tc>
      </w:tr>
      <w:tr w:rsidR="00F77E6D" w14:paraId="77A5A205" w14:textId="77777777" w:rsidTr="004C5525">
        <w:tc>
          <w:tcPr>
            <w:tcW w:w="1838" w:type="dxa"/>
            <w:vAlign w:val="center"/>
          </w:tcPr>
          <w:p w14:paraId="27CA8D37" w14:textId="60B23B55" w:rsidR="00F77E6D" w:rsidRDefault="00F77E6D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 w:rsidR="00A62CBB">
              <w:rPr>
                <w:rFonts w:hint="eastAsia"/>
              </w:rPr>
              <w:t>（</w:t>
            </w:r>
            <w:r w:rsidR="00A62CBB">
              <w:rPr>
                <w:rFonts w:hint="eastAsia"/>
              </w:rPr>
              <w:t>1</w:t>
            </w:r>
            <w:r w:rsidR="00A62CBB">
              <w:t>0</w:t>
            </w:r>
            <w:r w:rsidR="00A62CBB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0983326" w14:textId="77037BA8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0:58</w:t>
            </w:r>
          </w:p>
        </w:tc>
        <w:tc>
          <w:tcPr>
            <w:tcW w:w="1843" w:type="dxa"/>
            <w:vAlign w:val="center"/>
          </w:tcPr>
          <w:p w14:paraId="09EF0D2D" w14:textId="45C91825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3:15</w:t>
            </w:r>
          </w:p>
        </w:tc>
        <w:tc>
          <w:tcPr>
            <w:tcW w:w="1451" w:type="dxa"/>
            <w:vAlign w:val="center"/>
          </w:tcPr>
          <w:p w14:paraId="32D93F0E" w14:textId="09ACA596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354CF68" w14:textId="223EB392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4</w:t>
            </w:r>
          </w:p>
        </w:tc>
      </w:tr>
      <w:tr w:rsidR="00106AA7" w14:paraId="18C6A7E9" w14:textId="77777777" w:rsidTr="002A6BE2">
        <w:tc>
          <w:tcPr>
            <w:tcW w:w="1838" w:type="dxa"/>
            <w:shd w:val="clear" w:color="auto" w:fill="92D050"/>
          </w:tcPr>
          <w:p w14:paraId="62A89307" w14:textId="77777777" w:rsidR="00106AA7" w:rsidRPr="00497A3B" w:rsidRDefault="00106AA7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81D5805" w14:textId="58E33EBF" w:rsidR="00106AA7" w:rsidRDefault="0033382E" w:rsidP="002A6BE2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2-01</w:t>
            </w:r>
          </w:p>
        </w:tc>
      </w:tr>
      <w:tr w:rsidR="00106AA7" w14:paraId="34DA601B" w14:textId="77777777" w:rsidTr="002A6BE2">
        <w:tc>
          <w:tcPr>
            <w:tcW w:w="1838" w:type="dxa"/>
          </w:tcPr>
          <w:p w14:paraId="1824654C" w14:textId="6CE1FD5F" w:rsidR="00106AA7" w:rsidRPr="00497A3B" w:rsidRDefault="00F7253F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106AA7" w:rsidRPr="00497A3B">
              <w:rPr>
                <w:b/>
              </w:rPr>
              <w:t>晨昏</w:t>
            </w:r>
            <w:r w:rsidR="00106AA7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474ECB4F" w14:textId="765EB692" w:rsidR="00106AA7" w:rsidRDefault="00E466F5" w:rsidP="002A6BE2">
            <w:pPr>
              <w:spacing w:line="288" w:lineRule="auto"/>
            </w:pPr>
            <w:r>
              <w:t>06:49:45.396</w:t>
            </w:r>
            <w:r w:rsidR="000448E2">
              <w:t xml:space="preserve">   </w:t>
            </w:r>
            <w:r>
              <w:t>17:56:15</w:t>
            </w:r>
          </w:p>
        </w:tc>
      </w:tr>
      <w:tr w:rsidR="00106AA7" w14:paraId="7A5C9658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8A5AD72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46FBCCC0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4EAAF87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06AA7" w14:paraId="36B9692C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4D00B909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FC76CE8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0A9C392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C06FDC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0903121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33382E" w14:paraId="057F1565" w14:textId="77777777" w:rsidTr="0033382E">
        <w:tc>
          <w:tcPr>
            <w:tcW w:w="1838" w:type="dxa"/>
            <w:vAlign w:val="center"/>
          </w:tcPr>
          <w:p w14:paraId="0204A0F2" w14:textId="67CC5033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lastRenderedPageBreak/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69F0855" w14:textId="51D9585E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24</w:t>
            </w:r>
          </w:p>
        </w:tc>
        <w:tc>
          <w:tcPr>
            <w:tcW w:w="1843" w:type="dxa"/>
            <w:vAlign w:val="center"/>
          </w:tcPr>
          <w:p w14:paraId="1E0F6300" w14:textId="62106361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07:35</w:t>
            </w:r>
          </w:p>
        </w:tc>
        <w:tc>
          <w:tcPr>
            <w:tcW w:w="1451" w:type="dxa"/>
            <w:vAlign w:val="center"/>
          </w:tcPr>
          <w:p w14:paraId="4F55B15C" w14:textId="7C7915AD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581F41F" w14:textId="206DB189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1</w:t>
            </w:r>
          </w:p>
        </w:tc>
      </w:tr>
      <w:tr w:rsidR="0033382E" w14:paraId="0107D9EE" w14:textId="77777777" w:rsidTr="0033382E">
        <w:tc>
          <w:tcPr>
            <w:tcW w:w="1838" w:type="dxa"/>
            <w:vAlign w:val="center"/>
          </w:tcPr>
          <w:p w14:paraId="776465C8" w14:textId="22813DDA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A19C4B" w14:textId="6C8230FA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8:17</w:t>
            </w:r>
          </w:p>
        </w:tc>
        <w:tc>
          <w:tcPr>
            <w:tcW w:w="1843" w:type="dxa"/>
            <w:vAlign w:val="center"/>
          </w:tcPr>
          <w:p w14:paraId="0FF5E628" w14:textId="240A56BE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10:30</w:t>
            </w:r>
          </w:p>
        </w:tc>
        <w:tc>
          <w:tcPr>
            <w:tcW w:w="1451" w:type="dxa"/>
            <w:vAlign w:val="center"/>
          </w:tcPr>
          <w:p w14:paraId="678B3823" w14:textId="1A2EC25D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2F58BFA" w14:textId="2E2519DA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2</w:t>
            </w:r>
          </w:p>
        </w:tc>
      </w:tr>
      <w:tr w:rsidR="0033382E" w14:paraId="45781C19" w14:textId="77777777" w:rsidTr="0033382E">
        <w:tc>
          <w:tcPr>
            <w:tcW w:w="1838" w:type="dxa"/>
            <w:vAlign w:val="center"/>
          </w:tcPr>
          <w:p w14:paraId="2540265A" w14:textId="532E9D8D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0C0897" w14:textId="0AC6CCBC" w:rsidR="0033382E" w:rsidRDefault="00026AA8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4:19</w:t>
            </w:r>
          </w:p>
        </w:tc>
        <w:tc>
          <w:tcPr>
            <w:tcW w:w="1843" w:type="dxa"/>
            <w:vAlign w:val="center"/>
          </w:tcPr>
          <w:p w14:paraId="4DB2492E" w14:textId="43B85DE6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6:40</w:t>
            </w:r>
          </w:p>
        </w:tc>
        <w:tc>
          <w:tcPr>
            <w:tcW w:w="1451" w:type="dxa"/>
            <w:vAlign w:val="center"/>
          </w:tcPr>
          <w:p w14:paraId="4BAE545F" w14:textId="685311BA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9E79CD2" w14:textId="5BC0A5EB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9</w:t>
            </w:r>
          </w:p>
        </w:tc>
      </w:tr>
      <w:tr w:rsidR="0033382E" w14:paraId="5EFD2A28" w14:textId="77777777" w:rsidTr="0033382E">
        <w:tc>
          <w:tcPr>
            <w:tcW w:w="1838" w:type="dxa"/>
            <w:vAlign w:val="center"/>
          </w:tcPr>
          <w:p w14:paraId="2BDAD602" w14:textId="3E5EFD65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550C5EC" w14:textId="2C62B63D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07</w:t>
            </w:r>
          </w:p>
        </w:tc>
        <w:tc>
          <w:tcPr>
            <w:tcW w:w="1843" w:type="dxa"/>
            <w:vAlign w:val="center"/>
          </w:tcPr>
          <w:p w14:paraId="06C5B53F" w14:textId="0D6C7B0B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7:24</w:t>
            </w:r>
          </w:p>
        </w:tc>
        <w:tc>
          <w:tcPr>
            <w:tcW w:w="1451" w:type="dxa"/>
            <w:vAlign w:val="center"/>
          </w:tcPr>
          <w:p w14:paraId="69C6E270" w14:textId="222358F4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DE9D781" w14:textId="149283D3" w:rsidR="0033382E" w:rsidRDefault="00BD2821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3</w:t>
            </w:r>
          </w:p>
        </w:tc>
      </w:tr>
      <w:tr w:rsidR="007D3910" w14:paraId="1B8E05E9" w14:textId="77777777" w:rsidTr="0033382E">
        <w:tc>
          <w:tcPr>
            <w:tcW w:w="1838" w:type="dxa"/>
            <w:vAlign w:val="center"/>
          </w:tcPr>
          <w:p w14:paraId="0BC93209" w14:textId="7B6E6056" w:rsidR="007D3910" w:rsidRDefault="007D3910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0912BCE" w14:textId="32C4879C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2:42</w:t>
            </w:r>
          </w:p>
        </w:tc>
        <w:tc>
          <w:tcPr>
            <w:tcW w:w="1843" w:type="dxa"/>
            <w:vAlign w:val="center"/>
          </w:tcPr>
          <w:p w14:paraId="1C4A61F1" w14:textId="12A696EC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07</w:t>
            </w:r>
          </w:p>
        </w:tc>
        <w:tc>
          <w:tcPr>
            <w:tcW w:w="1451" w:type="dxa"/>
            <w:vAlign w:val="center"/>
          </w:tcPr>
          <w:p w14:paraId="6C9C27CD" w14:textId="3AF76852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DAFC7BA" w14:textId="7937B461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89</w:t>
            </w:r>
          </w:p>
        </w:tc>
      </w:tr>
      <w:tr w:rsidR="0033382E" w14:paraId="3C5415BE" w14:textId="77777777" w:rsidTr="002A6BE2">
        <w:tc>
          <w:tcPr>
            <w:tcW w:w="1838" w:type="dxa"/>
            <w:shd w:val="clear" w:color="auto" w:fill="92D050"/>
          </w:tcPr>
          <w:p w14:paraId="0FD579CD" w14:textId="77777777" w:rsidR="0033382E" w:rsidRPr="00497A3B" w:rsidRDefault="0033382E" w:rsidP="0033382E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BAE648C" w14:textId="3728513A" w:rsidR="0033382E" w:rsidRDefault="00CD5E14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3-01</w:t>
            </w:r>
          </w:p>
        </w:tc>
      </w:tr>
      <w:tr w:rsidR="0033382E" w14:paraId="70BB9BCB" w14:textId="77777777" w:rsidTr="002A6BE2">
        <w:tc>
          <w:tcPr>
            <w:tcW w:w="1838" w:type="dxa"/>
          </w:tcPr>
          <w:p w14:paraId="00D2ED6C" w14:textId="34C20CC4" w:rsidR="0033382E" w:rsidRPr="00497A3B" w:rsidRDefault="0033382E" w:rsidP="0033382E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6EB0214" w14:textId="47CC0DFB" w:rsidR="0033382E" w:rsidRDefault="00E466F5" w:rsidP="0033382E">
            <w:pPr>
              <w:spacing w:line="288" w:lineRule="auto"/>
            </w:pPr>
            <w:r>
              <w:t>06:15:19</w:t>
            </w:r>
            <w:r w:rsidR="007435B7">
              <w:t xml:space="preserve">   </w:t>
            </w:r>
            <w:r>
              <w:t>18:28:01</w:t>
            </w:r>
          </w:p>
        </w:tc>
      </w:tr>
      <w:tr w:rsidR="0033382E" w14:paraId="024B3476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854C0F1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167AC3AE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7EB1B3C9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33382E" w14:paraId="52262250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1A2851E2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17DA1BBB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25668A22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9CE12D7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1B5AFCD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CD5E14" w14:paraId="172FA6E2" w14:textId="77777777" w:rsidTr="00D85C49">
        <w:tc>
          <w:tcPr>
            <w:tcW w:w="1838" w:type="dxa"/>
            <w:vAlign w:val="center"/>
          </w:tcPr>
          <w:p w14:paraId="1BFF44E9" w14:textId="1E205E70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B035D10" w14:textId="00E4F9B0" w:rsidR="00CD5E14" w:rsidRDefault="00CD5E1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34</w:t>
            </w:r>
          </w:p>
        </w:tc>
        <w:tc>
          <w:tcPr>
            <w:tcW w:w="1843" w:type="dxa"/>
            <w:vAlign w:val="center"/>
          </w:tcPr>
          <w:p w14:paraId="3B15EE0D" w14:textId="7C1E9844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51</w:t>
            </w:r>
          </w:p>
        </w:tc>
        <w:tc>
          <w:tcPr>
            <w:tcW w:w="1451" w:type="dxa"/>
            <w:vAlign w:val="center"/>
          </w:tcPr>
          <w:p w14:paraId="535A4E40" w14:textId="017A734A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A78CBCF" w14:textId="2C54BE62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2</w:t>
            </w:r>
          </w:p>
        </w:tc>
      </w:tr>
      <w:tr w:rsidR="00CD5E14" w14:paraId="6EA42972" w14:textId="77777777" w:rsidTr="00D85C49">
        <w:tc>
          <w:tcPr>
            <w:tcW w:w="1838" w:type="dxa"/>
            <w:vAlign w:val="center"/>
          </w:tcPr>
          <w:p w14:paraId="1A21E80C" w14:textId="3CC34245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0A7A9B">
              <w:rPr>
                <w:rFonts w:hint="eastAsia"/>
              </w:rPr>
              <w:t>（</w:t>
            </w:r>
            <w:r w:rsidR="000A7A9B">
              <w:rPr>
                <w:rFonts w:hint="eastAsia"/>
              </w:rPr>
              <w:t>1</w:t>
            </w:r>
            <w:r w:rsidR="000A7A9B">
              <w:t>0</w:t>
            </w:r>
            <w:r w:rsidR="000A7A9B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1CFD3D3" w14:textId="132E66D6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03</w:t>
            </w:r>
          </w:p>
        </w:tc>
        <w:tc>
          <w:tcPr>
            <w:tcW w:w="1843" w:type="dxa"/>
            <w:vAlign w:val="center"/>
          </w:tcPr>
          <w:p w14:paraId="3CFE19B9" w14:textId="27C97A10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19</w:t>
            </w:r>
          </w:p>
        </w:tc>
        <w:tc>
          <w:tcPr>
            <w:tcW w:w="1451" w:type="dxa"/>
            <w:vAlign w:val="center"/>
          </w:tcPr>
          <w:p w14:paraId="7B2DA066" w14:textId="65A0CD26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06F733A" w14:textId="09EB229B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1</w:t>
            </w:r>
          </w:p>
        </w:tc>
      </w:tr>
      <w:tr w:rsidR="00CD5E14" w14:paraId="23F5B355" w14:textId="77777777" w:rsidTr="00D85C49">
        <w:tc>
          <w:tcPr>
            <w:tcW w:w="1838" w:type="dxa"/>
            <w:vAlign w:val="center"/>
          </w:tcPr>
          <w:p w14:paraId="2AD6EF27" w14:textId="738E5F0D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4D3A53">
              <w:rPr>
                <w:rFonts w:hint="eastAsia"/>
              </w:rPr>
              <w:t>（</w:t>
            </w:r>
            <w:r w:rsidR="004D3A53">
              <w:rPr>
                <w:rFonts w:hint="eastAsia"/>
              </w:rPr>
              <w:t>1</w:t>
            </w:r>
            <w:r w:rsidR="004D3A53">
              <w:t>0</w:t>
            </w:r>
            <w:r w:rsidR="004D3A53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2A18503" w14:textId="39FCFBA5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5:18</w:t>
            </w:r>
          </w:p>
        </w:tc>
        <w:tc>
          <w:tcPr>
            <w:tcW w:w="1843" w:type="dxa"/>
            <w:vAlign w:val="center"/>
          </w:tcPr>
          <w:p w14:paraId="59786F66" w14:textId="68CFC244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7:32</w:t>
            </w:r>
          </w:p>
        </w:tc>
        <w:tc>
          <w:tcPr>
            <w:tcW w:w="1451" w:type="dxa"/>
            <w:vAlign w:val="center"/>
          </w:tcPr>
          <w:p w14:paraId="7C567571" w14:textId="437D161D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BE464A4" w14:textId="3527D933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4</w:t>
            </w:r>
          </w:p>
        </w:tc>
      </w:tr>
      <w:tr w:rsidR="00CD5E14" w14:paraId="3953BEA8" w14:textId="77777777" w:rsidTr="00D85C49">
        <w:tc>
          <w:tcPr>
            <w:tcW w:w="1838" w:type="dxa"/>
            <w:vAlign w:val="center"/>
          </w:tcPr>
          <w:p w14:paraId="23ED8FDC" w14:textId="76906E9B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DC6137">
              <w:rPr>
                <w:rFonts w:hint="eastAsia"/>
              </w:rPr>
              <w:t>（</w:t>
            </w:r>
            <w:r w:rsidR="00DC6137">
              <w:rPr>
                <w:rFonts w:hint="eastAsia"/>
              </w:rPr>
              <w:t>1</w:t>
            </w:r>
            <w:r w:rsidR="00DC6137">
              <w:t>0</w:t>
            </w:r>
            <w:r w:rsidR="00DC613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BB4A570" w14:textId="6A124BEC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34</w:t>
            </w:r>
          </w:p>
        </w:tc>
        <w:tc>
          <w:tcPr>
            <w:tcW w:w="1843" w:type="dxa"/>
            <w:vAlign w:val="center"/>
          </w:tcPr>
          <w:p w14:paraId="0C3BB493" w14:textId="323AF555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52</w:t>
            </w:r>
          </w:p>
        </w:tc>
        <w:tc>
          <w:tcPr>
            <w:tcW w:w="1451" w:type="dxa"/>
            <w:vAlign w:val="center"/>
          </w:tcPr>
          <w:p w14:paraId="698B1AAE" w14:textId="721B205E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88B76A8" w14:textId="0E95EB56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7</w:t>
            </w:r>
          </w:p>
        </w:tc>
      </w:tr>
      <w:tr w:rsidR="007D3910" w14:paraId="3EB7CAA6" w14:textId="77777777" w:rsidTr="00D85C49">
        <w:tc>
          <w:tcPr>
            <w:tcW w:w="1838" w:type="dxa"/>
            <w:vAlign w:val="center"/>
          </w:tcPr>
          <w:p w14:paraId="2AE2E0AD" w14:textId="630F2DA0" w:rsidR="007D3910" w:rsidRDefault="007D3910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CD21886" w14:textId="64B4D91E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3:23</w:t>
            </w:r>
          </w:p>
        </w:tc>
        <w:tc>
          <w:tcPr>
            <w:tcW w:w="1843" w:type="dxa"/>
            <w:vAlign w:val="center"/>
          </w:tcPr>
          <w:p w14:paraId="0303B80E" w14:textId="0988AE9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5:49</w:t>
            </w:r>
          </w:p>
        </w:tc>
        <w:tc>
          <w:tcPr>
            <w:tcW w:w="1451" w:type="dxa"/>
            <w:vAlign w:val="center"/>
          </w:tcPr>
          <w:p w14:paraId="40B8AFBA" w14:textId="1AAEEEA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83A46B9" w14:textId="1ECF33E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7</w:t>
            </w:r>
          </w:p>
        </w:tc>
      </w:tr>
      <w:tr w:rsidR="00CD5E14" w14:paraId="51BCAA69" w14:textId="77777777" w:rsidTr="00E03C53">
        <w:tc>
          <w:tcPr>
            <w:tcW w:w="1838" w:type="dxa"/>
            <w:shd w:val="clear" w:color="auto" w:fill="92D050"/>
          </w:tcPr>
          <w:p w14:paraId="05A10A90" w14:textId="77777777" w:rsidR="00CD5E14" w:rsidRPr="00497A3B" w:rsidRDefault="00CD5E14" w:rsidP="00CD5E14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E1EE179" w14:textId="639274C9" w:rsidR="00CD5E14" w:rsidRDefault="00D85C49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4-15</w:t>
            </w:r>
          </w:p>
        </w:tc>
      </w:tr>
      <w:tr w:rsidR="00CD5E14" w14:paraId="462410A7" w14:textId="77777777" w:rsidTr="00E03C53">
        <w:tc>
          <w:tcPr>
            <w:tcW w:w="1838" w:type="dxa"/>
          </w:tcPr>
          <w:p w14:paraId="4DE2549C" w14:textId="77777777" w:rsidR="00CD5E14" w:rsidRPr="00497A3B" w:rsidRDefault="00CD5E14" w:rsidP="00CD5E14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7ED4D609" w14:textId="090564B7" w:rsidR="00CD5E14" w:rsidRDefault="00DE5AB7" w:rsidP="00DE5AB7">
            <w:pPr>
              <w:spacing w:line="288" w:lineRule="auto"/>
            </w:pPr>
            <w:r>
              <w:t xml:space="preserve">05:02:25   19:16:26 </w:t>
            </w:r>
          </w:p>
        </w:tc>
      </w:tr>
      <w:tr w:rsidR="00CD5E14" w14:paraId="11B658A6" w14:textId="77777777" w:rsidTr="00E03C53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09FBA65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3ABEABD4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3FD2B6A9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CD5E14" w14:paraId="796F7CC0" w14:textId="77777777" w:rsidTr="00E03C53">
        <w:trPr>
          <w:trHeight w:val="178"/>
        </w:trPr>
        <w:tc>
          <w:tcPr>
            <w:tcW w:w="1838" w:type="dxa"/>
            <w:vMerge/>
            <w:vAlign w:val="center"/>
          </w:tcPr>
          <w:p w14:paraId="1B739752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C80F56A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A53A811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366375BC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0A873CE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85C49" w14:paraId="16CBA17D" w14:textId="77777777" w:rsidTr="00D85C49">
        <w:tc>
          <w:tcPr>
            <w:tcW w:w="1838" w:type="dxa"/>
            <w:vAlign w:val="center"/>
          </w:tcPr>
          <w:p w14:paraId="4511C690" w14:textId="6BA88DAF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5FB630B" w14:textId="6DA90BD9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48</w:t>
            </w:r>
          </w:p>
        </w:tc>
        <w:tc>
          <w:tcPr>
            <w:tcW w:w="1843" w:type="dxa"/>
            <w:vAlign w:val="center"/>
          </w:tcPr>
          <w:p w14:paraId="281389F2" w14:textId="0A3B9FB6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58</w:t>
            </w:r>
          </w:p>
        </w:tc>
        <w:tc>
          <w:tcPr>
            <w:tcW w:w="1451" w:type="dxa"/>
            <w:vAlign w:val="center"/>
          </w:tcPr>
          <w:p w14:paraId="109FC070" w14:textId="0787ED88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BA65304" w14:textId="32266345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4</w:t>
            </w:r>
          </w:p>
        </w:tc>
      </w:tr>
      <w:tr w:rsidR="00D85C49" w14:paraId="67D11865" w14:textId="77777777" w:rsidTr="00D85C49">
        <w:tc>
          <w:tcPr>
            <w:tcW w:w="1838" w:type="dxa"/>
            <w:vAlign w:val="center"/>
          </w:tcPr>
          <w:p w14:paraId="1CFEF481" w14:textId="048782E1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FD1327">
              <w:rPr>
                <w:rFonts w:hint="eastAsia"/>
              </w:rPr>
              <w:t>（</w:t>
            </w:r>
            <w:r w:rsidR="00FD1327">
              <w:rPr>
                <w:rFonts w:hint="eastAsia"/>
              </w:rPr>
              <w:t>1</w:t>
            </w:r>
            <w:r w:rsidR="00FD1327">
              <w:t>0</w:t>
            </w:r>
            <w:r w:rsidR="00FD132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BF6C643" w14:textId="399D6083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29</w:t>
            </w:r>
          </w:p>
        </w:tc>
        <w:tc>
          <w:tcPr>
            <w:tcW w:w="1843" w:type="dxa"/>
            <w:vAlign w:val="center"/>
          </w:tcPr>
          <w:p w14:paraId="4520EA88" w14:textId="0A4582B7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45</w:t>
            </w:r>
          </w:p>
        </w:tc>
        <w:tc>
          <w:tcPr>
            <w:tcW w:w="1451" w:type="dxa"/>
            <w:vAlign w:val="center"/>
          </w:tcPr>
          <w:p w14:paraId="1AD2365B" w14:textId="608778D9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D7BF776" w14:textId="20DF0220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1</w:t>
            </w:r>
          </w:p>
        </w:tc>
      </w:tr>
      <w:tr w:rsidR="00D85C49" w14:paraId="5A74DBA5" w14:textId="77777777" w:rsidTr="00D85C49">
        <w:tc>
          <w:tcPr>
            <w:tcW w:w="1838" w:type="dxa"/>
            <w:vAlign w:val="center"/>
          </w:tcPr>
          <w:p w14:paraId="5BA1D32D" w14:textId="470046F3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6A2F422E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320AE0F0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66642530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AF37FA6" w14:textId="77777777" w:rsidR="00D85C49" w:rsidRDefault="00D85C49" w:rsidP="00D85C49">
            <w:pPr>
              <w:spacing w:line="288" w:lineRule="auto"/>
              <w:jc w:val="right"/>
            </w:pPr>
          </w:p>
        </w:tc>
      </w:tr>
      <w:tr w:rsidR="00D85C49" w14:paraId="3784ADC5" w14:textId="77777777" w:rsidTr="00D85C49">
        <w:tc>
          <w:tcPr>
            <w:tcW w:w="1838" w:type="dxa"/>
            <w:vAlign w:val="center"/>
          </w:tcPr>
          <w:p w14:paraId="501B28B3" w14:textId="5DC08F87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011858">
              <w:rPr>
                <w:rFonts w:hint="eastAsia"/>
              </w:rPr>
              <w:t>（</w:t>
            </w:r>
            <w:r w:rsidR="00011858">
              <w:rPr>
                <w:rFonts w:hint="eastAsia"/>
              </w:rPr>
              <w:t>1</w:t>
            </w:r>
            <w:r w:rsidR="00011858">
              <w:t>0</w:t>
            </w:r>
            <w:r w:rsidR="00011858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CF53A1D" w14:textId="50F51E7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29</w:t>
            </w:r>
          </w:p>
        </w:tc>
        <w:tc>
          <w:tcPr>
            <w:tcW w:w="1843" w:type="dxa"/>
            <w:vAlign w:val="center"/>
          </w:tcPr>
          <w:p w14:paraId="26C33145" w14:textId="6BCF886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45</w:t>
            </w:r>
          </w:p>
        </w:tc>
        <w:tc>
          <w:tcPr>
            <w:tcW w:w="1451" w:type="dxa"/>
            <w:vAlign w:val="center"/>
          </w:tcPr>
          <w:p w14:paraId="2945E987" w14:textId="239A38E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A1CA220" w14:textId="73B3C9B8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F5798D" w14:paraId="5974DF65" w14:textId="77777777" w:rsidTr="00D85C49">
        <w:tc>
          <w:tcPr>
            <w:tcW w:w="1838" w:type="dxa"/>
            <w:vAlign w:val="center"/>
          </w:tcPr>
          <w:p w14:paraId="7D3099DC" w14:textId="7C875EE0" w:rsidR="00F5798D" w:rsidRDefault="00F5798D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C8B9B36" w14:textId="510970CA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9</w:t>
            </w:r>
          </w:p>
        </w:tc>
        <w:tc>
          <w:tcPr>
            <w:tcW w:w="1843" w:type="dxa"/>
            <w:vAlign w:val="center"/>
          </w:tcPr>
          <w:p w14:paraId="22CE3E10" w14:textId="319EC76F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48</w:t>
            </w:r>
          </w:p>
        </w:tc>
        <w:tc>
          <w:tcPr>
            <w:tcW w:w="1451" w:type="dxa"/>
            <w:vAlign w:val="center"/>
          </w:tcPr>
          <w:p w14:paraId="5D2F9E50" w14:textId="04C150AE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6D94D3D" w14:textId="4CC1A4E8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68</w:t>
            </w:r>
          </w:p>
        </w:tc>
      </w:tr>
      <w:tr w:rsidR="004E42F6" w14:paraId="4E315C55" w14:textId="77777777" w:rsidTr="00026AA8">
        <w:tc>
          <w:tcPr>
            <w:tcW w:w="1838" w:type="dxa"/>
            <w:shd w:val="clear" w:color="auto" w:fill="92D050"/>
          </w:tcPr>
          <w:p w14:paraId="57292ED6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61F6A553" w14:textId="6A95B252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5-18</w:t>
            </w:r>
          </w:p>
        </w:tc>
      </w:tr>
      <w:tr w:rsidR="004E42F6" w14:paraId="163B3CCC" w14:textId="77777777" w:rsidTr="00026AA8">
        <w:tc>
          <w:tcPr>
            <w:tcW w:w="1838" w:type="dxa"/>
          </w:tcPr>
          <w:p w14:paraId="56B01A65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CF175A6" w14:textId="27C92BCC" w:rsidR="004E42F6" w:rsidRDefault="00DE5AB7" w:rsidP="00026AA8">
            <w:pPr>
              <w:spacing w:line="288" w:lineRule="auto"/>
            </w:pPr>
            <w:r>
              <w:t>04:19:10</w:t>
            </w:r>
            <w:r w:rsidR="00EA72ED">
              <w:t xml:space="preserve">   </w:t>
            </w:r>
            <w:r>
              <w:t>19:52:46</w:t>
            </w:r>
          </w:p>
        </w:tc>
      </w:tr>
      <w:tr w:rsidR="004E42F6" w14:paraId="1C70DCE5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9980944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58A86785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F982FDC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6E89BECF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30D70C1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44F7B276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D86261E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4E71312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7778081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6DC99066" w14:textId="77777777" w:rsidTr="00026AA8">
        <w:tc>
          <w:tcPr>
            <w:tcW w:w="1838" w:type="dxa"/>
            <w:vAlign w:val="center"/>
          </w:tcPr>
          <w:p w14:paraId="356A0542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F588AC5" w14:textId="0293993C" w:rsidR="004E42F6" w:rsidRDefault="004E42F6" w:rsidP="00026AA8">
            <w:pPr>
              <w:spacing w:line="288" w:lineRule="auto"/>
              <w:jc w:val="right"/>
            </w:pPr>
            <w:r>
              <w:t>19:59:56</w:t>
            </w:r>
          </w:p>
        </w:tc>
        <w:tc>
          <w:tcPr>
            <w:tcW w:w="1843" w:type="dxa"/>
            <w:vAlign w:val="center"/>
          </w:tcPr>
          <w:p w14:paraId="42D08095" w14:textId="72E7DBB1" w:rsidR="004E42F6" w:rsidRDefault="004E42F6" w:rsidP="00026AA8">
            <w:pPr>
              <w:spacing w:line="288" w:lineRule="auto"/>
              <w:jc w:val="right"/>
            </w:pPr>
            <w:r>
              <w:t>20:02:17</w:t>
            </w:r>
          </w:p>
        </w:tc>
        <w:tc>
          <w:tcPr>
            <w:tcW w:w="1451" w:type="dxa"/>
            <w:vAlign w:val="center"/>
          </w:tcPr>
          <w:p w14:paraId="53E1A5E0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2A562BC" w14:textId="1EB8664B" w:rsidR="004E42F6" w:rsidRDefault="004E42F6" w:rsidP="00026AA8">
            <w:pPr>
              <w:spacing w:line="288" w:lineRule="auto"/>
              <w:jc w:val="right"/>
            </w:pPr>
            <w:r>
              <w:t>2.21</w:t>
            </w:r>
          </w:p>
        </w:tc>
      </w:tr>
      <w:tr w:rsidR="004E42F6" w14:paraId="55CC5B19" w14:textId="77777777" w:rsidTr="00026AA8">
        <w:tc>
          <w:tcPr>
            <w:tcW w:w="1838" w:type="dxa"/>
            <w:vAlign w:val="center"/>
          </w:tcPr>
          <w:p w14:paraId="68B58B8B" w14:textId="5DB4AC55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FD1327">
              <w:rPr>
                <w:rFonts w:hint="eastAsia"/>
              </w:rPr>
              <w:t>（</w:t>
            </w:r>
            <w:r w:rsidR="00FD1327">
              <w:rPr>
                <w:rFonts w:hint="eastAsia"/>
              </w:rPr>
              <w:t>1</w:t>
            </w:r>
            <w:r w:rsidR="00FD1327">
              <w:t>0</w:t>
            </w:r>
            <w:r w:rsidR="00FD132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7B74251" w14:textId="789CBEFA" w:rsidR="004E42F6" w:rsidRDefault="00D25F0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23</w:t>
            </w:r>
          </w:p>
        </w:tc>
        <w:tc>
          <w:tcPr>
            <w:tcW w:w="1843" w:type="dxa"/>
            <w:vAlign w:val="center"/>
          </w:tcPr>
          <w:p w14:paraId="6C77E9B3" w14:textId="061DA878" w:rsidR="004E42F6" w:rsidRDefault="00D25F0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1:48</w:t>
            </w:r>
          </w:p>
        </w:tc>
        <w:tc>
          <w:tcPr>
            <w:tcW w:w="1451" w:type="dxa"/>
            <w:vAlign w:val="center"/>
          </w:tcPr>
          <w:p w14:paraId="4F4D74C8" w14:textId="471462A9" w:rsidR="004E42F6" w:rsidRDefault="00FD132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9860721" w14:textId="1F43FD99" w:rsidR="004E42F6" w:rsidRDefault="00FD132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46</w:t>
            </w:r>
          </w:p>
        </w:tc>
      </w:tr>
      <w:tr w:rsidR="004E42F6" w14:paraId="07168BC2" w14:textId="77777777" w:rsidTr="00026AA8">
        <w:tc>
          <w:tcPr>
            <w:tcW w:w="1838" w:type="dxa"/>
            <w:vAlign w:val="center"/>
          </w:tcPr>
          <w:p w14:paraId="1BCFAD52" w14:textId="419044D2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A553F4">
              <w:rPr>
                <w:rFonts w:hint="eastAsia"/>
              </w:rPr>
              <w:t>（</w:t>
            </w:r>
            <w:r w:rsidR="00A553F4">
              <w:rPr>
                <w:rFonts w:hint="eastAsia"/>
              </w:rPr>
              <w:t>1</w:t>
            </w:r>
            <w:r w:rsidR="00A553F4">
              <w:t>0</w:t>
            </w:r>
            <w:r w:rsidR="00A553F4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938D119" w14:textId="052CCE58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8:20</w:t>
            </w:r>
          </w:p>
        </w:tc>
        <w:tc>
          <w:tcPr>
            <w:tcW w:w="1843" w:type="dxa"/>
            <w:vAlign w:val="center"/>
          </w:tcPr>
          <w:p w14:paraId="63BA694C" w14:textId="78FA3500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0:42</w:t>
            </w:r>
          </w:p>
        </w:tc>
        <w:tc>
          <w:tcPr>
            <w:tcW w:w="1451" w:type="dxa"/>
            <w:vAlign w:val="center"/>
          </w:tcPr>
          <w:p w14:paraId="016671D0" w14:textId="1496FB61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</w:t>
            </w:r>
            <w:r w:rsidR="00580985">
              <w:t>0</w:t>
            </w:r>
          </w:p>
        </w:tc>
        <w:tc>
          <w:tcPr>
            <w:tcW w:w="2035" w:type="dxa"/>
            <w:vAlign w:val="center"/>
          </w:tcPr>
          <w:p w14:paraId="5228ECF0" w14:textId="51AAE645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5</w:t>
            </w:r>
          </w:p>
        </w:tc>
      </w:tr>
      <w:tr w:rsidR="004E42F6" w14:paraId="20FCB7FE" w14:textId="77777777" w:rsidTr="00026AA8">
        <w:tc>
          <w:tcPr>
            <w:tcW w:w="1838" w:type="dxa"/>
            <w:vAlign w:val="center"/>
          </w:tcPr>
          <w:p w14:paraId="06FC44E2" w14:textId="12487A13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1C3CC6">
              <w:rPr>
                <w:rFonts w:hint="eastAsia"/>
              </w:rPr>
              <w:t>（</w:t>
            </w:r>
            <w:r w:rsidR="001C3CC6">
              <w:rPr>
                <w:rFonts w:hint="eastAsia"/>
              </w:rPr>
              <w:t>1</w:t>
            </w:r>
            <w:r w:rsidR="001C3CC6">
              <w:t>0</w:t>
            </w:r>
            <w:r w:rsidR="001C3CC6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EB3672" w14:textId="034E66B8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23</w:t>
            </w:r>
          </w:p>
        </w:tc>
        <w:tc>
          <w:tcPr>
            <w:tcW w:w="1843" w:type="dxa"/>
            <w:vAlign w:val="center"/>
          </w:tcPr>
          <w:p w14:paraId="58946A8F" w14:textId="61EAEB99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1:48</w:t>
            </w:r>
          </w:p>
        </w:tc>
        <w:tc>
          <w:tcPr>
            <w:tcW w:w="1451" w:type="dxa"/>
            <w:vAlign w:val="center"/>
          </w:tcPr>
          <w:p w14:paraId="50C8E42A" w14:textId="3B2F75BD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5E5EE88" w14:textId="2CE6F5CB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1</w:t>
            </w:r>
          </w:p>
        </w:tc>
      </w:tr>
      <w:tr w:rsidR="002E0B74" w14:paraId="081648E4" w14:textId="77777777" w:rsidTr="00026AA8">
        <w:tc>
          <w:tcPr>
            <w:tcW w:w="1838" w:type="dxa"/>
            <w:vAlign w:val="center"/>
          </w:tcPr>
          <w:p w14:paraId="086EF16B" w14:textId="18188819" w:rsidR="002E0B74" w:rsidRDefault="002E0B74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33050C4" w14:textId="70C18DEB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7:17</w:t>
            </w:r>
          </w:p>
        </w:tc>
        <w:tc>
          <w:tcPr>
            <w:tcW w:w="1843" w:type="dxa"/>
            <w:vAlign w:val="center"/>
          </w:tcPr>
          <w:p w14:paraId="0F974034" w14:textId="27B9C428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40</w:t>
            </w:r>
          </w:p>
        </w:tc>
        <w:tc>
          <w:tcPr>
            <w:tcW w:w="1451" w:type="dxa"/>
            <w:vAlign w:val="center"/>
          </w:tcPr>
          <w:p w14:paraId="3886CBEE" w14:textId="5AD9C743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64A366A" w14:textId="00658538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8</w:t>
            </w:r>
          </w:p>
        </w:tc>
      </w:tr>
      <w:tr w:rsidR="004E42F6" w14:paraId="373AC9A8" w14:textId="77777777" w:rsidTr="00026AA8">
        <w:tc>
          <w:tcPr>
            <w:tcW w:w="1838" w:type="dxa"/>
            <w:shd w:val="clear" w:color="auto" w:fill="92D050"/>
          </w:tcPr>
          <w:p w14:paraId="4E0F157C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3B80F96" w14:textId="4248B0D9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6-01</w:t>
            </w:r>
          </w:p>
        </w:tc>
      </w:tr>
      <w:tr w:rsidR="004E42F6" w14:paraId="035A3E8D" w14:textId="77777777" w:rsidTr="00026AA8">
        <w:tc>
          <w:tcPr>
            <w:tcW w:w="1838" w:type="dxa"/>
          </w:tcPr>
          <w:p w14:paraId="6556F58A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5416A239" w14:textId="2A0474C5" w:rsidR="004E42F6" w:rsidRDefault="00DE5AB7" w:rsidP="00026AA8">
            <w:pPr>
              <w:spacing w:line="288" w:lineRule="auto"/>
            </w:pPr>
            <w:r>
              <w:t>04:09:07</w:t>
            </w:r>
            <w:r w:rsidR="00EA72ED">
              <w:t xml:space="preserve">   </w:t>
            </w:r>
            <w:r>
              <w:t>20:05:47</w:t>
            </w:r>
          </w:p>
        </w:tc>
      </w:tr>
      <w:tr w:rsidR="004E42F6" w14:paraId="63ABB2FE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81E528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7E5104CB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531D45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1D25D643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4CFEAC9D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130E3EA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2BA482E4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13E3A7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B55FF09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4531314A" w14:textId="77777777" w:rsidTr="00026AA8">
        <w:tc>
          <w:tcPr>
            <w:tcW w:w="1838" w:type="dxa"/>
            <w:vAlign w:val="center"/>
          </w:tcPr>
          <w:p w14:paraId="4F998196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F0D28A4" w14:textId="077DB040" w:rsidR="004E42F6" w:rsidRDefault="004E42F6" w:rsidP="00026AA8">
            <w:pPr>
              <w:spacing w:line="288" w:lineRule="auto"/>
              <w:jc w:val="right"/>
            </w:pPr>
            <w:r>
              <w:t>20:13:48</w:t>
            </w:r>
          </w:p>
        </w:tc>
        <w:tc>
          <w:tcPr>
            <w:tcW w:w="1843" w:type="dxa"/>
            <w:vAlign w:val="center"/>
          </w:tcPr>
          <w:p w14:paraId="46DCEA8D" w14:textId="73FD6101" w:rsidR="004E42F6" w:rsidRDefault="00060F28" w:rsidP="00026AA8">
            <w:pPr>
              <w:spacing w:line="288" w:lineRule="auto"/>
              <w:jc w:val="right"/>
            </w:pPr>
            <w:r>
              <w:t>20:16:17</w:t>
            </w:r>
          </w:p>
        </w:tc>
        <w:tc>
          <w:tcPr>
            <w:tcW w:w="1451" w:type="dxa"/>
            <w:vAlign w:val="center"/>
          </w:tcPr>
          <w:p w14:paraId="241F0E4C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67442BD" w14:textId="44AE7214" w:rsidR="004E42F6" w:rsidRDefault="00060F28" w:rsidP="00026AA8">
            <w:pPr>
              <w:spacing w:line="288" w:lineRule="auto"/>
              <w:jc w:val="right"/>
            </w:pPr>
            <w:r>
              <w:t>2.34</w:t>
            </w:r>
          </w:p>
        </w:tc>
      </w:tr>
      <w:tr w:rsidR="004E42F6" w14:paraId="1913E0FD" w14:textId="77777777" w:rsidTr="00026AA8">
        <w:tc>
          <w:tcPr>
            <w:tcW w:w="1838" w:type="dxa"/>
            <w:vAlign w:val="center"/>
          </w:tcPr>
          <w:p w14:paraId="0B3CBB8D" w14:textId="694991E0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224799">
              <w:rPr>
                <w:rFonts w:hint="eastAsia"/>
              </w:rPr>
              <w:t>（</w:t>
            </w:r>
            <w:r w:rsidR="00224799">
              <w:rPr>
                <w:rFonts w:hint="eastAsia"/>
              </w:rPr>
              <w:t>1</w:t>
            </w:r>
            <w:r w:rsidR="00224799">
              <w:t>0</w:t>
            </w:r>
            <w:r w:rsidR="00224799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3F3D7A1" w14:textId="0A361D66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3:29</w:t>
            </w:r>
          </w:p>
        </w:tc>
        <w:tc>
          <w:tcPr>
            <w:tcW w:w="1843" w:type="dxa"/>
            <w:vAlign w:val="center"/>
          </w:tcPr>
          <w:p w14:paraId="2CA4194D" w14:textId="7C5B5404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6:03</w:t>
            </w:r>
          </w:p>
        </w:tc>
        <w:tc>
          <w:tcPr>
            <w:tcW w:w="1451" w:type="dxa"/>
            <w:vAlign w:val="center"/>
          </w:tcPr>
          <w:p w14:paraId="2E6B6256" w14:textId="11DE7305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8A83C08" w14:textId="3A1633E1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5</w:t>
            </w:r>
          </w:p>
        </w:tc>
      </w:tr>
      <w:tr w:rsidR="004E42F6" w14:paraId="72BBC019" w14:textId="77777777" w:rsidTr="00026AA8">
        <w:tc>
          <w:tcPr>
            <w:tcW w:w="1838" w:type="dxa"/>
            <w:vAlign w:val="center"/>
          </w:tcPr>
          <w:p w14:paraId="2AAB1AD6" w14:textId="6BD1FD6E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A553F4">
              <w:rPr>
                <w:rFonts w:hint="eastAsia"/>
              </w:rPr>
              <w:t>（</w:t>
            </w:r>
            <w:r w:rsidR="00A553F4">
              <w:rPr>
                <w:rFonts w:hint="eastAsia"/>
              </w:rPr>
              <w:t>1</w:t>
            </w:r>
            <w:r w:rsidR="00A553F4">
              <w:t>0</w:t>
            </w:r>
            <w:r w:rsidR="00A553F4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1313DD1" w14:textId="5950EBFB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2:23</w:t>
            </w:r>
          </w:p>
        </w:tc>
        <w:tc>
          <w:tcPr>
            <w:tcW w:w="1843" w:type="dxa"/>
            <w:vAlign w:val="center"/>
          </w:tcPr>
          <w:p w14:paraId="591D25A2" w14:textId="5A9281F2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5:00</w:t>
            </w:r>
          </w:p>
        </w:tc>
        <w:tc>
          <w:tcPr>
            <w:tcW w:w="1451" w:type="dxa"/>
            <w:vAlign w:val="center"/>
          </w:tcPr>
          <w:p w14:paraId="4E39A639" w14:textId="79A5DA57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4AAAD01" w14:textId="43199044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4E42F6" w14:paraId="3F25C1D2" w14:textId="77777777" w:rsidTr="00026AA8">
        <w:tc>
          <w:tcPr>
            <w:tcW w:w="1838" w:type="dxa"/>
            <w:vAlign w:val="center"/>
          </w:tcPr>
          <w:p w14:paraId="27C57CE3" w14:textId="1FD4A4FC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786EE2">
              <w:rPr>
                <w:rFonts w:hint="eastAsia"/>
              </w:rPr>
              <w:t>（</w:t>
            </w:r>
            <w:r w:rsidR="00786EE2">
              <w:rPr>
                <w:rFonts w:hint="eastAsia"/>
              </w:rPr>
              <w:t>1</w:t>
            </w:r>
            <w:r w:rsidR="00786EE2">
              <w:t>0</w:t>
            </w:r>
            <w:r w:rsidR="00786EE2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E54E967" w14:textId="62DA8DAB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3:11</w:t>
            </w:r>
          </w:p>
        </w:tc>
        <w:tc>
          <w:tcPr>
            <w:tcW w:w="1843" w:type="dxa"/>
            <w:vAlign w:val="center"/>
          </w:tcPr>
          <w:p w14:paraId="7A8B058E" w14:textId="2340B80F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5:44</w:t>
            </w:r>
          </w:p>
        </w:tc>
        <w:tc>
          <w:tcPr>
            <w:tcW w:w="1451" w:type="dxa"/>
            <w:vAlign w:val="center"/>
          </w:tcPr>
          <w:p w14:paraId="4261236E" w14:textId="15114EFD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398FCC4" w14:textId="6FC5F01B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8</w:t>
            </w:r>
          </w:p>
        </w:tc>
      </w:tr>
      <w:tr w:rsidR="00F41797" w14:paraId="3F334BEE" w14:textId="77777777" w:rsidTr="00026AA8">
        <w:tc>
          <w:tcPr>
            <w:tcW w:w="1838" w:type="dxa"/>
            <w:vAlign w:val="center"/>
          </w:tcPr>
          <w:p w14:paraId="469B318D" w14:textId="0803B789" w:rsidR="00F41797" w:rsidRDefault="00F41797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AC8B8DA" w14:textId="58DA47D8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2:01</w:t>
            </w:r>
          </w:p>
        </w:tc>
        <w:tc>
          <w:tcPr>
            <w:tcW w:w="1843" w:type="dxa"/>
            <w:vAlign w:val="center"/>
          </w:tcPr>
          <w:p w14:paraId="116859BE" w14:textId="1B76B7AA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4:42</w:t>
            </w:r>
          </w:p>
        </w:tc>
        <w:tc>
          <w:tcPr>
            <w:tcW w:w="1451" w:type="dxa"/>
            <w:vAlign w:val="center"/>
          </w:tcPr>
          <w:p w14:paraId="6B4779A1" w14:textId="1681B026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0120AC1" w14:textId="3A5CAEF3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3</w:t>
            </w:r>
            <w:r>
              <w:t>.09</w:t>
            </w:r>
          </w:p>
        </w:tc>
      </w:tr>
      <w:tr w:rsidR="004E42F6" w14:paraId="03C93A57" w14:textId="77777777" w:rsidTr="00026AA8">
        <w:tc>
          <w:tcPr>
            <w:tcW w:w="1838" w:type="dxa"/>
            <w:shd w:val="clear" w:color="auto" w:fill="92D050"/>
          </w:tcPr>
          <w:p w14:paraId="266E66C4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4693954" w14:textId="75A9CF28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</w:t>
            </w:r>
            <w:r w:rsidR="00060F28">
              <w:t>7</w:t>
            </w:r>
            <w:r>
              <w:t>-</w:t>
            </w:r>
            <w:r w:rsidR="00060F28">
              <w:t>31</w:t>
            </w:r>
          </w:p>
        </w:tc>
      </w:tr>
      <w:tr w:rsidR="004E42F6" w14:paraId="2609310B" w14:textId="77777777" w:rsidTr="00026AA8">
        <w:tc>
          <w:tcPr>
            <w:tcW w:w="1838" w:type="dxa"/>
          </w:tcPr>
          <w:p w14:paraId="59CFC198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242C195" w14:textId="510F7F19" w:rsidR="004E42F6" w:rsidRDefault="001868B1" w:rsidP="001868B1">
            <w:pPr>
              <w:spacing w:line="288" w:lineRule="auto"/>
            </w:pPr>
            <w:r>
              <w:t>04:36:03   19:56:31</w:t>
            </w:r>
          </w:p>
        </w:tc>
      </w:tr>
      <w:tr w:rsidR="004E42F6" w14:paraId="10B1357F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49AB4A83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4B56636C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C310C49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1BC276A3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795E0EF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8712506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7A6246F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D0743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7073D2B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5B180C3F" w14:textId="77777777" w:rsidTr="00026AA8">
        <w:tc>
          <w:tcPr>
            <w:tcW w:w="1838" w:type="dxa"/>
            <w:vAlign w:val="center"/>
          </w:tcPr>
          <w:p w14:paraId="0E4E00CB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811A5A" w14:textId="76E4DC9A" w:rsidR="004E42F6" w:rsidRDefault="00060F28" w:rsidP="00026AA8">
            <w:pPr>
              <w:spacing w:line="288" w:lineRule="auto"/>
              <w:jc w:val="right"/>
            </w:pPr>
            <w:r>
              <w:t>20:07:11</w:t>
            </w:r>
          </w:p>
        </w:tc>
        <w:tc>
          <w:tcPr>
            <w:tcW w:w="1843" w:type="dxa"/>
            <w:vAlign w:val="center"/>
          </w:tcPr>
          <w:p w14:paraId="30DCC7C9" w14:textId="3525DD2B" w:rsidR="004E42F6" w:rsidRDefault="00060F28" w:rsidP="00026AA8">
            <w:pPr>
              <w:spacing w:line="288" w:lineRule="auto"/>
              <w:jc w:val="right"/>
            </w:pPr>
            <w:r>
              <w:t>20:09:25</w:t>
            </w:r>
          </w:p>
        </w:tc>
        <w:tc>
          <w:tcPr>
            <w:tcW w:w="1451" w:type="dxa"/>
            <w:vAlign w:val="center"/>
          </w:tcPr>
          <w:p w14:paraId="20E942BD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FB20289" w14:textId="2C8703B3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</w:t>
            </w:r>
            <w:r w:rsidR="00060F28">
              <w:t>12</w:t>
            </w:r>
          </w:p>
        </w:tc>
      </w:tr>
      <w:tr w:rsidR="004E42F6" w14:paraId="2E5104B5" w14:textId="77777777" w:rsidTr="00026AA8">
        <w:tc>
          <w:tcPr>
            <w:tcW w:w="1838" w:type="dxa"/>
            <w:vAlign w:val="center"/>
          </w:tcPr>
          <w:p w14:paraId="449ABBDB" w14:textId="2B7CD3CF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224799">
              <w:rPr>
                <w:rFonts w:hint="eastAsia"/>
              </w:rPr>
              <w:t>（</w:t>
            </w:r>
            <w:r w:rsidR="00224799">
              <w:rPr>
                <w:rFonts w:hint="eastAsia"/>
              </w:rPr>
              <w:t>1</w:t>
            </w:r>
            <w:r w:rsidR="00224799">
              <w:t>0</w:t>
            </w:r>
            <w:r w:rsidR="00224799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F259AC5" w14:textId="4A58AFC2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6:38</w:t>
            </w:r>
          </w:p>
        </w:tc>
        <w:tc>
          <w:tcPr>
            <w:tcW w:w="1843" w:type="dxa"/>
            <w:vAlign w:val="center"/>
          </w:tcPr>
          <w:p w14:paraId="60AF6C14" w14:textId="00D85F49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8:56</w:t>
            </w:r>
          </w:p>
        </w:tc>
        <w:tc>
          <w:tcPr>
            <w:tcW w:w="1451" w:type="dxa"/>
            <w:vAlign w:val="center"/>
          </w:tcPr>
          <w:p w14:paraId="44D2267D" w14:textId="1DA3557B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D1B607A" w14:textId="577DB6D2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9</w:t>
            </w:r>
          </w:p>
        </w:tc>
      </w:tr>
      <w:tr w:rsidR="004E42F6" w14:paraId="2AD863B5" w14:textId="77777777" w:rsidTr="00026AA8">
        <w:tc>
          <w:tcPr>
            <w:tcW w:w="1838" w:type="dxa"/>
            <w:vAlign w:val="center"/>
          </w:tcPr>
          <w:p w14:paraId="752E6C2B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10F8945A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2B5FF55F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1B550B97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8AA5DAC" w14:textId="77777777" w:rsidR="004E42F6" w:rsidRDefault="004E42F6" w:rsidP="00026AA8">
            <w:pPr>
              <w:spacing w:line="288" w:lineRule="auto"/>
              <w:jc w:val="right"/>
            </w:pPr>
          </w:p>
        </w:tc>
      </w:tr>
      <w:tr w:rsidR="004E42F6" w14:paraId="7D9375C3" w14:textId="77777777" w:rsidTr="00026AA8">
        <w:tc>
          <w:tcPr>
            <w:tcW w:w="1838" w:type="dxa"/>
            <w:vAlign w:val="center"/>
          </w:tcPr>
          <w:p w14:paraId="4A75D086" w14:textId="0F16CB6F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CA6750">
              <w:rPr>
                <w:rFonts w:hint="eastAsia"/>
              </w:rPr>
              <w:t>（</w:t>
            </w:r>
            <w:r w:rsidR="00CA6750">
              <w:rPr>
                <w:rFonts w:hint="eastAsia"/>
              </w:rPr>
              <w:t>1</w:t>
            </w:r>
            <w:r w:rsidR="00CA6750">
              <w:t>0</w:t>
            </w:r>
            <w:r w:rsidR="00CA675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4CD803E" w14:textId="48D5B88F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6:55</w:t>
            </w:r>
          </w:p>
        </w:tc>
        <w:tc>
          <w:tcPr>
            <w:tcW w:w="1843" w:type="dxa"/>
            <w:vAlign w:val="center"/>
          </w:tcPr>
          <w:p w14:paraId="7ABDA303" w14:textId="355F89FC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9:10</w:t>
            </w:r>
          </w:p>
        </w:tc>
        <w:tc>
          <w:tcPr>
            <w:tcW w:w="1451" w:type="dxa"/>
            <w:vAlign w:val="center"/>
          </w:tcPr>
          <w:p w14:paraId="582397C9" w14:textId="5D10E733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882D0DC" w14:textId="5E827D7F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6</w:t>
            </w:r>
          </w:p>
        </w:tc>
      </w:tr>
      <w:tr w:rsidR="00786BAA" w14:paraId="4816816A" w14:textId="77777777" w:rsidTr="00026AA8">
        <w:tc>
          <w:tcPr>
            <w:tcW w:w="1838" w:type="dxa"/>
            <w:vAlign w:val="center"/>
          </w:tcPr>
          <w:p w14:paraId="6A57DC20" w14:textId="5FD485CA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7A4AB2A" w14:textId="6E598D0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2:49</w:t>
            </w:r>
          </w:p>
        </w:tc>
        <w:tc>
          <w:tcPr>
            <w:tcW w:w="1843" w:type="dxa"/>
            <w:vAlign w:val="center"/>
          </w:tcPr>
          <w:p w14:paraId="1347478C" w14:textId="3FB82CA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5:23</w:t>
            </w:r>
          </w:p>
        </w:tc>
        <w:tc>
          <w:tcPr>
            <w:tcW w:w="1451" w:type="dxa"/>
            <w:vAlign w:val="center"/>
          </w:tcPr>
          <w:p w14:paraId="30907ECE" w14:textId="48437C5E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25D8079" w14:textId="6B6EA2B2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7</w:t>
            </w:r>
          </w:p>
        </w:tc>
      </w:tr>
      <w:tr w:rsidR="00786BAA" w14:paraId="34A27A99" w14:textId="77777777" w:rsidTr="00026AA8">
        <w:tc>
          <w:tcPr>
            <w:tcW w:w="1838" w:type="dxa"/>
            <w:shd w:val="clear" w:color="auto" w:fill="92D050"/>
          </w:tcPr>
          <w:p w14:paraId="0DA99EF7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F44273F" w14:textId="0633A998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9-03</w:t>
            </w:r>
          </w:p>
        </w:tc>
      </w:tr>
      <w:tr w:rsidR="00786BAA" w14:paraId="60013569" w14:textId="77777777" w:rsidTr="00026AA8">
        <w:tc>
          <w:tcPr>
            <w:tcW w:w="1838" w:type="dxa"/>
          </w:tcPr>
          <w:p w14:paraId="584609D6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1F430CF" w14:textId="5E1CA44D" w:rsidR="00786BAA" w:rsidRDefault="001868B1" w:rsidP="00786BAA">
            <w:pPr>
              <w:spacing w:line="288" w:lineRule="auto"/>
            </w:pPr>
            <w:r>
              <w:t>05:11:35   19:07:00</w:t>
            </w:r>
          </w:p>
        </w:tc>
      </w:tr>
      <w:tr w:rsidR="00786BAA" w14:paraId="039323AB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296AF08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069A871F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713E717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78F08EB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3ECC1756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6A80B45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7C5256A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11393B10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5B9B8956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7D405DA3" w14:textId="77777777" w:rsidTr="00026AA8">
        <w:tc>
          <w:tcPr>
            <w:tcW w:w="1838" w:type="dxa"/>
            <w:vAlign w:val="center"/>
          </w:tcPr>
          <w:p w14:paraId="3FA0FB72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DDB17F6" w14:textId="7B0FC00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79330025" w14:textId="2FCCA97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34998C18" w14:textId="7777777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1A049EB" w14:textId="17E9FC64" w:rsidR="00786BAA" w:rsidRDefault="00786BAA" w:rsidP="00786BAA">
            <w:pPr>
              <w:spacing w:line="288" w:lineRule="auto"/>
              <w:jc w:val="right"/>
            </w:pPr>
            <w:r>
              <w:t>4.11</w:t>
            </w:r>
          </w:p>
        </w:tc>
      </w:tr>
      <w:tr w:rsidR="00786BAA" w14:paraId="786B4518" w14:textId="77777777" w:rsidTr="00026AA8">
        <w:tc>
          <w:tcPr>
            <w:tcW w:w="1838" w:type="dxa"/>
            <w:vAlign w:val="center"/>
          </w:tcPr>
          <w:p w14:paraId="295528EF" w14:textId="101DB47E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3101B70" w14:textId="08FFD1F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5BF95D85" w14:textId="2991217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08859C40" w14:textId="145F521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8C7EA11" w14:textId="38E0E718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42</w:t>
            </w:r>
          </w:p>
        </w:tc>
      </w:tr>
      <w:tr w:rsidR="00786BAA" w14:paraId="6121A8A8" w14:textId="77777777" w:rsidTr="00026AA8">
        <w:tc>
          <w:tcPr>
            <w:tcW w:w="1838" w:type="dxa"/>
            <w:vAlign w:val="center"/>
          </w:tcPr>
          <w:p w14:paraId="4646AF64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20C36AF8" w14:textId="77777777" w:rsidR="00786BAA" w:rsidRDefault="00786BAA" w:rsidP="00786BAA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03EB6531" w14:textId="77777777" w:rsidR="00786BAA" w:rsidRDefault="00786BAA" w:rsidP="00786BAA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7895CC02" w14:textId="7777777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</w:p>
        </w:tc>
        <w:tc>
          <w:tcPr>
            <w:tcW w:w="2035" w:type="dxa"/>
            <w:vAlign w:val="center"/>
          </w:tcPr>
          <w:p w14:paraId="25C0664F" w14:textId="77777777" w:rsidR="00786BAA" w:rsidRDefault="00786BAA" w:rsidP="00786BAA">
            <w:pPr>
              <w:spacing w:line="288" w:lineRule="auto"/>
              <w:jc w:val="right"/>
            </w:pPr>
          </w:p>
        </w:tc>
      </w:tr>
      <w:tr w:rsidR="00786BAA" w14:paraId="24F596C6" w14:textId="77777777" w:rsidTr="00026AA8">
        <w:tc>
          <w:tcPr>
            <w:tcW w:w="1838" w:type="dxa"/>
            <w:vAlign w:val="center"/>
          </w:tcPr>
          <w:p w14:paraId="63502B91" w14:textId="521F63F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5A44128" w14:textId="1CFC035F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59644916" w14:textId="19681E6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7754BB9D" w14:textId="1E120926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8AE6216" w14:textId="59D9847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50</w:t>
            </w:r>
          </w:p>
        </w:tc>
      </w:tr>
      <w:tr w:rsidR="003152EC" w14:paraId="61445EE0" w14:textId="77777777" w:rsidTr="00026AA8">
        <w:tc>
          <w:tcPr>
            <w:tcW w:w="1838" w:type="dxa"/>
            <w:vAlign w:val="center"/>
          </w:tcPr>
          <w:p w14:paraId="41D246BD" w14:textId="5B9F5D5B" w:rsidR="003152EC" w:rsidRDefault="003152EC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AF099D3" w14:textId="471FEF52" w:rsidR="003152EC" w:rsidRDefault="003152E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8:11</w:t>
            </w:r>
          </w:p>
        </w:tc>
        <w:tc>
          <w:tcPr>
            <w:tcW w:w="1843" w:type="dxa"/>
            <w:vAlign w:val="center"/>
          </w:tcPr>
          <w:p w14:paraId="3B4A1356" w14:textId="5484674D" w:rsidR="003152EC" w:rsidRDefault="003152E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24</w:t>
            </w:r>
          </w:p>
        </w:tc>
        <w:tc>
          <w:tcPr>
            <w:tcW w:w="1451" w:type="dxa"/>
            <w:vAlign w:val="center"/>
          </w:tcPr>
          <w:p w14:paraId="23D4A25C" w14:textId="3F8EBB57" w:rsidR="003152EC" w:rsidRDefault="00C51526" w:rsidP="00786BAA">
            <w:pPr>
              <w:spacing w:line="288" w:lineRule="auto"/>
              <w:jc w:val="right"/>
            </w:pPr>
            <w:r>
              <w:t>5.00</w:t>
            </w:r>
          </w:p>
        </w:tc>
        <w:tc>
          <w:tcPr>
            <w:tcW w:w="2035" w:type="dxa"/>
            <w:vAlign w:val="center"/>
          </w:tcPr>
          <w:p w14:paraId="2F656E47" w14:textId="756E0B2B" w:rsidR="003152EC" w:rsidRDefault="00D5305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9</w:t>
            </w:r>
            <w:r>
              <w:t>.35</w:t>
            </w:r>
          </w:p>
        </w:tc>
      </w:tr>
      <w:tr w:rsidR="00786BAA" w14:paraId="6B3C0497" w14:textId="77777777" w:rsidTr="00026AA8">
        <w:tc>
          <w:tcPr>
            <w:tcW w:w="1838" w:type="dxa"/>
            <w:shd w:val="clear" w:color="auto" w:fill="92D050"/>
          </w:tcPr>
          <w:p w14:paraId="0666F270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66F69D6" w14:textId="7442EF64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10-01</w:t>
            </w:r>
          </w:p>
        </w:tc>
      </w:tr>
      <w:tr w:rsidR="00786BAA" w14:paraId="727095E2" w14:textId="77777777" w:rsidTr="00026AA8">
        <w:tc>
          <w:tcPr>
            <w:tcW w:w="1838" w:type="dxa"/>
          </w:tcPr>
          <w:p w14:paraId="78890A7D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C646482" w14:textId="0789CB8E" w:rsidR="00786BAA" w:rsidRDefault="001868B1" w:rsidP="00786BAA">
            <w:pPr>
              <w:spacing w:line="288" w:lineRule="auto"/>
            </w:pPr>
            <w:r>
              <w:t>05:39:24   18:19:51</w:t>
            </w:r>
          </w:p>
        </w:tc>
      </w:tr>
      <w:tr w:rsidR="00786BAA" w14:paraId="60A9A1E5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432E3F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0F5FF45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6F2E5CC3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0C32D2B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66B4AE2C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C8AC1F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2404E31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804746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DF1B17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3A17C086" w14:textId="77777777" w:rsidTr="00026AA8">
        <w:tc>
          <w:tcPr>
            <w:tcW w:w="1838" w:type="dxa"/>
            <w:vAlign w:val="center"/>
          </w:tcPr>
          <w:p w14:paraId="14CB7DB2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DA1D1C1" w14:textId="64D47A0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36</w:t>
            </w:r>
          </w:p>
        </w:tc>
        <w:tc>
          <w:tcPr>
            <w:tcW w:w="1843" w:type="dxa"/>
            <w:vAlign w:val="center"/>
          </w:tcPr>
          <w:p w14:paraId="23F8CCE1" w14:textId="26F42DF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1:04</w:t>
            </w:r>
          </w:p>
        </w:tc>
        <w:tc>
          <w:tcPr>
            <w:tcW w:w="1451" w:type="dxa"/>
            <w:vAlign w:val="center"/>
          </w:tcPr>
          <w:p w14:paraId="1AD89F91" w14:textId="7777777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36E50A0" w14:textId="62E30CF2" w:rsidR="00786BAA" w:rsidRDefault="00786BAA" w:rsidP="00786BAA">
            <w:pPr>
              <w:spacing w:line="288" w:lineRule="auto"/>
              <w:jc w:val="right"/>
            </w:pPr>
            <w:r>
              <w:t>2.24</w:t>
            </w:r>
          </w:p>
        </w:tc>
      </w:tr>
      <w:tr w:rsidR="00786BAA" w14:paraId="1B5D0950" w14:textId="77777777" w:rsidTr="00026AA8">
        <w:tc>
          <w:tcPr>
            <w:tcW w:w="1838" w:type="dxa"/>
            <w:vAlign w:val="center"/>
          </w:tcPr>
          <w:p w14:paraId="3C41A993" w14:textId="72AFF065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E133E86" w14:textId="316EFA5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22</w:t>
            </w:r>
          </w:p>
        </w:tc>
        <w:tc>
          <w:tcPr>
            <w:tcW w:w="1843" w:type="dxa"/>
            <w:vAlign w:val="center"/>
          </w:tcPr>
          <w:p w14:paraId="03527785" w14:textId="61E2F48D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0:50</w:t>
            </w:r>
          </w:p>
        </w:tc>
        <w:tc>
          <w:tcPr>
            <w:tcW w:w="1451" w:type="dxa"/>
            <w:vAlign w:val="center"/>
          </w:tcPr>
          <w:p w14:paraId="0DBFDED2" w14:textId="3B8AA5A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4D3C5EE" w14:textId="09A31E0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8</w:t>
            </w:r>
          </w:p>
        </w:tc>
      </w:tr>
      <w:tr w:rsidR="00786BAA" w14:paraId="7941940C" w14:textId="77777777" w:rsidTr="00026AA8">
        <w:tc>
          <w:tcPr>
            <w:tcW w:w="1838" w:type="dxa"/>
            <w:vAlign w:val="center"/>
          </w:tcPr>
          <w:p w14:paraId="5B3B1156" w14:textId="6579BAFB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414F0D4" w14:textId="6734273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7:20</w:t>
            </w:r>
          </w:p>
        </w:tc>
        <w:tc>
          <w:tcPr>
            <w:tcW w:w="1843" w:type="dxa"/>
            <w:vAlign w:val="center"/>
          </w:tcPr>
          <w:p w14:paraId="3267ADAA" w14:textId="26165DAB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0:03</w:t>
            </w:r>
          </w:p>
        </w:tc>
        <w:tc>
          <w:tcPr>
            <w:tcW w:w="1451" w:type="dxa"/>
            <w:vAlign w:val="center"/>
          </w:tcPr>
          <w:p w14:paraId="4E7E1285" w14:textId="4348FB4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5996842" w14:textId="2C3599E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0</w:t>
            </w:r>
          </w:p>
        </w:tc>
      </w:tr>
      <w:tr w:rsidR="00786BAA" w14:paraId="2AF166E0" w14:textId="77777777" w:rsidTr="00026AA8">
        <w:tc>
          <w:tcPr>
            <w:tcW w:w="1838" w:type="dxa"/>
            <w:vAlign w:val="center"/>
          </w:tcPr>
          <w:p w14:paraId="63D99C06" w14:textId="52BB712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E438233" w14:textId="4F617EF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36</w:t>
            </w:r>
          </w:p>
        </w:tc>
        <w:tc>
          <w:tcPr>
            <w:tcW w:w="1843" w:type="dxa"/>
            <w:vAlign w:val="center"/>
          </w:tcPr>
          <w:p w14:paraId="6EE6A735" w14:textId="2CFD066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1:04</w:t>
            </w:r>
          </w:p>
        </w:tc>
        <w:tc>
          <w:tcPr>
            <w:tcW w:w="1451" w:type="dxa"/>
            <w:vAlign w:val="center"/>
          </w:tcPr>
          <w:p w14:paraId="21A97D70" w14:textId="74442F4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E3DFBCA" w14:textId="6AC966E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4</w:t>
            </w:r>
          </w:p>
        </w:tc>
      </w:tr>
      <w:tr w:rsidR="00FC175A" w14:paraId="289119BD" w14:textId="77777777" w:rsidTr="00026AA8">
        <w:tc>
          <w:tcPr>
            <w:tcW w:w="1838" w:type="dxa"/>
            <w:vAlign w:val="center"/>
          </w:tcPr>
          <w:p w14:paraId="30808251" w14:textId="51F97DFC" w:rsidR="00FC175A" w:rsidRDefault="00FC175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D1428F4" w14:textId="5FEEF8B6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5:13</w:t>
            </w:r>
          </w:p>
        </w:tc>
        <w:tc>
          <w:tcPr>
            <w:tcW w:w="1843" w:type="dxa"/>
            <w:vAlign w:val="center"/>
          </w:tcPr>
          <w:p w14:paraId="1973F614" w14:textId="3A8C1BE2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03</w:t>
            </w:r>
          </w:p>
        </w:tc>
        <w:tc>
          <w:tcPr>
            <w:tcW w:w="1451" w:type="dxa"/>
            <w:vAlign w:val="center"/>
          </w:tcPr>
          <w:p w14:paraId="10B42427" w14:textId="660DE8BD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9DB9933" w14:textId="60F11CEB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786BAA" w14:paraId="502568E1" w14:textId="77777777" w:rsidTr="00026AA8">
        <w:tc>
          <w:tcPr>
            <w:tcW w:w="1838" w:type="dxa"/>
            <w:shd w:val="clear" w:color="auto" w:fill="92D050"/>
          </w:tcPr>
          <w:p w14:paraId="21F7054C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1C930B4E" w14:textId="575BF1DD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11-16</w:t>
            </w:r>
          </w:p>
        </w:tc>
      </w:tr>
      <w:tr w:rsidR="00786BAA" w14:paraId="58B00A16" w14:textId="77777777" w:rsidTr="00026AA8">
        <w:tc>
          <w:tcPr>
            <w:tcW w:w="1838" w:type="dxa"/>
          </w:tcPr>
          <w:p w14:paraId="46356CC2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0A9A3355" w14:textId="6FFC0E37" w:rsidR="00786BAA" w:rsidRDefault="007E62DD" w:rsidP="00786BAA">
            <w:pPr>
              <w:spacing w:line="288" w:lineRule="auto"/>
            </w:pPr>
            <w:r>
              <w:rPr>
                <w:rFonts w:hint="eastAsia"/>
              </w:rPr>
              <w:t>06:2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1</w:t>
            </w:r>
            <w:r>
              <w:rPr>
                <w:rFonts w:hint="eastAsia"/>
              </w:rPr>
              <w:t>0</w:t>
            </w:r>
            <w:r>
              <w:t xml:space="preserve">   17:21:18</w:t>
            </w:r>
          </w:p>
        </w:tc>
      </w:tr>
      <w:tr w:rsidR="00786BAA" w14:paraId="6E780F1C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47FCF65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66445AF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67637B2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4978A6F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0EE888C1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09D31707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22722E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327232E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217E35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4C41CB74" w14:textId="77777777" w:rsidTr="00026AA8">
        <w:tc>
          <w:tcPr>
            <w:tcW w:w="1838" w:type="dxa"/>
            <w:vAlign w:val="center"/>
          </w:tcPr>
          <w:p w14:paraId="34AB2ED3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630123F" w14:textId="0951BDF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06</w:t>
            </w:r>
          </w:p>
        </w:tc>
        <w:tc>
          <w:tcPr>
            <w:tcW w:w="1843" w:type="dxa"/>
            <w:vAlign w:val="center"/>
          </w:tcPr>
          <w:p w14:paraId="1D38BA34" w14:textId="50F3E85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38</w:t>
            </w:r>
          </w:p>
        </w:tc>
        <w:tc>
          <w:tcPr>
            <w:tcW w:w="1451" w:type="dxa"/>
            <w:vAlign w:val="center"/>
          </w:tcPr>
          <w:p w14:paraId="244C2307" w14:textId="7777777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7E8779F" w14:textId="3E545559" w:rsidR="00786BAA" w:rsidRDefault="00786BAA" w:rsidP="00786BAA">
            <w:pPr>
              <w:spacing w:line="288" w:lineRule="auto"/>
              <w:jc w:val="right"/>
            </w:pPr>
            <w:r>
              <w:t>2.71</w:t>
            </w:r>
          </w:p>
        </w:tc>
      </w:tr>
      <w:tr w:rsidR="00786BAA" w14:paraId="34B9E334" w14:textId="77777777" w:rsidTr="00026AA8">
        <w:tc>
          <w:tcPr>
            <w:tcW w:w="1838" w:type="dxa"/>
            <w:vAlign w:val="center"/>
          </w:tcPr>
          <w:p w14:paraId="1326FFEE" w14:textId="54E1337E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A34F852" w14:textId="4F700B9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6:48</w:t>
            </w:r>
          </w:p>
        </w:tc>
        <w:tc>
          <w:tcPr>
            <w:tcW w:w="1843" w:type="dxa"/>
            <w:vAlign w:val="center"/>
          </w:tcPr>
          <w:p w14:paraId="3D2737BB" w14:textId="086EBFA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24</w:t>
            </w:r>
          </w:p>
        </w:tc>
        <w:tc>
          <w:tcPr>
            <w:tcW w:w="1451" w:type="dxa"/>
            <w:vAlign w:val="center"/>
          </w:tcPr>
          <w:p w14:paraId="2491E7E3" w14:textId="5D3C569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C79B8F9" w14:textId="6C588AB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81</w:t>
            </w:r>
          </w:p>
        </w:tc>
      </w:tr>
      <w:tr w:rsidR="00786BAA" w14:paraId="1CF9EB76" w14:textId="77777777" w:rsidTr="00026AA8">
        <w:tc>
          <w:tcPr>
            <w:tcW w:w="1838" w:type="dxa"/>
            <w:vAlign w:val="center"/>
          </w:tcPr>
          <w:p w14:paraId="5A4E04F3" w14:textId="6986218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E20CDEB" w14:textId="3B2C991B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</w:t>
            </w:r>
            <w:r>
              <w:rPr>
                <w:rFonts w:hint="eastAsia"/>
              </w:rPr>
              <w:t>:</w:t>
            </w:r>
            <w:r>
              <w:t>26:27</w:t>
            </w:r>
          </w:p>
        </w:tc>
        <w:tc>
          <w:tcPr>
            <w:tcW w:w="1843" w:type="dxa"/>
            <w:vAlign w:val="center"/>
          </w:tcPr>
          <w:p w14:paraId="4B88A2F0" w14:textId="3DA93B5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08</w:t>
            </w:r>
          </w:p>
        </w:tc>
        <w:tc>
          <w:tcPr>
            <w:tcW w:w="1451" w:type="dxa"/>
            <w:vAlign w:val="center"/>
          </w:tcPr>
          <w:p w14:paraId="53DFA0AF" w14:textId="25D6E1F2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5244F10" w14:textId="1D8936B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96</w:t>
            </w:r>
          </w:p>
        </w:tc>
      </w:tr>
      <w:tr w:rsidR="00786BAA" w14:paraId="125E5BBB" w14:textId="77777777" w:rsidTr="00026AA8">
        <w:tc>
          <w:tcPr>
            <w:tcW w:w="1838" w:type="dxa"/>
            <w:vAlign w:val="center"/>
          </w:tcPr>
          <w:p w14:paraId="3ACACEC1" w14:textId="41028185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16AA77F" w14:textId="5B761A4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27</w:t>
            </w:r>
          </w:p>
        </w:tc>
        <w:tc>
          <w:tcPr>
            <w:tcW w:w="1843" w:type="dxa"/>
            <w:vAlign w:val="center"/>
          </w:tcPr>
          <w:p w14:paraId="43A85D65" w14:textId="09E0E76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56</w:t>
            </w:r>
          </w:p>
        </w:tc>
        <w:tc>
          <w:tcPr>
            <w:tcW w:w="1451" w:type="dxa"/>
            <w:vAlign w:val="center"/>
          </w:tcPr>
          <w:p w14:paraId="2D13D69E" w14:textId="68CAA328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D1D2697" w14:textId="58DC9F5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71</w:t>
            </w:r>
          </w:p>
        </w:tc>
      </w:tr>
      <w:tr w:rsidR="00FC175A" w14:paraId="4EAD63EF" w14:textId="77777777" w:rsidTr="00026AA8">
        <w:tc>
          <w:tcPr>
            <w:tcW w:w="1838" w:type="dxa"/>
            <w:vAlign w:val="center"/>
          </w:tcPr>
          <w:p w14:paraId="770FCB7E" w14:textId="67BF045F" w:rsidR="00FC175A" w:rsidRDefault="00FC175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3FE9EBB" w14:textId="6DE6C2C0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5:08</w:t>
            </w:r>
          </w:p>
        </w:tc>
        <w:tc>
          <w:tcPr>
            <w:tcW w:w="1843" w:type="dxa"/>
            <w:vAlign w:val="center"/>
          </w:tcPr>
          <w:p w14:paraId="4A1C2C72" w14:textId="0C92F1DF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41</w:t>
            </w:r>
          </w:p>
        </w:tc>
        <w:tc>
          <w:tcPr>
            <w:tcW w:w="1451" w:type="dxa"/>
            <w:vAlign w:val="center"/>
          </w:tcPr>
          <w:p w14:paraId="35E1FA51" w14:textId="6801409B" w:rsidR="00FC175A" w:rsidRDefault="00C86446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94CB44B" w14:textId="65CA8D7D" w:rsidR="00FC175A" w:rsidRDefault="00C86446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78</w:t>
            </w:r>
          </w:p>
        </w:tc>
      </w:tr>
    </w:tbl>
    <w:p w14:paraId="4452CA53" w14:textId="6588A3A4" w:rsidR="00B4184E" w:rsidRDefault="00174B6E" w:rsidP="00B4184E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系统</w:t>
      </w:r>
      <w:r w:rsidR="00681E62">
        <w:rPr>
          <w:rFonts w:hint="eastAsia"/>
        </w:rPr>
        <w:t>目前拍摄平场的曝光时间参数控制在</w:t>
      </w:r>
      <w:r w:rsidR="00681E62">
        <w:rPr>
          <w:rFonts w:hint="eastAsia"/>
        </w:rPr>
        <w:t>2</w:t>
      </w:r>
      <w:r w:rsidR="00681E62">
        <w:t>~15</w:t>
      </w:r>
      <w:r w:rsidR="00681E62">
        <w:rPr>
          <w:rFonts w:hint="eastAsia"/>
        </w:rPr>
        <w:t>秒范围内</w:t>
      </w:r>
      <w:r w:rsidR="00F85858">
        <w:rPr>
          <w:rFonts w:hint="eastAsia"/>
        </w:rPr>
        <w:t>，即将</w:t>
      </w:r>
      <w:r w:rsidR="003D2902">
        <w:rPr>
          <w:rFonts w:hint="eastAsia"/>
        </w:rPr>
        <w:t>部署的新软件参数计划控制在</w:t>
      </w:r>
      <w:r w:rsidR="003D2902">
        <w:rPr>
          <w:rFonts w:hint="eastAsia"/>
        </w:rPr>
        <w:t>5</w:t>
      </w:r>
      <w:r w:rsidR="003D2902">
        <w:t>~15</w:t>
      </w:r>
      <w:r w:rsidR="003D2902">
        <w:rPr>
          <w:rFonts w:hint="eastAsia"/>
        </w:rPr>
        <w:t>秒内</w:t>
      </w:r>
      <w:r w:rsidR="00681E62">
        <w:rPr>
          <w:rFonts w:hint="eastAsia"/>
        </w:rPr>
        <w:t>。</w:t>
      </w:r>
      <w:r w:rsidR="003D2902">
        <w:rPr>
          <w:rFonts w:hint="eastAsia"/>
        </w:rPr>
        <w:t>结合</w:t>
      </w:r>
      <w:r w:rsidR="0047218D">
        <w:rPr>
          <w:rFonts w:hint="eastAsia"/>
        </w:rPr>
        <w:t>上述</w:t>
      </w:r>
      <w:r w:rsidR="00DA2787">
        <w:rPr>
          <w:rFonts w:hint="eastAsia"/>
        </w:rPr>
        <w:t>统计结果，</w:t>
      </w:r>
      <w:r w:rsidR="00B4184E">
        <w:rPr>
          <w:rFonts w:hint="eastAsia"/>
        </w:rPr>
        <w:t>对于</w:t>
      </w:r>
      <w:r w:rsidR="00DA2787">
        <w:rPr>
          <w:rFonts w:hint="eastAsia"/>
        </w:rPr>
        <w:t>GWAC</w:t>
      </w:r>
      <w:r w:rsidR="00DA2787">
        <w:rPr>
          <w:rFonts w:hint="eastAsia"/>
        </w:rPr>
        <w:t>系统</w:t>
      </w:r>
      <w:r w:rsidR="00B4184E">
        <w:rPr>
          <w:rFonts w:hint="eastAsia"/>
        </w:rPr>
        <w:t>的平场时间可</w:t>
      </w:r>
      <w:r w:rsidR="00B4184E">
        <w:rPr>
          <w:rFonts w:hint="eastAsia"/>
        </w:rPr>
        <w:lastRenderedPageBreak/>
        <w:t>以得到结论：</w:t>
      </w:r>
    </w:p>
    <w:p w14:paraId="45FAB401" w14:textId="78CD7605" w:rsidR="00DA2787" w:rsidRDefault="00C3233E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r>
        <w:rPr>
          <w:rFonts w:hint="eastAsia"/>
        </w:rPr>
        <w:t>单转台上</w:t>
      </w:r>
      <w:r>
        <w:rPr>
          <w:rFonts w:hint="eastAsia"/>
        </w:rPr>
        <w:t>4</w:t>
      </w:r>
      <w:r>
        <w:rPr>
          <w:rFonts w:hint="eastAsia"/>
        </w:rPr>
        <w:t>台</w:t>
      </w:r>
      <w:r>
        <w:rPr>
          <w:rFonts w:hint="eastAsia"/>
        </w:rPr>
        <w:t>JFoV</w:t>
      </w:r>
      <w:r>
        <w:rPr>
          <w:rFonts w:hint="eastAsia"/>
        </w:rPr>
        <w:t>的</w:t>
      </w:r>
      <w:r w:rsidR="00DD7872">
        <w:rPr>
          <w:rFonts w:hint="eastAsia"/>
        </w:rPr>
        <w:t>平场起始时间基本一致</w:t>
      </w:r>
      <w:r w:rsidR="00987F46">
        <w:rPr>
          <w:rFonts w:hint="eastAsia"/>
        </w:rPr>
        <w:t>（偏差＜</w:t>
      </w:r>
      <w:r w:rsidR="00987F46">
        <w:rPr>
          <w:rFonts w:hint="eastAsia"/>
        </w:rPr>
        <w:t>1</w:t>
      </w:r>
      <w:r w:rsidR="00987F46">
        <w:rPr>
          <w:rFonts w:hint="eastAsia"/>
        </w:rPr>
        <w:t>分钟）</w:t>
      </w:r>
      <w:r w:rsidR="00FE0C3C">
        <w:rPr>
          <w:rFonts w:hint="eastAsia"/>
        </w:rPr>
        <w:t>；</w:t>
      </w:r>
    </w:p>
    <w:p w14:paraId="7D359C24" w14:textId="5341E307" w:rsidR="00FE0C3C" w:rsidRDefault="00FE0C3C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r>
        <w:rPr>
          <w:rFonts w:hint="eastAsia"/>
        </w:rPr>
        <w:t>FFoV</w:t>
      </w:r>
      <w:r>
        <w:rPr>
          <w:rFonts w:hint="eastAsia"/>
        </w:rPr>
        <w:t>平场起始时间早于</w:t>
      </w:r>
      <w:r>
        <w:rPr>
          <w:rFonts w:hint="eastAsia"/>
        </w:rPr>
        <w:t>JFoV</w:t>
      </w:r>
      <w:r>
        <w:rPr>
          <w:rFonts w:hint="eastAsia"/>
        </w:rPr>
        <w:t>，</w:t>
      </w:r>
      <w:r w:rsidR="00C74B07">
        <w:rPr>
          <w:rFonts w:hint="eastAsia"/>
        </w:rPr>
        <w:t>约提前</w:t>
      </w:r>
      <w:r w:rsidR="00C74B07">
        <w:rPr>
          <w:rFonts w:hint="eastAsia"/>
        </w:rPr>
        <w:t>2</w:t>
      </w:r>
      <w:r w:rsidR="00C74B07">
        <w:rPr>
          <w:rFonts w:hint="eastAsia"/>
        </w:rPr>
        <w:t>分钟；</w:t>
      </w:r>
    </w:p>
    <w:p w14:paraId="21AF736A" w14:textId="55AECF4A" w:rsidR="00C74B07" w:rsidRDefault="00B62152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r>
        <w:rPr>
          <w:rFonts w:hint="eastAsia"/>
        </w:rPr>
        <w:t>平场</w:t>
      </w:r>
      <w:r w:rsidR="005C5EA9">
        <w:rPr>
          <w:rFonts w:hint="eastAsia"/>
        </w:rPr>
        <w:t>拍摄起始时间</w:t>
      </w:r>
      <w:r w:rsidR="0062361A">
        <w:rPr>
          <w:rFonts w:hint="eastAsia"/>
        </w:rPr>
        <w:t>为民用昏影终之后</w:t>
      </w:r>
      <w:r w:rsidR="0062361A">
        <w:rPr>
          <w:rFonts w:hint="eastAsia"/>
        </w:rPr>
        <w:t>1</w:t>
      </w:r>
      <w:r w:rsidR="0062361A">
        <w:t>5</w:t>
      </w:r>
      <w:r w:rsidR="0062361A">
        <w:rPr>
          <w:rFonts w:hint="eastAsia"/>
        </w:rPr>
        <w:t>分钟，</w:t>
      </w:r>
      <w:r w:rsidR="002D7021">
        <w:rPr>
          <w:rFonts w:hint="eastAsia"/>
        </w:rPr>
        <w:t>观测策略中可设置为</w:t>
      </w:r>
      <w:r w:rsidR="00A92A01">
        <w:rPr>
          <w:rFonts w:hint="eastAsia"/>
        </w:rPr>
        <w:t>昏影终之后</w:t>
      </w:r>
      <w:r w:rsidR="00A92A01">
        <w:rPr>
          <w:rFonts w:hint="eastAsia"/>
        </w:rPr>
        <w:t>1</w:t>
      </w:r>
      <w:r w:rsidR="00A92A01">
        <w:t>0</w:t>
      </w:r>
      <w:r w:rsidR="00A92A01">
        <w:rPr>
          <w:rFonts w:hint="eastAsia"/>
        </w:rPr>
        <w:t>分钟开始。</w:t>
      </w:r>
    </w:p>
    <w:p w14:paraId="26CB8E5C" w14:textId="3D2A8D5C" w:rsidR="0079160B" w:rsidRDefault="00A101DA" w:rsidP="00A101DA">
      <w:pPr>
        <w:pStyle w:val="3"/>
        <w:spacing w:line="288" w:lineRule="auto"/>
      </w:pPr>
      <w:bookmarkStart w:id="37" w:name="_Toc532118400"/>
      <w:r>
        <w:t>结论</w:t>
      </w:r>
      <w:bookmarkEnd w:id="37"/>
    </w:p>
    <w:p w14:paraId="0AACB503" w14:textId="09B6556C" w:rsidR="008C5560" w:rsidRDefault="0016255C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为减少快门效应影响，平场曝光时间采用</w:t>
      </w:r>
      <w:r>
        <w:rPr>
          <w:rFonts w:hint="eastAsia"/>
        </w:rPr>
        <w:t>5</w:t>
      </w:r>
      <w:r>
        <w:t>~15</w:t>
      </w:r>
      <w:r>
        <w:rPr>
          <w:rFonts w:hint="eastAsia"/>
        </w:rPr>
        <w:t>秒。</w:t>
      </w:r>
      <w:r w:rsidR="008F7280">
        <w:rPr>
          <w:rFonts w:hint="eastAsia"/>
        </w:rPr>
        <w:t>6</w:t>
      </w:r>
      <w:r w:rsidR="008F7280">
        <w:t>0</w:t>
      </w:r>
      <w:r w:rsidR="008F7280">
        <w:rPr>
          <w:rFonts w:hint="eastAsia"/>
        </w:rPr>
        <w:t>cm</w:t>
      </w:r>
      <w:r w:rsidR="008F7280">
        <w:rPr>
          <w:rFonts w:hint="eastAsia"/>
        </w:rPr>
        <w:t>望远镜</w:t>
      </w:r>
      <w:r w:rsidR="00C303FD">
        <w:rPr>
          <w:rFonts w:hint="eastAsia"/>
        </w:rPr>
        <w:t>使用的</w:t>
      </w:r>
      <w:r w:rsidR="00C303FD">
        <w:rPr>
          <w:rFonts w:hint="eastAsia"/>
        </w:rPr>
        <w:t>Andor</w:t>
      </w:r>
      <w:r w:rsidR="00C303FD">
        <w:t xml:space="preserve"> </w:t>
      </w:r>
      <w:r w:rsidR="00C303FD">
        <w:rPr>
          <w:rFonts w:hint="eastAsia"/>
        </w:rPr>
        <w:t>DW</w:t>
      </w:r>
      <w:r w:rsidR="00C303FD">
        <w:t xml:space="preserve">936 </w:t>
      </w:r>
      <w:r w:rsidR="00C303FD">
        <w:rPr>
          <w:rFonts w:hint="eastAsia"/>
        </w:rPr>
        <w:t>CCD</w:t>
      </w:r>
      <w:r w:rsidR="00C303FD">
        <w:rPr>
          <w:rFonts w:hint="eastAsia"/>
        </w:rPr>
        <w:t>相机，快门开合时间约</w:t>
      </w:r>
      <w:r w:rsidR="00C303FD">
        <w:rPr>
          <w:rFonts w:hint="eastAsia"/>
        </w:rPr>
        <w:t>8</w:t>
      </w:r>
      <w:r w:rsidR="00C303FD">
        <w:t>0</w:t>
      </w:r>
      <w:r w:rsidR="00C303FD">
        <w:rPr>
          <w:rFonts w:hint="eastAsia"/>
        </w:rPr>
        <w:t>毫秒；</w:t>
      </w:r>
      <w:r w:rsidR="009C4676">
        <w:rPr>
          <w:rFonts w:hint="eastAsia"/>
        </w:rPr>
        <w:t>GWAC</w:t>
      </w:r>
      <w:r w:rsidR="009C4676">
        <w:t xml:space="preserve"> </w:t>
      </w:r>
      <w:r w:rsidR="009C4676">
        <w:rPr>
          <w:rFonts w:hint="eastAsia"/>
        </w:rPr>
        <w:t>CCD</w:t>
      </w:r>
      <w:r w:rsidR="009C4676">
        <w:rPr>
          <w:rFonts w:hint="eastAsia"/>
        </w:rPr>
        <w:t>相机快门开合时间约</w:t>
      </w:r>
      <w:r w:rsidR="009C4676">
        <w:rPr>
          <w:rFonts w:hint="eastAsia"/>
        </w:rPr>
        <w:t>2</w:t>
      </w:r>
      <w:r w:rsidR="009C4676">
        <w:t>70</w:t>
      </w:r>
      <w:r w:rsidR="009C4676">
        <w:rPr>
          <w:rFonts w:hint="eastAsia"/>
        </w:rPr>
        <w:t>毫秒。</w:t>
      </w:r>
    </w:p>
    <w:p w14:paraId="1E6E54C2" w14:textId="1F574322" w:rsidR="00177D68" w:rsidRDefault="00F65DC1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平场起始时间为</w:t>
      </w:r>
      <w:r w:rsidR="00974128">
        <w:rPr>
          <w:rFonts w:hint="eastAsia"/>
        </w:rPr>
        <w:t>民用晨光始之前</w:t>
      </w:r>
      <w:r w:rsidR="00974128">
        <w:rPr>
          <w:rFonts w:hint="eastAsia"/>
        </w:rPr>
        <w:t>5</w:t>
      </w:r>
      <w:r w:rsidR="00974128">
        <w:rPr>
          <w:rFonts w:hint="eastAsia"/>
        </w:rPr>
        <w:t>分钟，民用昏影终之</w:t>
      </w:r>
      <w:r w:rsidR="001B1129" w:rsidRPr="001B08A5">
        <w:rPr>
          <w:rFonts w:hint="eastAsia"/>
          <w:color w:val="000000" w:themeColor="text1"/>
        </w:rPr>
        <w:t>前</w:t>
      </w:r>
      <w:r w:rsidR="00974128">
        <w:rPr>
          <w:rFonts w:hint="eastAsia"/>
        </w:rPr>
        <w:t>1</w:t>
      </w:r>
      <w:r w:rsidR="00974128">
        <w:t>5</w:t>
      </w:r>
      <w:r w:rsidR="00974128">
        <w:rPr>
          <w:rFonts w:hint="eastAsia"/>
        </w:rPr>
        <w:t>分钟</w:t>
      </w:r>
      <w:r w:rsidR="007D5115">
        <w:rPr>
          <w:rFonts w:hint="eastAsia"/>
        </w:rPr>
        <w:t>，</w:t>
      </w:r>
      <w:r w:rsidR="00141C44">
        <w:rPr>
          <w:rFonts w:hint="eastAsia"/>
        </w:rPr>
        <w:t>可用平场持续时间</w:t>
      </w:r>
      <w:r w:rsidR="008F2408">
        <w:rPr>
          <w:rFonts w:hint="eastAsia"/>
        </w:rPr>
        <w:t>＜</w:t>
      </w:r>
      <w:r w:rsidR="007029A8">
        <w:t>10</w:t>
      </w:r>
      <w:r w:rsidR="00141C44">
        <w:rPr>
          <w:rFonts w:hint="eastAsia"/>
        </w:rPr>
        <w:t>分钟。</w:t>
      </w:r>
    </w:p>
    <w:p w14:paraId="4E8F36EF" w14:textId="04763C46" w:rsidR="007F10CB" w:rsidRDefault="007F10CB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系统晚平场</w:t>
      </w:r>
      <w:r w:rsidR="000618B4">
        <w:rPr>
          <w:rFonts w:hint="eastAsia"/>
        </w:rPr>
        <w:t>起始时间</w:t>
      </w:r>
      <w:r w:rsidR="001C49D8">
        <w:rPr>
          <w:rFonts w:hint="eastAsia"/>
        </w:rPr>
        <w:t>为民用昏影终之后</w:t>
      </w:r>
      <w:r w:rsidR="001C49D8">
        <w:rPr>
          <w:rFonts w:hint="eastAsia"/>
        </w:rPr>
        <w:t>1</w:t>
      </w:r>
      <w:r w:rsidR="001C49D8">
        <w:t>5</w:t>
      </w:r>
      <w:r w:rsidR="001C49D8">
        <w:rPr>
          <w:rFonts w:hint="eastAsia"/>
        </w:rPr>
        <w:t>分钟</w:t>
      </w:r>
      <w:r w:rsidR="009522DA">
        <w:rPr>
          <w:rFonts w:hint="eastAsia"/>
        </w:rPr>
        <w:t>。</w:t>
      </w:r>
      <w:r w:rsidR="00DA59ED">
        <w:rPr>
          <w:rFonts w:hint="eastAsia"/>
        </w:rPr>
        <w:t>此时天光亮度已趋于稳定，因此可持续时间</w:t>
      </w:r>
      <w:r w:rsidR="004D3287">
        <w:rPr>
          <w:rFonts w:hint="eastAsia"/>
        </w:rPr>
        <w:t>较长</w:t>
      </w:r>
      <w:r w:rsidR="00D1463E">
        <w:rPr>
          <w:rFonts w:hint="eastAsia"/>
        </w:rPr>
        <w:t>。</w:t>
      </w:r>
    </w:p>
    <w:p w14:paraId="5B6D91BD" w14:textId="166F834F" w:rsidR="005C68DB" w:rsidRDefault="005C68DB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在可用平场时间区间，对于</w:t>
      </w:r>
      <w:r>
        <w:rPr>
          <w:rFonts w:hint="eastAsia"/>
        </w:rPr>
        <w:t>UBVRI</w:t>
      </w:r>
      <w:r w:rsidR="0071427D">
        <w:rPr>
          <w:rFonts w:hint="eastAsia"/>
        </w:rPr>
        <w:t>滤光片没有选择效应，</w:t>
      </w:r>
      <w:r w:rsidR="00C31A65">
        <w:rPr>
          <w:rFonts w:hint="eastAsia"/>
        </w:rPr>
        <w:t>即对</w:t>
      </w:r>
      <w:r w:rsidR="002E7565">
        <w:rPr>
          <w:rFonts w:hint="eastAsia"/>
        </w:rPr>
        <w:t>滤光片轮转顺序没有限制。</w:t>
      </w:r>
    </w:p>
    <w:p w14:paraId="4F0D38DA" w14:textId="240A0197" w:rsidR="00C028EF" w:rsidRDefault="0020462E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关于</w:t>
      </w:r>
      <w:r w:rsidR="00C028EF">
        <w:rPr>
          <w:rFonts w:hint="eastAsia"/>
        </w:rPr>
        <w:t>6</w:t>
      </w:r>
      <w:r w:rsidR="00C028EF">
        <w:t>0</w:t>
      </w:r>
      <w:r w:rsidR="00C028EF">
        <w:rPr>
          <w:rFonts w:hint="eastAsia"/>
        </w:rPr>
        <w:t>cm</w:t>
      </w:r>
      <w:r w:rsidR="00C028EF">
        <w:rPr>
          <w:rFonts w:hint="eastAsia"/>
        </w:rPr>
        <w:t>望远镜</w:t>
      </w:r>
      <w:r>
        <w:rPr>
          <w:rFonts w:hint="eastAsia"/>
        </w:rPr>
        <w:t>平场策略：</w:t>
      </w:r>
      <w:r w:rsidR="00293A9C">
        <w:rPr>
          <w:rFonts w:hint="eastAsia"/>
        </w:rPr>
        <w:t>由于可用平场持续时间较短，</w:t>
      </w:r>
      <w:r w:rsidR="00A36600">
        <w:rPr>
          <w:rFonts w:hint="eastAsia"/>
        </w:rPr>
        <w:t>建议每天早晚</w:t>
      </w:r>
      <w:r w:rsidR="002C73EB">
        <w:rPr>
          <w:rFonts w:hint="eastAsia"/>
        </w:rPr>
        <w:t>各仅选用一个滤光片波段，每</w:t>
      </w:r>
      <w:r w:rsidR="002C73EB">
        <w:rPr>
          <w:rFonts w:hint="eastAsia"/>
        </w:rPr>
        <w:t>2</w:t>
      </w:r>
      <w:r w:rsidR="002C73EB">
        <w:t>.5</w:t>
      </w:r>
      <w:r w:rsidR="002C73EB">
        <w:rPr>
          <w:rFonts w:hint="eastAsia"/>
        </w:rPr>
        <w:t>天轮换一次（</w:t>
      </w:r>
      <w:r w:rsidR="002C73EB">
        <w:t>5</w:t>
      </w:r>
      <w:r w:rsidR="002C73EB">
        <w:rPr>
          <w:rFonts w:hint="eastAsia"/>
        </w:rPr>
        <w:t>波段</w:t>
      </w:r>
      <w:r w:rsidR="007536C9">
        <w:rPr>
          <w:rFonts w:hint="eastAsia"/>
        </w:rPr>
        <w:t>）。</w:t>
      </w:r>
    </w:p>
    <w:p w14:paraId="4AF486AD" w14:textId="3069EF6F" w:rsidR="00A32225" w:rsidRDefault="00A52FA9" w:rsidP="00A52FA9">
      <w:pPr>
        <w:pStyle w:val="2"/>
      </w:pPr>
      <w:bookmarkStart w:id="38" w:name="_Toc532118401"/>
      <w:r>
        <w:rPr>
          <w:rFonts w:hint="eastAsia"/>
        </w:rPr>
        <w:t>曝光状态变换关系</w:t>
      </w:r>
      <w:bookmarkEnd w:id="38"/>
    </w:p>
    <w:p w14:paraId="58C6CF92" w14:textId="77777777" w:rsidR="00B86F0B" w:rsidRPr="00B86F0B" w:rsidRDefault="00B86F0B" w:rsidP="00B86F0B"/>
    <w:p w14:paraId="4E349F56" w14:textId="64CDC61D" w:rsidR="0091789F" w:rsidRDefault="00B36F8D" w:rsidP="00BD2506">
      <w:pPr>
        <w:spacing w:line="288" w:lineRule="auto"/>
      </w:pPr>
      <w:r w:rsidRPr="00B36F8D">
        <w:rPr>
          <w:noProof/>
        </w:rPr>
        <w:lastRenderedPageBreak/>
        <w:drawing>
          <wp:inline distT="0" distB="0" distL="0" distR="0" wp14:anchorId="45362A44" wp14:editId="0F7A69C9">
            <wp:extent cx="5727700" cy="4101465"/>
            <wp:effectExtent l="0" t="0" r="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410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17537" w14:textId="77777777" w:rsidR="0091789F" w:rsidRPr="00DC670F" w:rsidRDefault="0091789F" w:rsidP="00BD2506">
      <w:pPr>
        <w:spacing w:line="288" w:lineRule="auto"/>
      </w:pPr>
    </w:p>
    <w:p w14:paraId="672930F6" w14:textId="77777777" w:rsidR="007C7A92" w:rsidRPr="00C73B40" w:rsidRDefault="007C7A92" w:rsidP="00BD2506">
      <w:pPr>
        <w:spacing w:line="288" w:lineRule="auto"/>
      </w:pPr>
    </w:p>
    <w:sectPr w:rsidR="007C7A92" w:rsidRPr="00C73B40" w:rsidSect="00DF2232">
      <w:headerReference w:type="default" r:id="rId22"/>
      <w:footerReference w:type="default" r:id="rId23"/>
      <w:pgSz w:w="11900" w:h="16840"/>
      <w:pgMar w:top="1440" w:right="1440" w:bottom="1440" w:left="1440" w:header="851" w:footer="992" w:gutter="0"/>
      <w:pgNumType w:start="1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6638B3" w14:textId="77777777" w:rsidR="009211E0" w:rsidRDefault="009211E0" w:rsidP="005005A7">
      <w:pPr>
        <w:spacing w:line="240" w:lineRule="auto"/>
      </w:pPr>
      <w:r>
        <w:separator/>
      </w:r>
    </w:p>
  </w:endnote>
  <w:endnote w:type="continuationSeparator" w:id="0">
    <w:p w14:paraId="54218832" w14:textId="77777777" w:rsidR="009211E0" w:rsidRDefault="009211E0" w:rsidP="005005A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宋体-简">
    <w:altName w:val="宋体"/>
    <w:panose1 w:val="02010600040101010101"/>
    <w:charset w:val="86"/>
    <w:family w:val="auto"/>
    <w:pitch w:val="variable"/>
    <w:sig w:usb0="00000287" w:usb1="080F0000" w:usb2="00000010" w:usb3="00000000" w:csb0="0014009F" w:csb1="00000000"/>
  </w:font>
  <w:font w:name="等线 Light">
    <w:panose1 w:val="02010600030101010101"/>
    <w:charset w:val="86"/>
    <w:family w:val="auto"/>
    <w:pitch w:val="variable"/>
    <w:sig w:usb0="A10102FF" w:usb1="38CF7CFA" w:usb2="00010016" w:usb3="00000000" w:csb0="0014000F" w:csb1="00000000"/>
  </w:font>
  <w:font w:name="Songti SC">
    <w:panose1 w:val="02010600040101010101"/>
    <w:charset w:val="86"/>
    <w:family w:val="auto"/>
    <w:pitch w:val="variable"/>
    <w:sig w:usb0="00000287" w:usb1="080F0000" w:usb2="00000010" w:usb3="00000000" w:csb0="0014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DADF35" w14:textId="77777777" w:rsidR="009B5784" w:rsidRDefault="009B5784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14:paraId="5014DDD5" w14:textId="77777777" w:rsidR="009B5784" w:rsidRDefault="009B5784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14:paraId="16430494" w14:textId="77777777" w:rsidR="009B5784" w:rsidRDefault="009B5784">
    <w:pPr>
      <w:pStyle w:val="a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B1CF98" w14:textId="77777777" w:rsidR="009B5784" w:rsidRDefault="009B5784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- 5 -</w:t>
    </w:r>
    <w:r>
      <w:rPr>
        <w:rStyle w:val="ae"/>
      </w:rPr>
      <w:fldChar w:fldCharType="end"/>
    </w:r>
  </w:p>
  <w:p w14:paraId="3ED97E91" w14:textId="77777777" w:rsidR="009B5784" w:rsidRDefault="009B5784">
    <w:pPr>
      <w:pStyle w:val="ab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8F13D6" w14:textId="77777777" w:rsidR="009B5784" w:rsidRDefault="009B5784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56</w:t>
    </w:r>
    <w:r>
      <w:rPr>
        <w:rStyle w:val="ae"/>
      </w:rPr>
      <w:fldChar w:fldCharType="end"/>
    </w:r>
  </w:p>
  <w:p w14:paraId="302C1612" w14:textId="77777777" w:rsidR="009B5784" w:rsidRDefault="009B5784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0607DB4" w14:textId="77777777" w:rsidR="009211E0" w:rsidRDefault="009211E0" w:rsidP="005005A7">
      <w:pPr>
        <w:spacing w:line="240" w:lineRule="auto"/>
      </w:pPr>
      <w:r>
        <w:separator/>
      </w:r>
    </w:p>
  </w:footnote>
  <w:footnote w:type="continuationSeparator" w:id="0">
    <w:p w14:paraId="1F20BBA1" w14:textId="77777777" w:rsidR="009211E0" w:rsidRDefault="009211E0" w:rsidP="005005A7">
      <w:pPr>
        <w:spacing w:line="240" w:lineRule="auto"/>
      </w:pPr>
      <w:r>
        <w:continuationSeparator/>
      </w:r>
    </w:p>
  </w:footnote>
  <w:footnote w:id="1">
    <w:p w14:paraId="65A33964" w14:textId="0F9F839A" w:rsidR="009B5784" w:rsidRDefault="009B5784" w:rsidP="00E91580">
      <w:pPr>
        <w:pStyle w:val="af3"/>
      </w:pPr>
      <w:r>
        <w:rPr>
          <w:rStyle w:val="af5"/>
        </w:rPr>
        <w:footnoteRef/>
      </w:r>
      <w:r>
        <w:t xml:space="preserve"> </w:t>
      </w:r>
      <w:r>
        <w:t>观测系统：</w:t>
      </w:r>
      <w:r>
        <w:rPr>
          <w:rFonts w:hint="eastAsia"/>
        </w:rPr>
        <w:t>在物理上和逻辑上紧密耦合的望远镜（转台）、附属相机</w:t>
      </w:r>
      <w:r>
        <w:t>，以及其它具有单独控制接口的硬件设备，</w:t>
      </w:r>
      <w:r>
        <w:rPr>
          <w:rFonts w:hint="eastAsia"/>
        </w:rPr>
        <w:t>如</w:t>
      </w:r>
      <w:r>
        <w:t>：</w:t>
      </w:r>
      <w:r>
        <w:rPr>
          <w:rFonts w:hint="eastAsia"/>
        </w:rPr>
        <w:t>镜盖</w:t>
      </w:r>
      <w:r>
        <w:t>、</w:t>
      </w:r>
      <w:r>
        <w:rPr>
          <w:rFonts w:hint="eastAsia"/>
        </w:rPr>
        <w:t>调焦</w:t>
      </w:r>
      <w:r>
        <w:t>器、</w:t>
      </w:r>
      <w:r>
        <w:rPr>
          <w:rFonts w:hint="eastAsia"/>
        </w:rPr>
        <w:t>滤光片</w:t>
      </w:r>
      <w:r>
        <w:t>等（暂不涉及光谱</w:t>
      </w:r>
      <w:r>
        <w:rPr>
          <w:rFonts w:hint="eastAsia"/>
        </w:rPr>
        <w:t>终端</w:t>
      </w:r>
      <w:r>
        <w:t>设备）</w:t>
      </w:r>
    </w:p>
  </w:footnote>
  <w:footnote w:id="2">
    <w:p w14:paraId="5AA6E023" w14:textId="128C941B" w:rsidR="009B5784" w:rsidRDefault="009B5784">
      <w:pPr>
        <w:pStyle w:val="af3"/>
      </w:pPr>
      <w:r>
        <w:rPr>
          <w:rStyle w:val="af5"/>
        </w:rPr>
        <w:footnoteRef/>
      </w:r>
      <w:r>
        <w:t xml:space="preserve"> </w:t>
      </w:r>
      <w:r>
        <w:t>观测计划：对观测</w:t>
      </w:r>
      <w:r>
        <w:rPr>
          <w:rFonts w:hint="eastAsia"/>
        </w:rPr>
        <w:t>目标</w:t>
      </w:r>
      <w:r>
        <w:t>的基本描述信息，</w:t>
      </w:r>
      <w:r>
        <w:rPr>
          <w:rFonts w:hint="eastAsia"/>
        </w:rPr>
        <w:t>以及</w:t>
      </w:r>
      <w:r>
        <w:t>对观测设备的基本控制策略，</w:t>
      </w:r>
      <w:r>
        <w:rPr>
          <w:rFonts w:hint="eastAsia"/>
        </w:rPr>
        <w:t>以</w:t>
      </w:r>
      <w:r>
        <w:t>预定格式的字符串表示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ED5E20" w14:textId="77777777" w:rsidR="009B5784" w:rsidRDefault="009B5784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C336493" w14:textId="77777777" w:rsidR="009B5784" w:rsidRDefault="009B5784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802D02"/>
    <w:multiLevelType w:val="hybridMultilevel"/>
    <w:tmpl w:val="A5F2C244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" w15:restartNumberingAfterBreak="0">
    <w:nsid w:val="1A7F2DE1"/>
    <w:multiLevelType w:val="hybridMultilevel"/>
    <w:tmpl w:val="8B8CFBAA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B302847"/>
    <w:multiLevelType w:val="hybridMultilevel"/>
    <w:tmpl w:val="DCBA6E38"/>
    <w:lvl w:ilvl="0" w:tplc="8F5C334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1C1F12ED"/>
    <w:multiLevelType w:val="hybridMultilevel"/>
    <w:tmpl w:val="128ABBF2"/>
    <w:lvl w:ilvl="0" w:tplc="13D0531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1F1C2E44"/>
    <w:multiLevelType w:val="hybridMultilevel"/>
    <w:tmpl w:val="5D249720"/>
    <w:lvl w:ilvl="0" w:tplc="121E79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C451299"/>
    <w:multiLevelType w:val="hybridMultilevel"/>
    <w:tmpl w:val="71241618"/>
    <w:lvl w:ilvl="0" w:tplc="A6B055B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DBE162A"/>
    <w:multiLevelType w:val="hybridMultilevel"/>
    <w:tmpl w:val="30F240C6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ED97C3D"/>
    <w:multiLevelType w:val="hybridMultilevel"/>
    <w:tmpl w:val="5A34EF9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32F763AE"/>
    <w:multiLevelType w:val="hybridMultilevel"/>
    <w:tmpl w:val="A22E2F68"/>
    <w:lvl w:ilvl="0" w:tplc="6CC64B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70215E1"/>
    <w:multiLevelType w:val="hybridMultilevel"/>
    <w:tmpl w:val="2A44FA3E"/>
    <w:lvl w:ilvl="0" w:tplc="3F0E48B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D4E1C69"/>
    <w:multiLevelType w:val="hybridMultilevel"/>
    <w:tmpl w:val="7924C4F4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1081527"/>
    <w:multiLevelType w:val="hybridMultilevel"/>
    <w:tmpl w:val="D0747E08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144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2" w15:restartNumberingAfterBreak="0">
    <w:nsid w:val="41385643"/>
    <w:multiLevelType w:val="hybridMultilevel"/>
    <w:tmpl w:val="EF145C7C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1440" w:hanging="480"/>
      </w:pPr>
      <w:rPr>
        <w:rFonts w:ascii="Wingdings" w:hAnsi="Wingdings" w:hint="default"/>
      </w:rPr>
    </w:lvl>
    <w:lvl w:ilvl="2" w:tplc="5558652A">
      <w:start w:val="1"/>
      <w:numFmt w:val="bullet"/>
      <w:lvlText w:val="-"/>
      <w:lvlJc w:val="left"/>
      <w:pPr>
        <w:ind w:left="1800" w:hanging="360"/>
      </w:pPr>
      <w:rPr>
        <w:rFonts w:ascii="Arial" w:eastAsia="宋体" w:hAnsi="Arial" w:cs="Arial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3" w15:restartNumberingAfterBreak="0">
    <w:nsid w:val="47350838"/>
    <w:multiLevelType w:val="hybridMultilevel"/>
    <w:tmpl w:val="1CE4CBA4"/>
    <w:lvl w:ilvl="0" w:tplc="414A497C">
      <w:start w:val="1"/>
      <w:numFmt w:val="decimal"/>
      <w:lvlText w:val="（%1）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4" w15:restartNumberingAfterBreak="0">
    <w:nsid w:val="47BE01ED"/>
    <w:multiLevelType w:val="multilevel"/>
    <w:tmpl w:val="1AC0AC96"/>
    <w:lvl w:ilvl="0">
      <w:start w:val="1"/>
      <w:numFmt w:val="decimal"/>
      <w:pStyle w:val="1"/>
      <w:lvlText w:val="%1."/>
      <w:lvlJc w:val="left"/>
      <w:pPr>
        <w:ind w:left="480" w:hanging="480"/>
      </w:pPr>
    </w:lvl>
    <w:lvl w:ilvl="1">
      <w:start w:val="1"/>
      <w:numFmt w:val="decimal"/>
      <w:pStyle w:val="2"/>
      <w:isLgl/>
      <w:lvlText w:val="%1.%2."/>
      <w:lvlJc w:val="left"/>
      <w:pPr>
        <w:ind w:left="720" w:hanging="720"/>
      </w:pPr>
      <w:rPr>
        <w:rFonts w:hint="eastAsia"/>
      </w:rPr>
    </w:lvl>
    <w:lvl w:ilvl="2">
      <w:start w:val="1"/>
      <w:numFmt w:val="decimal"/>
      <w:pStyle w:val="3"/>
      <w:isLgl/>
      <w:lvlText w:val="%1.%2.%3.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eastAsia"/>
      </w:rPr>
    </w:lvl>
    <w:lvl w:ilvl="4">
      <w:start w:val="1"/>
      <w:numFmt w:val="decimal"/>
      <w:isLgl/>
      <w:lvlText w:val="%1.%2.%3.%4.%5."/>
      <w:lvlJc w:val="left"/>
      <w:pPr>
        <w:ind w:left="1440" w:hanging="1440"/>
      </w:pPr>
      <w:rPr>
        <w:rFonts w:hint="eastAsia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eastAsia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eastAsia"/>
      </w:rPr>
    </w:lvl>
    <w:lvl w:ilvl="7">
      <w:start w:val="1"/>
      <w:numFmt w:val="decimal"/>
      <w:isLgl/>
      <w:lvlText w:val="%1.%2.%3.%4.%5.%6.%7.%8."/>
      <w:lvlJc w:val="left"/>
      <w:pPr>
        <w:ind w:left="2160" w:hanging="2160"/>
      </w:pPr>
      <w:rPr>
        <w:rFonts w:hint="eastAsia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eastAsia"/>
      </w:rPr>
    </w:lvl>
  </w:abstractNum>
  <w:abstractNum w:abstractNumId="15" w15:restartNumberingAfterBreak="0">
    <w:nsid w:val="530779FE"/>
    <w:multiLevelType w:val="hybridMultilevel"/>
    <w:tmpl w:val="25F0E662"/>
    <w:lvl w:ilvl="0" w:tplc="49A6DD44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5A9A1A06"/>
    <w:multiLevelType w:val="hybridMultilevel"/>
    <w:tmpl w:val="3542B408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7" w15:restartNumberingAfterBreak="0">
    <w:nsid w:val="5B952519"/>
    <w:multiLevelType w:val="hybridMultilevel"/>
    <w:tmpl w:val="07081F9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8" w15:restartNumberingAfterBreak="0">
    <w:nsid w:val="662C5FC7"/>
    <w:multiLevelType w:val="hybridMultilevel"/>
    <w:tmpl w:val="342CF854"/>
    <w:lvl w:ilvl="0" w:tplc="DBC4A8E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 w15:restartNumberingAfterBreak="0">
    <w:nsid w:val="7B09540D"/>
    <w:multiLevelType w:val="hybridMultilevel"/>
    <w:tmpl w:val="9808F0D8"/>
    <w:lvl w:ilvl="0" w:tplc="0E6804A2">
      <w:start w:val="1"/>
      <w:numFmt w:val="decimal"/>
      <w:lvlText w:val="%1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7D3D6B56"/>
    <w:multiLevelType w:val="hybridMultilevel"/>
    <w:tmpl w:val="08A031AE"/>
    <w:lvl w:ilvl="0" w:tplc="C5ACF82A">
      <w:start w:val="1"/>
      <w:numFmt w:val="decimal"/>
      <w:lvlText w:val="（%1）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4"/>
  </w:num>
  <w:num w:numId="2">
    <w:abstractNumId w:val="19"/>
  </w:num>
  <w:num w:numId="3">
    <w:abstractNumId w:val="0"/>
  </w:num>
  <w:num w:numId="4">
    <w:abstractNumId w:val="11"/>
  </w:num>
  <w:num w:numId="5">
    <w:abstractNumId w:val="12"/>
  </w:num>
  <w:num w:numId="6">
    <w:abstractNumId w:val="20"/>
  </w:num>
  <w:num w:numId="7">
    <w:abstractNumId w:val="16"/>
  </w:num>
  <w:num w:numId="8">
    <w:abstractNumId w:val="13"/>
  </w:num>
  <w:num w:numId="9">
    <w:abstractNumId w:val="7"/>
  </w:num>
  <w:num w:numId="10">
    <w:abstractNumId w:val="17"/>
  </w:num>
  <w:num w:numId="11">
    <w:abstractNumId w:val="18"/>
  </w:num>
  <w:num w:numId="12">
    <w:abstractNumId w:val="2"/>
  </w:num>
  <w:num w:numId="13">
    <w:abstractNumId w:val="15"/>
  </w:num>
  <w:num w:numId="14">
    <w:abstractNumId w:val="8"/>
  </w:num>
  <w:num w:numId="15">
    <w:abstractNumId w:val="3"/>
  </w:num>
  <w:num w:numId="16">
    <w:abstractNumId w:val="4"/>
  </w:num>
  <w:num w:numId="17">
    <w:abstractNumId w:val="9"/>
  </w:num>
  <w:num w:numId="18">
    <w:abstractNumId w:val="5"/>
  </w:num>
  <w:num w:numId="19">
    <w:abstractNumId w:val="6"/>
  </w:num>
  <w:num w:numId="20">
    <w:abstractNumId w:val="1"/>
  </w:num>
  <w:num w:numId="21">
    <w:abstractNumId w:val="10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oNotDisplayPageBoundaries/>
  <w:bordersDoNotSurroundHeader/>
  <w:bordersDoNotSurroundFooter/>
  <w:activeWritingStyle w:appName="MSWord" w:lang="en-US" w:vendorID="64" w:dllVersion="6" w:nlCheck="1" w:checkStyle="0"/>
  <w:activeWritingStyle w:appName="MSWord" w:lang="en-US" w:vendorID="64" w:dllVersion="4096" w:nlCheck="1" w:checkStyle="0"/>
  <w:defaultTabStop w:val="420"/>
  <w:drawingGridVerticalSpacing w:val="20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3E6F"/>
    <w:rsid w:val="000002B2"/>
    <w:rsid w:val="00000A63"/>
    <w:rsid w:val="00000AB2"/>
    <w:rsid w:val="00002057"/>
    <w:rsid w:val="00002B52"/>
    <w:rsid w:val="0000639A"/>
    <w:rsid w:val="000063DC"/>
    <w:rsid w:val="00006F0C"/>
    <w:rsid w:val="00007BBF"/>
    <w:rsid w:val="00010890"/>
    <w:rsid w:val="000113A2"/>
    <w:rsid w:val="0001154A"/>
    <w:rsid w:val="00011780"/>
    <w:rsid w:val="00011858"/>
    <w:rsid w:val="0001186B"/>
    <w:rsid w:val="00012094"/>
    <w:rsid w:val="00013FA0"/>
    <w:rsid w:val="00014A44"/>
    <w:rsid w:val="0001638E"/>
    <w:rsid w:val="00016AC0"/>
    <w:rsid w:val="000177C4"/>
    <w:rsid w:val="00021940"/>
    <w:rsid w:val="00021953"/>
    <w:rsid w:val="00021B00"/>
    <w:rsid w:val="00021EEA"/>
    <w:rsid w:val="0002221A"/>
    <w:rsid w:val="000223E9"/>
    <w:rsid w:val="00022D71"/>
    <w:rsid w:val="00022E6E"/>
    <w:rsid w:val="00022FF4"/>
    <w:rsid w:val="00023440"/>
    <w:rsid w:val="00024530"/>
    <w:rsid w:val="00024ECA"/>
    <w:rsid w:val="0002692B"/>
    <w:rsid w:val="000269BB"/>
    <w:rsid w:val="00026A4A"/>
    <w:rsid w:val="00026AA8"/>
    <w:rsid w:val="00026FA0"/>
    <w:rsid w:val="00027035"/>
    <w:rsid w:val="0002718D"/>
    <w:rsid w:val="00027A4D"/>
    <w:rsid w:val="00027A94"/>
    <w:rsid w:val="000317E2"/>
    <w:rsid w:val="00031E1B"/>
    <w:rsid w:val="000320B6"/>
    <w:rsid w:val="00032A6B"/>
    <w:rsid w:val="0003316D"/>
    <w:rsid w:val="000341D4"/>
    <w:rsid w:val="0003508B"/>
    <w:rsid w:val="00035736"/>
    <w:rsid w:val="00036FEB"/>
    <w:rsid w:val="000372D9"/>
    <w:rsid w:val="0003756E"/>
    <w:rsid w:val="00040152"/>
    <w:rsid w:val="0004098D"/>
    <w:rsid w:val="00042BD1"/>
    <w:rsid w:val="00042E53"/>
    <w:rsid w:val="000434C1"/>
    <w:rsid w:val="000439D7"/>
    <w:rsid w:val="00043C81"/>
    <w:rsid w:val="00043CD8"/>
    <w:rsid w:val="000444D7"/>
    <w:rsid w:val="000448E2"/>
    <w:rsid w:val="00044F75"/>
    <w:rsid w:val="00046122"/>
    <w:rsid w:val="000518D2"/>
    <w:rsid w:val="00051FD6"/>
    <w:rsid w:val="00052CB7"/>
    <w:rsid w:val="000533F2"/>
    <w:rsid w:val="000543BC"/>
    <w:rsid w:val="00054961"/>
    <w:rsid w:val="00054B1B"/>
    <w:rsid w:val="00054F41"/>
    <w:rsid w:val="000554B7"/>
    <w:rsid w:val="0005777D"/>
    <w:rsid w:val="00057805"/>
    <w:rsid w:val="00060421"/>
    <w:rsid w:val="00060F28"/>
    <w:rsid w:val="000618AC"/>
    <w:rsid w:val="000618B4"/>
    <w:rsid w:val="00061D7C"/>
    <w:rsid w:val="00061F1A"/>
    <w:rsid w:val="00062C74"/>
    <w:rsid w:val="000639B7"/>
    <w:rsid w:val="00063E91"/>
    <w:rsid w:val="000647B4"/>
    <w:rsid w:val="00064CC1"/>
    <w:rsid w:val="00065FB1"/>
    <w:rsid w:val="00066269"/>
    <w:rsid w:val="00067597"/>
    <w:rsid w:val="00070478"/>
    <w:rsid w:val="000730FF"/>
    <w:rsid w:val="0007438F"/>
    <w:rsid w:val="00074F2C"/>
    <w:rsid w:val="00075B96"/>
    <w:rsid w:val="00077080"/>
    <w:rsid w:val="000803F2"/>
    <w:rsid w:val="00081BB4"/>
    <w:rsid w:val="00082E42"/>
    <w:rsid w:val="000833BD"/>
    <w:rsid w:val="00083C54"/>
    <w:rsid w:val="00083D80"/>
    <w:rsid w:val="00084B89"/>
    <w:rsid w:val="0008527F"/>
    <w:rsid w:val="00085C94"/>
    <w:rsid w:val="00086709"/>
    <w:rsid w:val="0008695F"/>
    <w:rsid w:val="000871CE"/>
    <w:rsid w:val="0008729E"/>
    <w:rsid w:val="00087C6D"/>
    <w:rsid w:val="00090DCF"/>
    <w:rsid w:val="00090EC5"/>
    <w:rsid w:val="000910A8"/>
    <w:rsid w:val="00091855"/>
    <w:rsid w:val="00091CC5"/>
    <w:rsid w:val="00093023"/>
    <w:rsid w:val="00095249"/>
    <w:rsid w:val="00095841"/>
    <w:rsid w:val="00095C2D"/>
    <w:rsid w:val="00095D7E"/>
    <w:rsid w:val="00095E2C"/>
    <w:rsid w:val="000961DF"/>
    <w:rsid w:val="00096CBA"/>
    <w:rsid w:val="00097613"/>
    <w:rsid w:val="000A001E"/>
    <w:rsid w:val="000A058F"/>
    <w:rsid w:val="000A0AB3"/>
    <w:rsid w:val="000A1566"/>
    <w:rsid w:val="000A2C12"/>
    <w:rsid w:val="000A2C15"/>
    <w:rsid w:val="000A2E02"/>
    <w:rsid w:val="000A3BB8"/>
    <w:rsid w:val="000A3CC6"/>
    <w:rsid w:val="000A4C60"/>
    <w:rsid w:val="000A5657"/>
    <w:rsid w:val="000A5747"/>
    <w:rsid w:val="000A5C4C"/>
    <w:rsid w:val="000A6A7F"/>
    <w:rsid w:val="000A6FAF"/>
    <w:rsid w:val="000A7566"/>
    <w:rsid w:val="000A7909"/>
    <w:rsid w:val="000A7A9B"/>
    <w:rsid w:val="000B0A7C"/>
    <w:rsid w:val="000B203B"/>
    <w:rsid w:val="000B23FA"/>
    <w:rsid w:val="000B2710"/>
    <w:rsid w:val="000B360F"/>
    <w:rsid w:val="000B36AC"/>
    <w:rsid w:val="000B399F"/>
    <w:rsid w:val="000B5132"/>
    <w:rsid w:val="000B573D"/>
    <w:rsid w:val="000B5CA9"/>
    <w:rsid w:val="000B6574"/>
    <w:rsid w:val="000B6B81"/>
    <w:rsid w:val="000B6CF0"/>
    <w:rsid w:val="000C025D"/>
    <w:rsid w:val="000C031F"/>
    <w:rsid w:val="000C0ACB"/>
    <w:rsid w:val="000C177B"/>
    <w:rsid w:val="000C1FFD"/>
    <w:rsid w:val="000C2517"/>
    <w:rsid w:val="000C315A"/>
    <w:rsid w:val="000C3A58"/>
    <w:rsid w:val="000C3FD8"/>
    <w:rsid w:val="000C42EE"/>
    <w:rsid w:val="000C4545"/>
    <w:rsid w:val="000C5724"/>
    <w:rsid w:val="000C5BC6"/>
    <w:rsid w:val="000C631C"/>
    <w:rsid w:val="000C68ED"/>
    <w:rsid w:val="000C72B7"/>
    <w:rsid w:val="000C7E15"/>
    <w:rsid w:val="000D0D35"/>
    <w:rsid w:val="000D1B51"/>
    <w:rsid w:val="000D207F"/>
    <w:rsid w:val="000D296C"/>
    <w:rsid w:val="000D2BC3"/>
    <w:rsid w:val="000D445A"/>
    <w:rsid w:val="000D51B7"/>
    <w:rsid w:val="000D5CB2"/>
    <w:rsid w:val="000D6E86"/>
    <w:rsid w:val="000D74D0"/>
    <w:rsid w:val="000E0179"/>
    <w:rsid w:val="000E1710"/>
    <w:rsid w:val="000E29A3"/>
    <w:rsid w:val="000E342F"/>
    <w:rsid w:val="000E6490"/>
    <w:rsid w:val="000E6503"/>
    <w:rsid w:val="000E6586"/>
    <w:rsid w:val="000F0935"/>
    <w:rsid w:val="000F0C80"/>
    <w:rsid w:val="000F1DEE"/>
    <w:rsid w:val="000F2270"/>
    <w:rsid w:val="000F22CA"/>
    <w:rsid w:val="000F2B85"/>
    <w:rsid w:val="000F2BE6"/>
    <w:rsid w:val="000F3847"/>
    <w:rsid w:val="000F3FD6"/>
    <w:rsid w:val="000F425C"/>
    <w:rsid w:val="000F4FFE"/>
    <w:rsid w:val="000F59D7"/>
    <w:rsid w:val="000F6421"/>
    <w:rsid w:val="000F654C"/>
    <w:rsid w:val="000F6721"/>
    <w:rsid w:val="00100952"/>
    <w:rsid w:val="00102CB7"/>
    <w:rsid w:val="0010301F"/>
    <w:rsid w:val="001035AF"/>
    <w:rsid w:val="00104127"/>
    <w:rsid w:val="00104AD5"/>
    <w:rsid w:val="00105F9D"/>
    <w:rsid w:val="00106AA7"/>
    <w:rsid w:val="001078B8"/>
    <w:rsid w:val="00110190"/>
    <w:rsid w:val="00110D91"/>
    <w:rsid w:val="00112D9D"/>
    <w:rsid w:val="00113569"/>
    <w:rsid w:val="0011387C"/>
    <w:rsid w:val="00113DF7"/>
    <w:rsid w:val="00114D8B"/>
    <w:rsid w:val="0011548B"/>
    <w:rsid w:val="0011626B"/>
    <w:rsid w:val="00116484"/>
    <w:rsid w:val="001166D6"/>
    <w:rsid w:val="0012016B"/>
    <w:rsid w:val="00120A1A"/>
    <w:rsid w:val="00120AAC"/>
    <w:rsid w:val="00120D55"/>
    <w:rsid w:val="00123EA0"/>
    <w:rsid w:val="0012536B"/>
    <w:rsid w:val="001268AE"/>
    <w:rsid w:val="00130031"/>
    <w:rsid w:val="00131431"/>
    <w:rsid w:val="00132D74"/>
    <w:rsid w:val="0013477E"/>
    <w:rsid w:val="00134DEE"/>
    <w:rsid w:val="0013530D"/>
    <w:rsid w:val="0013655A"/>
    <w:rsid w:val="00137590"/>
    <w:rsid w:val="001375DD"/>
    <w:rsid w:val="00137D4A"/>
    <w:rsid w:val="00137E1F"/>
    <w:rsid w:val="001402C7"/>
    <w:rsid w:val="00140653"/>
    <w:rsid w:val="00141013"/>
    <w:rsid w:val="00141191"/>
    <w:rsid w:val="00141A4C"/>
    <w:rsid w:val="00141C44"/>
    <w:rsid w:val="00141DBE"/>
    <w:rsid w:val="00142AEE"/>
    <w:rsid w:val="00144439"/>
    <w:rsid w:val="001446CE"/>
    <w:rsid w:val="00144B0C"/>
    <w:rsid w:val="0014694A"/>
    <w:rsid w:val="001469EC"/>
    <w:rsid w:val="001471C1"/>
    <w:rsid w:val="00150A4F"/>
    <w:rsid w:val="00151A62"/>
    <w:rsid w:val="00152761"/>
    <w:rsid w:val="00152886"/>
    <w:rsid w:val="00153010"/>
    <w:rsid w:val="001535B6"/>
    <w:rsid w:val="00154467"/>
    <w:rsid w:val="00157030"/>
    <w:rsid w:val="001577B7"/>
    <w:rsid w:val="00157BE5"/>
    <w:rsid w:val="00157C35"/>
    <w:rsid w:val="001602B1"/>
    <w:rsid w:val="00160BDD"/>
    <w:rsid w:val="00160C96"/>
    <w:rsid w:val="00160E54"/>
    <w:rsid w:val="00160EF0"/>
    <w:rsid w:val="0016255C"/>
    <w:rsid w:val="001627F0"/>
    <w:rsid w:val="001638E9"/>
    <w:rsid w:val="00163CE3"/>
    <w:rsid w:val="00164790"/>
    <w:rsid w:val="00164FDE"/>
    <w:rsid w:val="001653A1"/>
    <w:rsid w:val="001670DA"/>
    <w:rsid w:val="00167C57"/>
    <w:rsid w:val="00167DA4"/>
    <w:rsid w:val="001715CF"/>
    <w:rsid w:val="00171727"/>
    <w:rsid w:val="0017266C"/>
    <w:rsid w:val="00173F33"/>
    <w:rsid w:val="0017445D"/>
    <w:rsid w:val="00174B6E"/>
    <w:rsid w:val="0017525E"/>
    <w:rsid w:val="001756E9"/>
    <w:rsid w:val="001764E5"/>
    <w:rsid w:val="00176875"/>
    <w:rsid w:val="00176B9E"/>
    <w:rsid w:val="00176D63"/>
    <w:rsid w:val="0017715F"/>
    <w:rsid w:val="001779DA"/>
    <w:rsid w:val="00177D68"/>
    <w:rsid w:val="00177EFC"/>
    <w:rsid w:val="0018062A"/>
    <w:rsid w:val="00180EEC"/>
    <w:rsid w:val="00181235"/>
    <w:rsid w:val="00181F73"/>
    <w:rsid w:val="0018228E"/>
    <w:rsid w:val="00182AF9"/>
    <w:rsid w:val="00183577"/>
    <w:rsid w:val="00183E05"/>
    <w:rsid w:val="00184C61"/>
    <w:rsid w:val="001853F3"/>
    <w:rsid w:val="001856EF"/>
    <w:rsid w:val="001868B1"/>
    <w:rsid w:val="00186D85"/>
    <w:rsid w:val="00190166"/>
    <w:rsid w:val="00190CAF"/>
    <w:rsid w:val="00190D89"/>
    <w:rsid w:val="0019237B"/>
    <w:rsid w:val="00192640"/>
    <w:rsid w:val="001938A5"/>
    <w:rsid w:val="0019403F"/>
    <w:rsid w:val="00194C59"/>
    <w:rsid w:val="0019521D"/>
    <w:rsid w:val="001A1670"/>
    <w:rsid w:val="001A22A9"/>
    <w:rsid w:val="001A2E75"/>
    <w:rsid w:val="001A3236"/>
    <w:rsid w:val="001A4E74"/>
    <w:rsid w:val="001A4E94"/>
    <w:rsid w:val="001B01C7"/>
    <w:rsid w:val="001B025B"/>
    <w:rsid w:val="001B08A5"/>
    <w:rsid w:val="001B0D14"/>
    <w:rsid w:val="001B1129"/>
    <w:rsid w:val="001B1673"/>
    <w:rsid w:val="001B1B58"/>
    <w:rsid w:val="001B2FCD"/>
    <w:rsid w:val="001B3118"/>
    <w:rsid w:val="001B35B3"/>
    <w:rsid w:val="001B4144"/>
    <w:rsid w:val="001B480D"/>
    <w:rsid w:val="001B5C22"/>
    <w:rsid w:val="001B5CA9"/>
    <w:rsid w:val="001B5FFA"/>
    <w:rsid w:val="001B61A0"/>
    <w:rsid w:val="001B6F7A"/>
    <w:rsid w:val="001B704A"/>
    <w:rsid w:val="001B79FB"/>
    <w:rsid w:val="001C0088"/>
    <w:rsid w:val="001C107C"/>
    <w:rsid w:val="001C1ECE"/>
    <w:rsid w:val="001C2055"/>
    <w:rsid w:val="001C33EC"/>
    <w:rsid w:val="001C3A6B"/>
    <w:rsid w:val="001C3B32"/>
    <w:rsid w:val="001C3CC6"/>
    <w:rsid w:val="001C4191"/>
    <w:rsid w:val="001C49D8"/>
    <w:rsid w:val="001C6435"/>
    <w:rsid w:val="001C7338"/>
    <w:rsid w:val="001C7B80"/>
    <w:rsid w:val="001D10D7"/>
    <w:rsid w:val="001D117C"/>
    <w:rsid w:val="001D15F4"/>
    <w:rsid w:val="001D281C"/>
    <w:rsid w:val="001D28D9"/>
    <w:rsid w:val="001D2B16"/>
    <w:rsid w:val="001D3C7D"/>
    <w:rsid w:val="001D3CF7"/>
    <w:rsid w:val="001D4282"/>
    <w:rsid w:val="001D4633"/>
    <w:rsid w:val="001D4BB2"/>
    <w:rsid w:val="001D4E72"/>
    <w:rsid w:val="001D5044"/>
    <w:rsid w:val="001D590C"/>
    <w:rsid w:val="001D60CF"/>
    <w:rsid w:val="001D794F"/>
    <w:rsid w:val="001E05CE"/>
    <w:rsid w:val="001E079A"/>
    <w:rsid w:val="001E25C1"/>
    <w:rsid w:val="001E2F6C"/>
    <w:rsid w:val="001E3F96"/>
    <w:rsid w:val="001E4067"/>
    <w:rsid w:val="001E4993"/>
    <w:rsid w:val="001E4EB9"/>
    <w:rsid w:val="001E50AD"/>
    <w:rsid w:val="001E5ACF"/>
    <w:rsid w:val="001E6497"/>
    <w:rsid w:val="001E7221"/>
    <w:rsid w:val="001E7337"/>
    <w:rsid w:val="001E73E8"/>
    <w:rsid w:val="001E7B3E"/>
    <w:rsid w:val="001F0272"/>
    <w:rsid w:val="001F1945"/>
    <w:rsid w:val="001F2E12"/>
    <w:rsid w:val="001F333B"/>
    <w:rsid w:val="001F5530"/>
    <w:rsid w:val="001F58C6"/>
    <w:rsid w:val="001F5AA2"/>
    <w:rsid w:val="001F5C35"/>
    <w:rsid w:val="001F5F92"/>
    <w:rsid w:val="001F64FC"/>
    <w:rsid w:val="001F69F7"/>
    <w:rsid w:val="001F6D06"/>
    <w:rsid w:val="001F76C3"/>
    <w:rsid w:val="00200C9D"/>
    <w:rsid w:val="00201492"/>
    <w:rsid w:val="00201A82"/>
    <w:rsid w:val="00201AED"/>
    <w:rsid w:val="002022AF"/>
    <w:rsid w:val="002024BA"/>
    <w:rsid w:val="00202FC8"/>
    <w:rsid w:val="0020334F"/>
    <w:rsid w:val="002037A0"/>
    <w:rsid w:val="00204379"/>
    <w:rsid w:val="0020462E"/>
    <w:rsid w:val="00204877"/>
    <w:rsid w:val="0020509D"/>
    <w:rsid w:val="0020526F"/>
    <w:rsid w:val="002060CC"/>
    <w:rsid w:val="002074B8"/>
    <w:rsid w:val="002078AD"/>
    <w:rsid w:val="002078C0"/>
    <w:rsid w:val="00210121"/>
    <w:rsid w:val="00212354"/>
    <w:rsid w:val="002125D7"/>
    <w:rsid w:val="002134D1"/>
    <w:rsid w:val="00213D79"/>
    <w:rsid w:val="00213D7A"/>
    <w:rsid w:val="00214684"/>
    <w:rsid w:val="002150B9"/>
    <w:rsid w:val="002159DD"/>
    <w:rsid w:val="00215E13"/>
    <w:rsid w:val="00216C09"/>
    <w:rsid w:val="002179EC"/>
    <w:rsid w:val="00220FCD"/>
    <w:rsid w:val="0022127C"/>
    <w:rsid w:val="002212BE"/>
    <w:rsid w:val="00223FB4"/>
    <w:rsid w:val="00224799"/>
    <w:rsid w:val="00224AA8"/>
    <w:rsid w:val="0022535C"/>
    <w:rsid w:val="00226B37"/>
    <w:rsid w:val="00230222"/>
    <w:rsid w:val="00231D69"/>
    <w:rsid w:val="002323A1"/>
    <w:rsid w:val="00232735"/>
    <w:rsid w:val="00232780"/>
    <w:rsid w:val="00232ACD"/>
    <w:rsid w:val="00232E98"/>
    <w:rsid w:val="00233B36"/>
    <w:rsid w:val="00234298"/>
    <w:rsid w:val="00234CDE"/>
    <w:rsid w:val="002353B4"/>
    <w:rsid w:val="002358F5"/>
    <w:rsid w:val="002360C8"/>
    <w:rsid w:val="002361C4"/>
    <w:rsid w:val="002364AF"/>
    <w:rsid w:val="00236792"/>
    <w:rsid w:val="002369A0"/>
    <w:rsid w:val="00236D8A"/>
    <w:rsid w:val="002378BB"/>
    <w:rsid w:val="00237EDF"/>
    <w:rsid w:val="00240491"/>
    <w:rsid w:val="002425A5"/>
    <w:rsid w:val="002427AD"/>
    <w:rsid w:val="00242CDF"/>
    <w:rsid w:val="0024437C"/>
    <w:rsid w:val="002458E6"/>
    <w:rsid w:val="00245AAB"/>
    <w:rsid w:val="00245C10"/>
    <w:rsid w:val="0024604A"/>
    <w:rsid w:val="00246E71"/>
    <w:rsid w:val="002472C1"/>
    <w:rsid w:val="00250255"/>
    <w:rsid w:val="00250587"/>
    <w:rsid w:val="002506FB"/>
    <w:rsid w:val="00251311"/>
    <w:rsid w:val="00251ADB"/>
    <w:rsid w:val="00252D85"/>
    <w:rsid w:val="0025425B"/>
    <w:rsid w:val="00255C1A"/>
    <w:rsid w:val="00255ED1"/>
    <w:rsid w:val="00257A74"/>
    <w:rsid w:val="00257F22"/>
    <w:rsid w:val="002603FB"/>
    <w:rsid w:val="00266665"/>
    <w:rsid w:val="00270FF1"/>
    <w:rsid w:val="00271069"/>
    <w:rsid w:val="002718C7"/>
    <w:rsid w:val="00272734"/>
    <w:rsid w:val="002733EC"/>
    <w:rsid w:val="002744D4"/>
    <w:rsid w:val="00275AF5"/>
    <w:rsid w:val="00276ED8"/>
    <w:rsid w:val="002776D7"/>
    <w:rsid w:val="00277B68"/>
    <w:rsid w:val="00281162"/>
    <w:rsid w:val="0028164E"/>
    <w:rsid w:val="00281C80"/>
    <w:rsid w:val="002820D5"/>
    <w:rsid w:val="00282AC3"/>
    <w:rsid w:val="00283B61"/>
    <w:rsid w:val="00283EF0"/>
    <w:rsid w:val="00284631"/>
    <w:rsid w:val="002853CD"/>
    <w:rsid w:val="00285455"/>
    <w:rsid w:val="00286673"/>
    <w:rsid w:val="002866F8"/>
    <w:rsid w:val="00287613"/>
    <w:rsid w:val="00287E4F"/>
    <w:rsid w:val="00290B7F"/>
    <w:rsid w:val="00291975"/>
    <w:rsid w:val="00291AFA"/>
    <w:rsid w:val="002924A9"/>
    <w:rsid w:val="00293A9C"/>
    <w:rsid w:val="00293E5E"/>
    <w:rsid w:val="002942AD"/>
    <w:rsid w:val="0029464F"/>
    <w:rsid w:val="0029569A"/>
    <w:rsid w:val="002972F5"/>
    <w:rsid w:val="00297A22"/>
    <w:rsid w:val="00297FF9"/>
    <w:rsid w:val="002A13DC"/>
    <w:rsid w:val="002A32F8"/>
    <w:rsid w:val="002A36D1"/>
    <w:rsid w:val="002A3B6D"/>
    <w:rsid w:val="002A46AF"/>
    <w:rsid w:val="002A4780"/>
    <w:rsid w:val="002A4BFE"/>
    <w:rsid w:val="002A55DF"/>
    <w:rsid w:val="002A6781"/>
    <w:rsid w:val="002A6BE2"/>
    <w:rsid w:val="002A6C8C"/>
    <w:rsid w:val="002B0837"/>
    <w:rsid w:val="002B0B8F"/>
    <w:rsid w:val="002B0C5D"/>
    <w:rsid w:val="002B2A0E"/>
    <w:rsid w:val="002B3363"/>
    <w:rsid w:val="002B3580"/>
    <w:rsid w:val="002B3CCF"/>
    <w:rsid w:val="002B3D87"/>
    <w:rsid w:val="002B3F7F"/>
    <w:rsid w:val="002B494B"/>
    <w:rsid w:val="002B4B77"/>
    <w:rsid w:val="002B5934"/>
    <w:rsid w:val="002B5AF0"/>
    <w:rsid w:val="002B6B8C"/>
    <w:rsid w:val="002B7484"/>
    <w:rsid w:val="002B7E0C"/>
    <w:rsid w:val="002B7FEF"/>
    <w:rsid w:val="002C0A94"/>
    <w:rsid w:val="002C1F85"/>
    <w:rsid w:val="002C2A10"/>
    <w:rsid w:val="002C2E1B"/>
    <w:rsid w:val="002C4AA1"/>
    <w:rsid w:val="002C4D6D"/>
    <w:rsid w:val="002C5084"/>
    <w:rsid w:val="002C5DE3"/>
    <w:rsid w:val="002C5F72"/>
    <w:rsid w:val="002C6C7D"/>
    <w:rsid w:val="002C73EB"/>
    <w:rsid w:val="002D01FF"/>
    <w:rsid w:val="002D0D0C"/>
    <w:rsid w:val="002D0D45"/>
    <w:rsid w:val="002D2055"/>
    <w:rsid w:val="002D24A6"/>
    <w:rsid w:val="002D2D13"/>
    <w:rsid w:val="002D4193"/>
    <w:rsid w:val="002D4929"/>
    <w:rsid w:val="002D4B08"/>
    <w:rsid w:val="002D5204"/>
    <w:rsid w:val="002D5DE6"/>
    <w:rsid w:val="002D7021"/>
    <w:rsid w:val="002D7763"/>
    <w:rsid w:val="002D7797"/>
    <w:rsid w:val="002D7D06"/>
    <w:rsid w:val="002E0B74"/>
    <w:rsid w:val="002E0FD2"/>
    <w:rsid w:val="002E1030"/>
    <w:rsid w:val="002E13D2"/>
    <w:rsid w:val="002E355C"/>
    <w:rsid w:val="002E45BA"/>
    <w:rsid w:val="002E4AFA"/>
    <w:rsid w:val="002E52DD"/>
    <w:rsid w:val="002E56A6"/>
    <w:rsid w:val="002E57C2"/>
    <w:rsid w:val="002E5AB6"/>
    <w:rsid w:val="002E5FDF"/>
    <w:rsid w:val="002E6A70"/>
    <w:rsid w:val="002E6B20"/>
    <w:rsid w:val="002E727D"/>
    <w:rsid w:val="002E7526"/>
    <w:rsid w:val="002E7565"/>
    <w:rsid w:val="002E78D0"/>
    <w:rsid w:val="002E7D09"/>
    <w:rsid w:val="002F0BC2"/>
    <w:rsid w:val="002F0BF3"/>
    <w:rsid w:val="002F1B47"/>
    <w:rsid w:val="002F1FDA"/>
    <w:rsid w:val="002F2C4A"/>
    <w:rsid w:val="002F3872"/>
    <w:rsid w:val="002F3AD8"/>
    <w:rsid w:val="002F41AE"/>
    <w:rsid w:val="002F4597"/>
    <w:rsid w:val="002F586F"/>
    <w:rsid w:val="002F599F"/>
    <w:rsid w:val="002F624B"/>
    <w:rsid w:val="002F668E"/>
    <w:rsid w:val="002F7030"/>
    <w:rsid w:val="00300A20"/>
    <w:rsid w:val="00301F1C"/>
    <w:rsid w:val="003028B0"/>
    <w:rsid w:val="00303522"/>
    <w:rsid w:val="00304D5E"/>
    <w:rsid w:val="00304E84"/>
    <w:rsid w:val="003053FB"/>
    <w:rsid w:val="00305A51"/>
    <w:rsid w:val="00306007"/>
    <w:rsid w:val="0030723A"/>
    <w:rsid w:val="0030769A"/>
    <w:rsid w:val="00312ED5"/>
    <w:rsid w:val="003131AE"/>
    <w:rsid w:val="00313C2F"/>
    <w:rsid w:val="00313F60"/>
    <w:rsid w:val="003152EC"/>
    <w:rsid w:val="00316DA8"/>
    <w:rsid w:val="00316DE0"/>
    <w:rsid w:val="0031742C"/>
    <w:rsid w:val="0032057A"/>
    <w:rsid w:val="00320B6C"/>
    <w:rsid w:val="00322683"/>
    <w:rsid w:val="0032361B"/>
    <w:rsid w:val="00324CD1"/>
    <w:rsid w:val="00325394"/>
    <w:rsid w:val="00326421"/>
    <w:rsid w:val="00327854"/>
    <w:rsid w:val="00327939"/>
    <w:rsid w:val="0033090B"/>
    <w:rsid w:val="00332350"/>
    <w:rsid w:val="0033382E"/>
    <w:rsid w:val="00333FAC"/>
    <w:rsid w:val="003345AA"/>
    <w:rsid w:val="00335BAE"/>
    <w:rsid w:val="003369CF"/>
    <w:rsid w:val="00336A52"/>
    <w:rsid w:val="00336AD3"/>
    <w:rsid w:val="003372A0"/>
    <w:rsid w:val="0034037F"/>
    <w:rsid w:val="0034062C"/>
    <w:rsid w:val="003412DA"/>
    <w:rsid w:val="00341A81"/>
    <w:rsid w:val="0034339D"/>
    <w:rsid w:val="003433A2"/>
    <w:rsid w:val="003446E2"/>
    <w:rsid w:val="00344EED"/>
    <w:rsid w:val="00345A86"/>
    <w:rsid w:val="00346BCE"/>
    <w:rsid w:val="0034757E"/>
    <w:rsid w:val="00350290"/>
    <w:rsid w:val="0035083F"/>
    <w:rsid w:val="00351CC2"/>
    <w:rsid w:val="0035275F"/>
    <w:rsid w:val="00353341"/>
    <w:rsid w:val="0035383D"/>
    <w:rsid w:val="00353B67"/>
    <w:rsid w:val="003543FC"/>
    <w:rsid w:val="003545E5"/>
    <w:rsid w:val="00354648"/>
    <w:rsid w:val="003546ED"/>
    <w:rsid w:val="00354F09"/>
    <w:rsid w:val="00354FDD"/>
    <w:rsid w:val="00356A0C"/>
    <w:rsid w:val="00356D65"/>
    <w:rsid w:val="00361FD3"/>
    <w:rsid w:val="0036239E"/>
    <w:rsid w:val="003624EE"/>
    <w:rsid w:val="00362A82"/>
    <w:rsid w:val="00362F5B"/>
    <w:rsid w:val="0036475B"/>
    <w:rsid w:val="003649CF"/>
    <w:rsid w:val="00364A42"/>
    <w:rsid w:val="00365110"/>
    <w:rsid w:val="00365CBF"/>
    <w:rsid w:val="00365FE8"/>
    <w:rsid w:val="003669DF"/>
    <w:rsid w:val="003671ED"/>
    <w:rsid w:val="003702C4"/>
    <w:rsid w:val="00370716"/>
    <w:rsid w:val="00370CAA"/>
    <w:rsid w:val="00371196"/>
    <w:rsid w:val="00371B59"/>
    <w:rsid w:val="00372165"/>
    <w:rsid w:val="00372B47"/>
    <w:rsid w:val="00372D78"/>
    <w:rsid w:val="0037365B"/>
    <w:rsid w:val="00374268"/>
    <w:rsid w:val="00374359"/>
    <w:rsid w:val="00374AB4"/>
    <w:rsid w:val="00374AE0"/>
    <w:rsid w:val="00377886"/>
    <w:rsid w:val="00381171"/>
    <w:rsid w:val="00382173"/>
    <w:rsid w:val="00382720"/>
    <w:rsid w:val="00382B81"/>
    <w:rsid w:val="00383072"/>
    <w:rsid w:val="00384A5B"/>
    <w:rsid w:val="00385D4F"/>
    <w:rsid w:val="003874C2"/>
    <w:rsid w:val="0038769B"/>
    <w:rsid w:val="00387986"/>
    <w:rsid w:val="00390634"/>
    <w:rsid w:val="00390C27"/>
    <w:rsid w:val="00391603"/>
    <w:rsid w:val="00391D0F"/>
    <w:rsid w:val="0039229D"/>
    <w:rsid w:val="00392AC7"/>
    <w:rsid w:val="00394E64"/>
    <w:rsid w:val="003959E8"/>
    <w:rsid w:val="00395D7F"/>
    <w:rsid w:val="00395EF2"/>
    <w:rsid w:val="00396526"/>
    <w:rsid w:val="00396FF2"/>
    <w:rsid w:val="003972BD"/>
    <w:rsid w:val="003972F1"/>
    <w:rsid w:val="003A111E"/>
    <w:rsid w:val="003A29ED"/>
    <w:rsid w:val="003A3933"/>
    <w:rsid w:val="003A438A"/>
    <w:rsid w:val="003A470F"/>
    <w:rsid w:val="003A4B7C"/>
    <w:rsid w:val="003A4E8F"/>
    <w:rsid w:val="003A7EBD"/>
    <w:rsid w:val="003B0D3D"/>
    <w:rsid w:val="003B10DD"/>
    <w:rsid w:val="003B1461"/>
    <w:rsid w:val="003B2009"/>
    <w:rsid w:val="003B34F5"/>
    <w:rsid w:val="003B433C"/>
    <w:rsid w:val="003B4B21"/>
    <w:rsid w:val="003B574E"/>
    <w:rsid w:val="003B7BCB"/>
    <w:rsid w:val="003B7F3A"/>
    <w:rsid w:val="003B7FCD"/>
    <w:rsid w:val="003C0458"/>
    <w:rsid w:val="003C0758"/>
    <w:rsid w:val="003C0B62"/>
    <w:rsid w:val="003C15C1"/>
    <w:rsid w:val="003C281E"/>
    <w:rsid w:val="003C2A19"/>
    <w:rsid w:val="003C3095"/>
    <w:rsid w:val="003C35EA"/>
    <w:rsid w:val="003C377D"/>
    <w:rsid w:val="003C3C54"/>
    <w:rsid w:val="003C3DA5"/>
    <w:rsid w:val="003C6A59"/>
    <w:rsid w:val="003C7176"/>
    <w:rsid w:val="003D0445"/>
    <w:rsid w:val="003D1E26"/>
    <w:rsid w:val="003D2022"/>
    <w:rsid w:val="003D2902"/>
    <w:rsid w:val="003D299F"/>
    <w:rsid w:val="003D2E89"/>
    <w:rsid w:val="003D3BD0"/>
    <w:rsid w:val="003D56E5"/>
    <w:rsid w:val="003D5D56"/>
    <w:rsid w:val="003D6456"/>
    <w:rsid w:val="003D6AC4"/>
    <w:rsid w:val="003D760B"/>
    <w:rsid w:val="003D7867"/>
    <w:rsid w:val="003E0359"/>
    <w:rsid w:val="003E146C"/>
    <w:rsid w:val="003E1EAC"/>
    <w:rsid w:val="003E2133"/>
    <w:rsid w:val="003E279E"/>
    <w:rsid w:val="003E2974"/>
    <w:rsid w:val="003E3758"/>
    <w:rsid w:val="003E4560"/>
    <w:rsid w:val="003E4638"/>
    <w:rsid w:val="003E46AC"/>
    <w:rsid w:val="003E5AD6"/>
    <w:rsid w:val="003E78A7"/>
    <w:rsid w:val="003F0101"/>
    <w:rsid w:val="003F10F2"/>
    <w:rsid w:val="003F2DA7"/>
    <w:rsid w:val="003F375B"/>
    <w:rsid w:val="003F4141"/>
    <w:rsid w:val="003F41A6"/>
    <w:rsid w:val="003F46AB"/>
    <w:rsid w:val="003F4A18"/>
    <w:rsid w:val="003F4CD9"/>
    <w:rsid w:val="003F50B4"/>
    <w:rsid w:val="003F513D"/>
    <w:rsid w:val="003F518B"/>
    <w:rsid w:val="003F55DF"/>
    <w:rsid w:val="003F71F8"/>
    <w:rsid w:val="003F7353"/>
    <w:rsid w:val="00400323"/>
    <w:rsid w:val="004012BB"/>
    <w:rsid w:val="00402501"/>
    <w:rsid w:val="00402533"/>
    <w:rsid w:val="00402B1C"/>
    <w:rsid w:val="00402B50"/>
    <w:rsid w:val="00404489"/>
    <w:rsid w:val="00404568"/>
    <w:rsid w:val="00404A65"/>
    <w:rsid w:val="004051D4"/>
    <w:rsid w:val="00405A41"/>
    <w:rsid w:val="00405DDC"/>
    <w:rsid w:val="00406E38"/>
    <w:rsid w:val="0040718B"/>
    <w:rsid w:val="0040794C"/>
    <w:rsid w:val="004079D3"/>
    <w:rsid w:val="00407BED"/>
    <w:rsid w:val="00407D5C"/>
    <w:rsid w:val="00410830"/>
    <w:rsid w:val="0041202A"/>
    <w:rsid w:val="004138D4"/>
    <w:rsid w:val="00416041"/>
    <w:rsid w:val="00417232"/>
    <w:rsid w:val="004172DA"/>
    <w:rsid w:val="004205F7"/>
    <w:rsid w:val="00420878"/>
    <w:rsid w:val="00420C35"/>
    <w:rsid w:val="00421090"/>
    <w:rsid w:val="004211F8"/>
    <w:rsid w:val="00421288"/>
    <w:rsid w:val="00421689"/>
    <w:rsid w:val="004224E6"/>
    <w:rsid w:val="004235C6"/>
    <w:rsid w:val="00423BB8"/>
    <w:rsid w:val="004241EF"/>
    <w:rsid w:val="00425752"/>
    <w:rsid w:val="00427087"/>
    <w:rsid w:val="004271EB"/>
    <w:rsid w:val="00427B5B"/>
    <w:rsid w:val="00430D67"/>
    <w:rsid w:val="004311EF"/>
    <w:rsid w:val="004314A6"/>
    <w:rsid w:val="00431DD7"/>
    <w:rsid w:val="00434524"/>
    <w:rsid w:val="004349D8"/>
    <w:rsid w:val="00436367"/>
    <w:rsid w:val="00436942"/>
    <w:rsid w:val="00436F03"/>
    <w:rsid w:val="00437139"/>
    <w:rsid w:val="00440577"/>
    <w:rsid w:val="00440E9B"/>
    <w:rsid w:val="004420CF"/>
    <w:rsid w:val="0044276A"/>
    <w:rsid w:val="004430CF"/>
    <w:rsid w:val="00443425"/>
    <w:rsid w:val="00443829"/>
    <w:rsid w:val="00443BF2"/>
    <w:rsid w:val="00444C2E"/>
    <w:rsid w:val="004451C3"/>
    <w:rsid w:val="0044569D"/>
    <w:rsid w:val="004458BE"/>
    <w:rsid w:val="00445F9D"/>
    <w:rsid w:val="00446011"/>
    <w:rsid w:val="004476E4"/>
    <w:rsid w:val="00447804"/>
    <w:rsid w:val="00447D41"/>
    <w:rsid w:val="00451EA6"/>
    <w:rsid w:val="00451F25"/>
    <w:rsid w:val="00453C85"/>
    <w:rsid w:val="00454566"/>
    <w:rsid w:val="00454BD5"/>
    <w:rsid w:val="00454ECE"/>
    <w:rsid w:val="00456374"/>
    <w:rsid w:val="00463322"/>
    <w:rsid w:val="00463466"/>
    <w:rsid w:val="00463F39"/>
    <w:rsid w:val="004640BA"/>
    <w:rsid w:val="004649BB"/>
    <w:rsid w:val="004671CD"/>
    <w:rsid w:val="00467CBD"/>
    <w:rsid w:val="00470430"/>
    <w:rsid w:val="00470A43"/>
    <w:rsid w:val="0047218D"/>
    <w:rsid w:val="0047248F"/>
    <w:rsid w:val="004734BE"/>
    <w:rsid w:val="004737E6"/>
    <w:rsid w:val="0047405F"/>
    <w:rsid w:val="004743BC"/>
    <w:rsid w:val="00475732"/>
    <w:rsid w:val="00475956"/>
    <w:rsid w:val="004763AF"/>
    <w:rsid w:val="00476449"/>
    <w:rsid w:val="004769EB"/>
    <w:rsid w:val="00476F5C"/>
    <w:rsid w:val="00476FED"/>
    <w:rsid w:val="004774B9"/>
    <w:rsid w:val="00477636"/>
    <w:rsid w:val="00477DE4"/>
    <w:rsid w:val="00480673"/>
    <w:rsid w:val="004807F5"/>
    <w:rsid w:val="00481972"/>
    <w:rsid w:val="004825B1"/>
    <w:rsid w:val="00482B57"/>
    <w:rsid w:val="00483ED3"/>
    <w:rsid w:val="00484090"/>
    <w:rsid w:val="00484689"/>
    <w:rsid w:val="0048545D"/>
    <w:rsid w:val="00485764"/>
    <w:rsid w:val="00486132"/>
    <w:rsid w:val="00487217"/>
    <w:rsid w:val="00490E37"/>
    <w:rsid w:val="004910C3"/>
    <w:rsid w:val="00491F6E"/>
    <w:rsid w:val="00493811"/>
    <w:rsid w:val="00493B8B"/>
    <w:rsid w:val="00493FDB"/>
    <w:rsid w:val="00494551"/>
    <w:rsid w:val="00494E90"/>
    <w:rsid w:val="004950DA"/>
    <w:rsid w:val="004966F6"/>
    <w:rsid w:val="004966F9"/>
    <w:rsid w:val="00496C0B"/>
    <w:rsid w:val="004972FA"/>
    <w:rsid w:val="00497A3B"/>
    <w:rsid w:val="004A0261"/>
    <w:rsid w:val="004A080E"/>
    <w:rsid w:val="004A1924"/>
    <w:rsid w:val="004A1A39"/>
    <w:rsid w:val="004A31FE"/>
    <w:rsid w:val="004A35F3"/>
    <w:rsid w:val="004A4042"/>
    <w:rsid w:val="004A4799"/>
    <w:rsid w:val="004A5CF1"/>
    <w:rsid w:val="004A68C7"/>
    <w:rsid w:val="004A704A"/>
    <w:rsid w:val="004B0CBB"/>
    <w:rsid w:val="004B0D5D"/>
    <w:rsid w:val="004B0E99"/>
    <w:rsid w:val="004B1D0B"/>
    <w:rsid w:val="004B1F7F"/>
    <w:rsid w:val="004B2090"/>
    <w:rsid w:val="004B3848"/>
    <w:rsid w:val="004B3E4D"/>
    <w:rsid w:val="004B4D66"/>
    <w:rsid w:val="004B692D"/>
    <w:rsid w:val="004B6A1E"/>
    <w:rsid w:val="004C079D"/>
    <w:rsid w:val="004C0CE0"/>
    <w:rsid w:val="004C0D83"/>
    <w:rsid w:val="004C1C1E"/>
    <w:rsid w:val="004C2ECA"/>
    <w:rsid w:val="004C3107"/>
    <w:rsid w:val="004C3143"/>
    <w:rsid w:val="004C42D9"/>
    <w:rsid w:val="004C504B"/>
    <w:rsid w:val="004C52E0"/>
    <w:rsid w:val="004C5525"/>
    <w:rsid w:val="004C6622"/>
    <w:rsid w:val="004C75C7"/>
    <w:rsid w:val="004D0615"/>
    <w:rsid w:val="004D0C33"/>
    <w:rsid w:val="004D1038"/>
    <w:rsid w:val="004D3287"/>
    <w:rsid w:val="004D3A53"/>
    <w:rsid w:val="004D6D7E"/>
    <w:rsid w:val="004D7F95"/>
    <w:rsid w:val="004E0668"/>
    <w:rsid w:val="004E0A3C"/>
    <w:rsid w:val="004E107A"/>
    <w:rsid w:val="004E13F8"/>
    <w:rsid w:val="004E1E3D"/>
    <w:rsid w:val="004E3294"/>
    <w:rsid w:val="004E32CB"/>
    <w:rsid w:val="004E426A"/>
    <w:rsid w:val="004E42F6"/>
    <w:rsid w:val="004E480A"/>
    <w:rsid w:val="004E58B4"/>
    <w:rsid w:val="004E63F2"/>
    <w:rsid w:val="004E71EA"/>
    <w:rsid w:val="004E757A"/>
    <w:rsid w:val="004E7626"/>
    <w:rsid w:val="004E7837"/>
    <w:rsid w:val="004F01F2"/>
    <w:rsid w:val="004F306E"/>
    <w:rsid w:val="004F3B5D"/>
    <w:rsid w:val="004F3EC3"/>
    <w:rsid w:val="004F46A3"/>
    <w:rsid w:val="004F5202"/>
    <w:rsid w:val="004F586A"/>
    <w:rsid w:val="004F62BF"/>
    <w:rsid w:val="004F649E"/>
    <w:rsid w:val="004F67D5"/>
    <w:rsid w:val="004F6860"/>
    <w:rsid w:val="004F689F"/>
    <w:rsid w:val="004F70C1"/>
    <w:rsid w:val="004F757C"/>
    <w:rsid w:val="004F7968"/>
    <w:rsid w:val="004F7B00"/>
    <w:rsid w:val="004F7B07"/>
    <w:rsid w:val="005001BF"/>
    <w:rsid w:val="005005A7"/>
    <w:rsid w:val="005007B7"/>
    <w:rsid w:val="00501203"/>
    <w:rsid w:val="0050181E"/>
    <w:rsid w:val="00503ACB"/>
    <w:rsid w:val="00503C5C"/>
    <w:rsid w:val="00504607"/>
    <w:rsid w:val="0050603F"/>
    <w:rsid w:val="0050634D"/>
    <w:rsid w:val="005073CF"/>
    <w:rsid w:val="005074F3"/>
    <w:rsid w:val="005078A6"/>
    <w:rsid w:val="00507B1A"/>
    <w:rsid w:val="00510579"/>
    <w:rsid w:val="0051085F"/>
    <w:rsid w:val="00510872"/>
    <w:rsid w:val="005115D0"/>
    <w:rsid w:val="00511CA5"/>
    <w:rsid w:val="00511CD2"/>
    <w:rsid w:val="00512A80"/>
    <w:rsid w:val="005131CB"/>
    <w:rsid w:val="00514B81"/>
    <w:rsid w:val="00514C52"/>
    <w:rsid w:val="00515B0E"/>
    <w:rsid w:val="00516FBB"/>
    <w:rsid w:val="00517197"/>
    <w:rsid w:val="005179E1"/>
    <w:rsid w:val="00517D7C"/>
    <w:rsid w:val="005202E6"/>
    <w:rsid w:val="005209E6"/>
    <w:rsid w:val="00521D64"/>
    <w:rsid w:val="005223DE"/>
    <w:rsid w:val="005225EF"/>
    <w:rsid w:val="005227A6"/>
    <w:rsid w:val="005230C8"/>
    <w:rsid w:val="00523C71"/>
    <w:rsid w:val="00525D98"/>
    <w:rsid w:val="005263DE"/>
    <w:rsid w:val="00527969"/>
    <w:rsid w:val="0053135F"/>
    <w:rsid w:val="00531A96"/>
    <w:rsid w:val="00531E7A"/>
    <w:rsid w:val="00532257"/>
    <w:rsid w:val="00533445"/>
    <w:rsid w:val="005407B4"/>
    <w:rsid w:val="00543435"/>
    <w:rsid w:val="00543583"/>
    <w:rsid w:val="00544A01"/>
    <w:rsid w:val="005453C8"/>
    <w:rsid w:val="00545B2D"/>
    <w:rsid w:val="005464EC"/>
    <w:rsid w:val="00547428"/>
    <w:rsid w:val="0055005D"/>
    <w:rsid w:val="00550505"/>
    <w:rsid w:val="005510EF"/>
    <w:rsid w:val="005514F7"/>
    <w:rsid w:val="00552837"/>
    <w:rsid w:val="00553EF3"/>
    <w:rsid w:val="00554E17"/>
    <w:rsid w:val="005550CE"/>
    <w:rsid w:val="005568D8"/>
    <w:rsid w:val="005603D1"/>
    <w:rsid w:val="00560A9C"/>
    <w:rsid w:val="005620F1"/>
    <w:rsid w:val="00563362"/>
    <w:rsid w:val="00563F05"/>
    <w:rsid w:val="00563F80"/>
    <w:rsid w:val="005642A1"/>
    <w:rsid w:val="00564A16"/>
    <w:rsid w:val="0056556A"/>
    <w:rsid w:val="00570CE9"/>
    <w:rsid w:val="005712E1"/>
    <w:rsid w:val="005713C0"/>
    <w:rsid w:val="00571D27"/>
    <w:rsid w:val="0057342B"/>
    <w:rsid w:val="00573CA6"/>
    <w:rsid w:val="005746C2"/>
    <w:rsid w:val="00574C04"/>
    <w:rsid w:val="00576251"/>
    <w:rsid w:val="00576472"/>
    <w:rsid w:val="005774B8"/>
    <w:rsid w:val="005777CF"/>
    <w:rsid w:val="0058084C"/>
    <w:rsid w:val="00580985"/>
    <w:rsid w:val="00580F00"/>
    <w:rsid w:val="00582071"/>
    <w:rsid w:val="00582A91"/>
    <w:rsid w:val="0058394E"/>
    <w:rsid w:val="00583ABA"/>
    <w:rsid w:val="00583FD1"/>
    <w:rsid w:val="00584D65"/>
    <w:rsid w:val="005853A4"/>
    <w:rsid w:val="00585A3D"/>
    <w:rsid w:val="005908B8"/>
    <w:rsid w:val="005913FA"/>
    <w:rsid w:val="00591815"/>
    <w:rsid w:val="00592678"/>
    <w:rsid w:val="00592D21"/>
    <w:rsid w:val="00593864"/>
    <w:rsid w:val="00594C86"/>
    <w:rsid w:val="0059590E"/>
    <w:rsid w:val="00595C8D"/>
    <w:rsid w:val="00595F50"/>
    <w:rsid w:val="00595F8C"/>
    <w:rsid w:val="00596653"/>
    <w:rsid w:val="005A07EE"/>
    <w:rsid w:val="005A0ED7"/>
    <w:rsid w:val="005A25AE"/>
    <w:rsid w:val="005A25F4"/>
    <w:rsid w:val="005A26A4"/>
    <w:rsid w:val="005A2F41"/>
    <w:rsid w:val="005A31A0"/>
    <w:rsid w:val="005A3532"/>
    <w:rsid w:val="005A54CD"/>
    <w:rsid w:val="005A5D23"/>
    <w:rsid w:val="005A5E1D"/>
    <w:rsid w:val="005A6040"/>
    <w:rsid w:val="005A60F5"/>
    <w:rsid w:val="005A67CA"/>
    <w:rsid w:val="005A6B4F"/>
    <w:rsid w:val="005A6C5B"/>
    <w:rsid w:val="005A7C31"/>
    <w:rsid w:val="005B037E"/>
    <w:rsid w:val="005B26AB"/>
    <w:rsid w:val="005B2797"/>
    <w:rsid w:val="005B2AB1"/>
    <w:rsid w:val="005B3554"/>
    <w:rsid w:val="005B4255"/>
    <w:rsid w:val="005B44CF"/>
    <w:rsid w:val="005B59C0"/>
    <w:rsid w:val="005B5C0E"/>
    <w:rsid w:val="005B5CBA"/>
    <w:rsid w:val="005B5EF9"/>
    <w:rsid w:val="005B7275"/>
    <w:rsid w:val="005B772D"/>
    <w:rsid w:val="005C0127"/>
    <w:rsid w:val="005C0D8A"/>
    <w:rsid w:val="005C148A"/>
    <w:rsid w:val="005C15C7"/>
    <w:rsid w:val="005C16CF"/>
    <w:rsid w:val="005C1D15"/>
    <w:rsid w:val="005C2581"/>
    <w:rsid w:val="005C2D8D"/>
    <w:rsid w:val="005C34B3"/>
    <w:rsid w:val="005C3D25"/>
    <w:rsid w:val="005C5179"/>
    <w:rsid w:val="005C5D06"/>
    <w:rsid w:val="005C5EA9"/>
    <w:rsid w:val="005C68DB"/>
    <w:rsid w:val="005C6F69"/>
    <w:rsid w:val="005C7685"/>
    <w:rsid w:val="005D0366"/>
    <w:rsid w:val="005D0C05"/>
    <w:rsid w:val="005D317F"/>
    <w:rsid w:val="005D40C9"/>
    <w:rsid w:val="005D49C0"/>
    <w:rsid w:val="005D4A01"/>
    <w:rsid w:val="005D4CF4"/>
    <w:rsid w:val="005D4E0B"/>
    <w:rsid w:val="005D5AF7"/>
    <w:rsid w:val="005D7712"/>
    <w:rsid w:val="005D7A0F"/>
    <w:rsid w:val="005E0549"/>
    <w:rsid w:val="005E22D0"/>
    <w:rsid w:val="005E322B"/>
    <w:rsid w:val="005E42F1"/>
    <w:rsid w:val="005E4597"/>
    <w:rsid w:val="005E493B"/>
    <w:rsid w:val="005E4DAA"/>
    <w:rsid w:val="005E5B80"/>
    <w:rsid w:val="005E6173"/>
    <w:rsid w:val="005E707E"/>
    <w:rsid w:val="005E7988"/>
    <w:rsid w:val="005F04AB"/>
    <w:rsid w:val="005F0D29"/>
    <w:rsid w:val="005F16FF"/>
    <w:rsid w:val="005F1731"/>
    <w:rsid w:val="005F1786"/>
    <w:rsid w:val="005F26E4"/>
    <w:rsid w:val="005F2AE9"/>
    <w:rsid w:val="005F3606"/>
    <w:rsid w:val="005F3910"/>
    <w:rsid w:val="005F43D5"/>
    <w:rsid w:val="005F4461"/>
    <w:rsid w:val="005F4DCB"/>
    <w:rsid w:val="005F6158"/>
    <w:rsid w:val="005F6DD7"/>
    <w:rsid w:val="006007AD"/>
    <w:rsid w:val="0060171D"/>
    <w:rsid w:val="00603A64"/>
    <w:rsid w:val="006051A4"/>
    <w:rsid w:val="00605C43"/>
    <w:rsid w:val="00605DAC"/>
    <w:rsid w:val="00606F71"/>
    <w:rsid w:val="00607063"/>
    <w:rsid w:val="006074AA"/>
    <w:rsid w:val="00613644"/>
    <w:rsid w:val="00615E7E"/>
    <w:rsid w:val="0061712A"/>
    <w:rsid w:val="00617CB2"/>
    <w:rsid w:val="006204B0"/>
    <w:rsid w:val="006205AA"/>
    <w:rsid w:val="00621C52"/>
    <w:rsid w:val="0062361A"/>
    <w:rsid w:val="00623B65"/>
    <w:rsid w:val="00623ED0"/>
    <w:rsid w:val="006256F3"/>
    <w:rsid w:val="00625FB1"/>
    <w:rsid w:val="0062647A"/>
    <w:rsid w:val="006265A2"/>
    <w:rsid w:val="006265CD"/>
    <w:rsid w:val="00626712"/>
    <w:rsid w:val="0062734F"/>
    <w:rsid w:val="00627545"/>
    <w:rsid w:val="00631A98"/>
    <w:rsid w:val="00631F77"/>
    <w:rsid w:val="006327A2"/>
    <w:rsid w:val="00633DEA"/>
    <w:rsid w:val="00634869"/>
    <w:rsid w:val="00635699"/>
    <w:rsid w:val="006357EF"/>
    <w:rsid w:val="00635C47"/>
    <w:rsid w:val="00637A36"/>
    <w:rsid w:val="006400E9"/>
    <w:rsid w:val="00640BE4"/>
    <w:rsid w:val="006416C6"/>
    <w:rsid w:val="00642051"/>
    <w:rsid w:val="006423C5"/>
    <w:rsid w:val="00643678"/>
    <w:rsid w:val="006438B0"/>
    <w:rsid w:val="006446BD"/>
    <w:rsid w:val="00644790"/>
    <w:rsid w:val="006450CC"/>
    <w:rsid w:val="0064758E"/>
    <w:rsid w:val="00647A15"/>
    <w:rsid w:val="00652608"/>
    <w:rsid w:val="006537E4"/>
    <w:rsid w:val="006544AF"/>
    <w:rsid w:val="0065465A"/>
    <w:rsid w:val="006547E3"/>
    <w:rsid w:val="006551F8"/>
    <w:rsid w:val="006559EB"/>
    <w:rsid w:val="006568CF"/>
    <w:rsid w:val="00656FDE"/>
    <w:rsid w:val="006605E7"/>
    <w:rsid w:val="00660703"/>
    <w:rsid w:val="006614D1"/>
    <w:rsid w:val="006626A8"/>
    <w:rsid w:val="00662C9E"/>
    <w:rsid w:val="00665B23"/>
    <w:rsid w:val="00667339"/>
    <w:rsid w:val="00667885"/>
    <w:rsid w:val="006706E5"/>
    <w:rsid w:val="00670BD5"/>
    <w:rsid w:val="006716FD"/>
    <w:rsid w:val="00671DC5"/>
    <w:rsid w:val="0067299F"/>
    <w:rsid w:val="006729F0"/>
    <w:rsid w:val="0067313E"/>
    <w:rsid w:val="00673364"/>
    <w:rsid w:val="00674B4B"/>
    <w:rsid w:val="00674ED8"/>
    <w:rsid w:val="006750D2"/>
    <w:rsid w:val="006774DC"/>
    <w:rsid w:val="00677E9F"/>
    <w:rsid w:val="00680A9F"/>
    <w:rsid w:val="00681226"/>
    <w:rsid w:val="00681A43"/>
    <w:rsid w:val="00681E62"/>
    <w:rsid w:val="006826F0"/>
    <w:rsid w:val="0068316C"/>
    <w:rsid w:val="006831E9"/>
    <w:rsid w:val="006833D4"/>
    <w:rsid w:val="00683F86"/>
    <w:rsid w:val="00684216"/>
    <w:rsid w:val="00684B6A"/>
    <w:rsid w:val="00685E1D"/>
    <w:rsid w:val="00690281"/>
    <w:rsid w:val="00691931"/>
    <w:rsid w:val="00693356"/>
    <w:rsid w:val="00694395"/>
    <w:rsid w:val="00695336"/>
    <w:rsid w:val="0069571F"/>
    <w:rsid w:val="0069648B"/>
    <w:rsid w:val="006975D2"/>
    <w:rsid w:val="006A036E"/>
    <w:rsid w:val="006A084B"/>
    <w:rsid w:val="006A0F8B"/>
    <w:rsid w:val="006A2146"/>
    <w:rsid w:val="006A2460"/>
    <w:rsid w:val="006A3150"/>
    <w:rsid w:val="006A3CB1"/>
    <w:rsid w:val="006A5839"/>
    <w:rsid w:val="006A5B5B"/>
    <w:rsid w:val="006A6551"/>
    <w:rsid w:val="006A7E74"/>
    <w:rsid w:val="006B03BB"/>
    <w:rsid w:val="006B0518"/>
    <w:rsid w:val="006B059F"/>
    <w:rsid w:val="006B08CE"/>
    <w:rsid w:val="006B1847"/>
    <w:rsid w:val="006B186B"/>
    <w:rsid w:val="006B1E8E"/>
    <w:rsid w:val="006B2DDF"/>
    <w:rsid w:val="006B326D"/>
    <w:rsid w:val="006B3497"/>
    <w:rsid w:val="006B368D"/>
    <w:rsid w:val="006B5E51"/>
    <w:rsid w:val="006B64E8"/>
    <w:rsid w:val="006C120D"/>
    <w:rsid w:val="006C249D"/>
    <w:rsid w:val="006C2A62"/>
    <w:rsid w:val="006C320D"/>
    <w:rsid w:val="006C337C"/>
    <w:rsid w:val="006C34E3"/>
    <w:rsid w:val="006C4692"/>
    <w:rsid w:val="006C4E46"/>
    <w:rsid w:val="006C564C"/>
    <w:rsid w:val="006C62B6"/>
    <w:rsid w:val="006C6965"/>
    <w:rsid w:val="006C6A7F"/>
    <w:rsid w:val="006C6B65"/>
    <w:rsid w:val="006C7928"/>
    <w:rsid w:val="006C7E65"/>
    <w:rsid w:val="006C7F7E"/>
    <w:rsid w:val="006D02C5"/>
    <w:rsid w:val="006D0629"/>
    <w:rsid w:val="006D11DA"/>
    <w:rsid w:val="006D3264"/>
    <w:rsid w:val="006D32EA"/>
    <w:rsid w:val="006D405A"/>
    <w:rsid w:val="006D42B2"/>
    <w:rsid w:val="006D4639"/>
    <w:rsid w:val="006D4E6A"/>
    <w:rsid w:val="006D53D2"/>
    <w:rsid w:val="006D64B1"/>
    <w:rsid w:val="006D6E79"/>
    <w:rsid w:val="006D6F9E"/>
    <w:rsid w:val="006D7DE2"/>
    <w:rsid w:val="006E0FAD"/>
    <w:rsid w:val="006E151A"/>
    <w:rsid w:val="006E1C26"/>
    <w:rsid w:val="006E2B0E"/>
    <w:rsid w:val="006E2B89"/>
    <w:rsid w:val="006E34FA"/>
    <w:rsid w:val="006E45FA"/>
    <w:rsid w:val="006E5249"/>
    <w:rsid w:val="006E543D"/>
    <w:rsid w:val="006E57AF"/>
    <w:rsid w:val="006E5AFC"/>
    <w:rsid w:val="006E63BD"/>
    <w:rsid w:val="006E7B6B"/>
    <w:rsid w:val="006E7C32"/>
    <w:rsid w:val="006E7F9B"/>
    <w:rsid w:val="006F1016"/>
    <w:rsid w:val="006F229A"/>
    <w:rsid w:val="006F48D1"/>
    <w:rsid w:val="006F4A3D"/>
    <w:rsid w:val="006F4F28"/>
    <w:rsid w:val="006F5353"/>
    <w:rsid w:val="006F614A"/>
    <w:rsid w:val="00700098"/>
    <w:rsid w:val="007029A8"/>
    <w:rsid w:val="00702A3F"/>
    <w:rsid w:val="0070331B"/>
    <w:rsid w:val="007034EA"/>
    <w:rsid w:val="00703534"/>
    <w:rsid w:val="00705712"/>
    <w:rsid w:val="00705E44"/>
    <w:rsid w:val="0070765A"/>
    <w:rsid w:val="00710A33"/>
    <w:rsid w:val="00710BD2"/>
    <w:rsid w:val="00711EBD"/>
    <w:rsid w:val="007120B6"/>
    <w:rsid w:val="007120EE"/>
    <w:rsid w:val="007121B4"/>
    <w:rsid w:val="00712204"/>
    <w:rsid w:val="007123F7"/>
    <w:rsid w:val="00712B9A"/>
    <w:rsid w:val="0071324B"/>
    <w:rsid w:val="0071374D"/>
    <w:rsid w:val="00713FD4"/>
    <w:rsid w:val="0071427D"/>
    <w:rsid w:val="00715ABB"/>
    <w:rsid w:val="007165F1"/>
    <w:rsid w:val="0071667F"/>
    <w:rsid w:val="007167A4"/>
    <w:rsid w:val="007167E2"/>
    <w:rsid w:val="00717881"/>
    <w:rsid w:val="0071799D"/>
    <w:rsid w:val="0072175A"/>
    <w:rsid w:val="00721A7D"/>
    <w:rsid w:val="00722885"/>
    <w:rsid w:val="0072329E"/>
    <w:rsid w:val="00724A77"/>
    <w:rsid w:val="00724EDF"/>
    <w:rsid w:val="0072544E"/>
    <w:rsid w:val="0072605E"/>
    <w:rsid w:val="00727C69"/>
    <w:rsid w:val="00732956"/>
    <w:rsid w:val="007329E9"/>
    <w:rsid w:val="00733A3E"/>
    <w:rsid w:val="00733E6F"/>
    <w:rsid w:val="00735A8F"/>
    <w:rsid w:val="00737B51"/>
    <w:rsid w:val="00740272"/>
    <w:rsid w:val="00740424"/>
    <w:rsid w:val="007408E1"/>
    <w:rsid w:val="007416F6"/>
    <w:rsid w:val="00741D76"/>
    <w:rsid w:val="007422C8"/>
    <w:rsid w:val="00743415"/>
    <w:rsid w:val="0074345C"/>
    <w:rsid w:val="007435B7"/>
    <w:rsid w:val="00743FF9"/>
    <w:rsid w:val="00744FCA"/>
    <w:rsid w:val="00745DDE"/>
    <w:rsid w:val="0074629E"/>
    <w:rsid w:val="007466CC"/>
    <w:rsid w:val="007470A7"/>
    <w:rsid w:val="007473B7"/>
    <w:rsid w:val="00747704"/>
    <w:rsid w:val="007477C0"/>
    <w:rsid w:val="007502C4"/>
    <w:rsid w:val="007503B4"/>
    <w:rsid w:val="0075076F"/>
    <w:rsid w:val="007510AD"/>
    <w:rsid w:val="007517B7"/>
    <w:rsid w:val="00752B2B"/>
    <w:rsid w:val="00752D82"/>
    <w:rsid w:val="00753632"/>
    <w:rsid w:val="007536C9"/>
    <w:rsid w:val="00753D6B"/>
    <w:rsid w:val="00754177"/>
    <w:rsid w:val="0075508C"/>
    <w:rsid w:val="007556B4"/>
    <w:rsid w:val="00756E52"/>
    <w:rsid w:val="00760463"/>
    <w:rsid w:val="007628BC"/>
    <w:rsid w:val="00763AF8"/>
    <w:rsid w:val="00764189"/>
    <w:rsid w:val="00764298"/>
    <w:rsid w:val="00764F81"/>
    <w:rsid w:val="007654E1"/>
    <w:rsid w:val="007656D3"/>
    <w:rsid w:val="007660CD"/>
    <w:rsid w:val="0076672A"/>
    <w:rsid w:val="00766AC6"/>
    <w:rsid w:val="0076782C"/>
    <w:rsid w:val="00767DE4"/>
    <w:rsid w:val="0077125B"/>
    <w:rsid w:val="007713AC"/>
    <w:rsid w:val="007723DF"/>
    <w:rsid w:val="0077281C"/>
    <w:rsid w:val="00773488"/>
    <w:rsid w:val="007738AC"/>
    <w:rsid w:val="00774776"/>
    <w:rsid w:val="00774810"/>
    <w:rsid w:val="00774E1E"/>
    <w:rsid w:val="00775487"/>
    <w:rsid w:val="00775523"/>
    <w:rsid w:val="007760AA"/>
    <w:rsid w:val="00776D9D"/>
    <w:rsid w:val="00781998"/>
    <w:rsid w:val="007834C0"/>
    <w:rsid w:val="00783A0C"/>
    <w:rsid w:val="00783D53"/>
    <w:rsid w:val="00784694"/>
    <w:rsid w:val="00784A4F"/>
    <w:rsid w:val="007855DC"/>
    <w:rsid w:val="00786BAA"/>
    <w:rsid w:val="00786EE2"/>
    <w:rsid w:val="00786FDD"/>
    <w:rsid w:val="0079160B"/>
    <w:rsid w:val="00791EB1"/>
    <w:rsid w:val="007923DB"/>
    <w:rsid w:val="0079324D"/>
    <w:rsid w:val="00794359"/>
    <w:rsid w:val="007951CE"/>
    <w:rsid w:val="00796CB5"/>
    <w:rsid w:val="00796FFF"/>
    <w:rsid w:val="00797C38"/>
    <w:rsid w:val="00797D15"/>
    <w:rsid w:val="007A0E5F"/>
    <w:rsid w:val="007A1393"/>
    <w:rsid w:val="007A1919"/>
    <w:rsid w:val="007A2209"/>
    <w:rsid w:val="007A274A"/>
    <w:rsid w:val="007A3636"/>
    <w:rsid w:val="007A3BF0"/>
    <w:rsid w:val="007A3D17"/>
    <w:rsid w:val="007A4444"/>
    <w:rsid w:val="007A5AB1"/>
    <w:rsid w:val="007A5BCD"/>
    <w:rsid w:val="007A5E0A"/>
    <w:rsid w:val="007B15DE"/>
    <w:rsid w:val="007B1756"/>
    <w:rsid w:val="007B2DB0"/>
    <w:rsid w:val="007B2F7C"/>
    <w:rsid w:val="007B317F"/>
    <w:rsid w:val="007B382A"/>
    <w:rsid w:val="007B3A8E"/>
    <w:rsid w:val="007B5990"/>
    <w:rsid w:val="007B6BC6"/>
    <w:rsid w:val="007B73AA"/>
    <w:rsid w:val="007B76D0"/>
    <w:rsid w:val="007C04FD"/>
    <w:rsid w:val="007C0747"/>
    <w:rsid w:val="007C1D62"/>
    <w:rsid w:val="007C2D0D"/>
    <w:rsid w:val="007C2EEA"/>
    <w:rsid w:val="007C32E2"/>
    <w:rsid w:val="007C3822"/>
    <w:rsid w:val="007C3D3A"/>
    <w:rsid w:val="007C3EB8"/>
    <w:rsid w:val="007C488A"/>
    <w:rsid w:val="007C48ED"/>
    <w:rsid w:val="007C5319"/>
    <w:rsid w:val="007C7630"/>
    <w:rsid w:val="007C7797"/>
    <w:rsid w:val="007C7A92"/>
    <w:rsid w:val="007C7DFB"/>
    <w:rsid w:val="007D1ADE"/>
    <w:rsid w:val="007D2C21"/>
    <w:rsid w:val="007D3910"/>
    <w:rsid w:val="007D3A86"/>
    <w:rsid w:val="007D5115"/>
    <w:rsid w:val="007D5ABF"/>
    <w:rsid w:val="007D60DD"/>
    <w:rsid w:val="007D76C9"/>
    <w:rsid w:val="007D79D7"/>
    <w:rsid w:val="007D7A16"/>
    <w:rsid w:val="007D7ACB"/>
    <w:rsid w:val="007E06AC"/>
    <w:rsid w:val="007E114F"/>
    <w:rsid w:val="007E1236"/>
    <w:rsid w:val="007E3551"/>
    <w:rsid w:val="007E4CC2"/>
    <w:rsid w:val="007E6142"/>
    <w:rsid w:val="007E62DD"/>
    <w:rsid w:val="007E74BF"/>
    <w:rsid w:val="007E77E9"/>
    <w:rsid w:val="007F0E77"/>
    <w:rsid w:val="007F0E7E"/>
    <w:rsid w:val="007F10CB"/>
    <w:rsid w:val="007F216D"/>
    <w:rsid w:val="007F45AD"/>
    <w:rsid w:val="007F5F15"/>
    <w:rsid w:val="007F680B"/>
    <w:rsid w:val="007F69DE"/>
    <w:rsid w:val="007F6B9D"/>
    <w:rsid w:val="0080066A"/>
    <w:rsid w:val="008008F9"/>
    <w:rsid w:val="00800F73"/>
    <w:rsid w:val="00800F91"/>
    <w:rsid w:val="008010FE"/>
    <w:rsid w:val="0080182E"/>
    <w:rsid w:val="00802D7D"/>
    <w:rsid w:val="00803627"/>
    <w:rsid w:val="0080440E"/>
    <w:rsid w:val="008044A4"/>
    <w:rsid w:val="00804C1D"/>
    <w:rsid w:val="008057EB"/>
    <w:rsid w:val="00807B47"/>
    <w:rsid w:val="00807E4C"/>
    <w:rsid w:val="00810BBE"/>
    <w:rsid w:val="00811E75"/>
    <w:rsid w:val="00812BDF"/>
    <w:rsid w:val="00813F6D"/>
    <w:rsid w:val="00814D8E"/>
    <w:rsid w:val="00814ED1"/>
    <w:rsid w:val="008155B4"/>
    <w:rsid w:val="00815CAC"/>
    <w:rsid w:val="00822255"/>
    <w:rsid w:val="008222EC"/>
    <w:rsid w:val="0082341F"/>
    <w:rsid w:val="008239D4"/>
    <w:rsid w:val="008245BC"/>
    <w:rsid w:val="0082519B"/>
    <w:rsid w:val="008263ED"/>
    <w:rsid w:val="008274FF"/>
    <w:rsid w:val="00830586"/>
    <w:rsid w:val="00830889"/>
    <w:rsid w:val="00830959"/>
    <w:rsid w:val="008311D0"/>
    <w:rsid w:val="008311FC"/>
    <w:rsid w:val="00831C70"/>
    <w:rsid w:val="00832B5A"/>
    <w:rsid w:val="00832D07"/>
    <w:rsid w:val="00832FAC"/>
    <w:rsid w:val="0083307F"/>
    <w:rsid w:val="00834BDA"/>
    <w:rsid w:val="0083595E"/>
    <w:rsid w:val="00836033"/>
    <w:rsid w:val="00836E5C"/>
    <w:rsid w:val="0083722D"/>
    <w:rsid w:val="00837413"/>
    <w:rsid w:val="0083750F"/>
    <w:rsid w:val="00837524"/>
    <w:rsid w:val="00837A43"/>
    <w:rsid w:val="00840227"/>
    <w:rsid w:val="00840D02"/>
    <w:rsid w:val="00841203"/>
    <w:rsid w:val="008417E5"/>
    <w:rsid w:val="00841EF9"/>
    <w:rsid w:val="00842ED2"/>
    <w:rsid w:val="008433ED"/>
    <w:rsid w:val="00844670"/>
    <w:rsid w:val="00844AA6"/>
    <w:rsid w:val="008453BB"/>
    <w:rsid w:val="0084543F"/>
    <w:rsid w:val="00846415"/>
    <w:rsid w:val="00846BD3"/>
    <w:rsid w:val="0084749E"/>
    <w:rsid w:val="00847AB0"/>
    <w:rsid w:val="008507DB"/>
    <w:rsid w:val="0085108C"/>
    <w:rsid w:val="0085113C"/>
    <w:rsid w:val="0085121D"/>
    <w:rsid w:val="00851391"/>
    <w:rsid w:val="00851462"/>
    <w:rsid w:val="00853CA3"/>
    <w:rsid w:val="0085433E"/>
    <w:rsid w:val="008553DF"/>
    <w:rsid w:val="00855C02"/>
    <w:rsid w:val="008560C3"/>
    <w:rsid w:val="00856E22"/>
    <w:rsid w:val="00857DBD"/>
    <w:rsid w:val="008605E3"/>
    <w:rsid w:val="00861511"/>
    <w:rsid w:val="00861A71"/>
    <w:rsid w:val="008625AC"/>
    <w:rsid w:val="008646C0"/>
    <w:rsid w:val="00864F07"/>
    <w:rsid w:val="00866B20"/>
    <w:rsid w:val="00867154"/>
    <w:rsid w:val="00867EB5"/>
    <w:rsid w:val="00870EB9"/>
    <w:rsid w:val="008710D6"/>
    <w:rsid w:val="00871BE0"/>
    <w:rsid w:val="00872B46"/>
    <w:rsid w:val="00872DC0"/>
    <w:rsid w:val="00873DE9"/>
    <w:rsid w:val="0087583A"/>
    <w:rsid w:val="00875CC0"/>
    <w:rsid w:val="00876C43"/>
    <w:rsid w:val="00877A55"/>
    <w:rsid w:val="00880174"/>
    <w:rsid w:val="0088104D"/>
    <w:rsid w:val="00881C72"/>
    <w:rsid w:val="0088223C"/>
    <w:rsid w:val="00882698"/>
    <w:rsid w:val="00885479"/>
    <w:rsid w:val="00891B63"/>
    <w:rsid w:val="00891E03"/>
    <w:rsid w:val="00893CB0"/>
    <w:rsid w:val="00893FEE"/>
    <w:rsid w:val="008942C7"/>
    <w:rsid w:val="00895469"/>
    <w:rsid w:val="00895FB3"/>
    <w:rsid w:val="0089634F"/>
    <w:rsid w:val="00896BE7"/>
    <w:rsid w:val="00896E33"/>
    <w:rsid w:val="00897648"/>
    <w:rsid w:val="00897AA9"/>
    <w:rsid w:val="008A0D3A"/>
    <w:rsid w:val="008A3613"/>
    <w:rsid w:val="008A3B48"/>
    <w:rsid w:val="008A576B"/>
    <w:rsid w:val="008A60CD"/>
    <w:rsid w:val="008A6AD8"/>
    <w:rsid w:val="008A6DB0"/>
    <w:rsid w:val="008A7569"/>
    <w:rsid w:val="008A7953"/>
    <w:rsid w:val="008B1729"/>
    <w:rsid w:val="008B2194"/>
    <w:rsid w:val="008B28DB"/>
    <w:rsid w:val="008B4658"/>
    <w:rsid w:val="008B5406"/>
    <w:rsid w:val="008B55F2"/>
    <w:rsid w:val="008B5CC6"/>
    <w:rsid w:val="008B61FC"/>
    <w:rsid w:val="008B6A71"/>
    <w:rsid w:val="008B6AD8"/>
    <w:rsid w:val="008B72DC"/>
    <w:rsid w:val="008B766E"/>
    <w:rsid w:val="008B7FA1"/>
    <w:rsid w:val="008C05AD"/>
    <w:rsid w:val="008C1073"/>
    <w:rsid w:val="008C189B"/>
    <w:rsid w:val="008C4250"/>
    <w:rsid w:val="008C5560"/>
    <w:rsid w:val="008C5866"/>
    <w:rsid w:val="008D1312"/>
    <w:rsid w:val="008D1458"/>
    <w:rsid w:val="008D1AAB"/>
    <w:rsid w:val="008D1E23"/>
    <w:rsid w:val="008D2A63"/>
    <w:rsid w:val="008D2B80"/>
    <w:rsid w:val="008D34FB"/>
    <w:rsid w:val="008D3975"/>
    <w:rsid w:val="008D42E1"/>
    <w:rsid w:val="008D6EE2"/>
    <w:rsid w:val="008D7A79"/>
    <w:rsid w:val="008E00A0"/>
    <w:rsid w:val="008E05D4"/>
    <w:rsid w:val="008E07E2"/>
    <w:rsid w:val="008E1218"/>
    <w:rsid w:val="008E1B14"/>
    <w:rsid w:val="008E1D71"/>
    <w:rsid w:val="008E1DC3"/>
    <w:rsid w:val="008E3074"/>
    <w:rsid w:val="008E30D6"/>
    <w:rsid w:val="008E3A4C"/>
    <w:rsid w:val="008E3A74"/>
    <w:rsid w:val="008E427E"/>
    <w:rsid w:val="008E47CA"/>
    <w:rsid w:val="008E4D48"/>
    <w:rsid w:val="008E5B95"/>
    <w:rsid w:val="008E5C91"/>
    <w:rsid w:val="008E6031"/>
    <w:rsid w:val="008E66F5"/>
    <w:rsid w:val="008E7077"/>
    <w:rsid w:val="008E729B"/>
    <w:rsid w:val="008E792C"/>
    <w:rsid w:val="008E7A24"/>
    <w:rsid w:val="008E7D5B"/>
    <w:rsid w:val="008F0575"/>
    <w:rsid w:val="008F1223"/>
    <w:rsid w:val="008F1559"/>
    <w:rsid w:val="008F1C9B"/>
    <w:rsid w:val="008F1CF8"/>
    <w:rsid w:val="008F2408"/>
    <w:rsid w:val="008F37ED"/>
    <w:rsid w:val="008F46A2"/>
    <w:rsid w:val="008F4D29"/>
    <w:rsid w:val="008F5F7C"/>
    <w:rsid w:val="008F61B2"/>
    <w:rsid w:val="008F7280"/>
    <w:rsid w:val="008F7A28"/>
    <w:rsid w:val="008F7F4B"/>
    <w:rsid w:val="008F7F54"/>
    <w:rsid w:val="00901432"/>
    <w:rsid w:val="00901979"/>
    <w:rsid w:val="00902313"/>
    <w:rsid w:val="00905725"/>
    <w:rsid w:val="00905872"/>
    <w:rsid w:val="00905B48"/>
    <w:rsid w:val="00905C9A"/>
    <w:rsid w:val="009062CC"/>
    <w:rsid w:val="00910487"/>
    <w:rsid w:val="00910A8C"/>
    <w:rsid w:val="00912756"/>
    <w:rsid w:val="009140F5"/>
    <w:rsid w:val="00914CF1"/>
    <w:rsid w:val="00915487"/>
    <w:rsid w:val="00915576"/>
    <w:rsid w:val="00915F38"/>
    <w:rsid w:val="009167A5"/>
    <w:rsid w:val="00916932"/>
    <w:rsid w:val="00917318"/>
    <w:rsid w:val="009175BF"/>
    <w:rsid w:val="0091775E"/>
    <w:rsid w:val="0091784C"/>
    <w:rsid w:val="0091789F"/>
    <w:rsid w:val="00917F40"/>
    <w:rsid w:val="00917F64"/>
    <w:rsid w:val="00920D2E"/>
    <w:rsid w:val="009211E0"/>
    <w:rsid w:val="0092138F"/>
    <w:rsid w:val="009214CA"/>
    <w:rsid w:val="00922428"/>
    <w:rsid w:val="00923E73"/>
    <w:rsid w:val="00923FF7"/>
    <w:rsid w:val="00924279"/>
    <w:rsid w:val="0092500F"/>
    <w:rsid w:val="009258DE"/>
    <w:rsid w:val="0092594D"/>
    <w:rsid w:val="009269CF"/>
    <w:rsid w:val="00930FF6"/>
    <w:rsid w:val="00930FF9"/>
    <w:rsid w:val="00931112"/>
    <w:rsid w:val="00933027"/>
    <w:rsid w:val="009330C4"/>
    <w:rsid w:val="009335AD"/>
    <w:rsid w:val="00933A7C"/>
    <w:rsid w:val="00933C6C"/>
    <w:rsid w:val="009342BE"/>
    <w:rsid w:val="009347DC"/>
    <w:rsid w:val="00935C93"/>
    <w:rsid w:val="009364D6"/>
    <w:rsid w:val="00940280"/>
    <w:rsid w:val="009404A8"/>
    <w:rsid w:val="009414D9"/>
    <w:rsid w:val="009417C0"/>
    <w:rsid w:val="009450F3"/>
    <w:rsid w:val="0094537A"/>
    <w:rsid w:val="009459F0"/>
    <w:rsid w:val="009503EF"/>
    <w:rsid w:val="00950764"/>
    <w:rsid w:val="00951300"/>
    <w:rsid w:val="009513B5"/>
    <w:rsid w:val="00951461"/>
    <w:rsid w:val="009515ED"/>
    <w:rsid w:val="009522DA"/>
    <w:rsid w:val="00952721"/>
    <w:rsid w:val="009538B1"/>
    <w:rsid w:val="009555F9"/>
    <w:rsid w:val="00956577"/>
    <w:rsid w:val="00956689"/>
    <w:rsid w:val="00956C53"/>
    <w:rsid w:val="009572C5"/>
    <w:rsid w:val="00957310"/>
    <w:rsid w:val="00957AF7"/>
    <w:rsid w:val="00957E25"/>
    <w:rsid w:val="009601E4"/>
    <w:rsid w:val="009603BD"/>
    <w:rsid w:val="00961559"/>
    <w:rsid w:val="00962867"/>
    <w:rsid w:val="00963E7E"/>
    <w:rsid w:val="0096464B"/>
    <w:rsid w:val="00964C03"/>
    <w:rsid w:val="009666B1"/>
    <w:rsid w:val="00970492"/>
    <w:rsid w:val="00970588"/>
    <w:rsid w:val="009705B7"/>
    <w:rsid w:val="0097093F"/>
    <w:rsid w:val="00972A33"/>
    <w:rsid w:val="00973012"/>
    <w:rsid w:val="00973062"/>
    <w:rsid w:val="00974128"/>
    <w:rsid w:val="00974D3A"/>
    <w:rsid w:val="00975501"/>
    <w:rsid w:val="00975C4A"/>
    <w:rsid w:val="00975D49"/>
    <w:rsid w:val="009762D1"/>
    <w:rsid w:val="00977BEE"/>
    <w:rsid w:val="0098006C"/>
    <w:rsid w:val="00980D94"/>
    <w:rsid w:val="00981341"/>
    <w:rsid w:val="00981C31"/>
    <w:rsid w:val="00981E29"/>
    <w:rsid w:val="00982A15"/>
    <w:rsid w:val="00983881"/>
    <w:rsid w:val="00983E97"/>
    <w:rsid w:val="00984591"/>
    <w:rsid w:val="009860B2"/>
    <w:rsid w:val="0098723F"/>
    <w:rsid w:val="009878E5"/>
    <w:rsid w:val="00987DC2"/>
    <w:rsid w:val="00987F46"/>
    <w:rsid w:val="00990567"/>
    <w:rsid w:val="009907CE"/>
    <w:rsid w:val="009912E0"/>
    <w:rsid w:val="009919AB"/>
    <w:rsid w:val="00991D37"/>
    <w:rsid w:val="00992A32"/>
    <w:rsid w:val="0099328E"/>
    <w:rsid w:val="00993566"/>
    <w:rsid w:val="009958AB"/>
    <w:rsid w:val="00995A06"/>
    <w:rsid w:val="00995D65"/>
    <w:rsid w:val="00996378"/>
    <w:rsid w:val="00996602"/>
    <w:rsid w:val="00997F47"/>
    <w:rsid w:val="009A052E"/>
    <w:rsid w:val="009A1483"/>
    <w:rsid w:val="009A1C47"/>
    <w:rsid w:val="009A29EC"/>
    <w:rsid w:val="009A2D60"/>
    <w:rsid w:val="009A3055"/>
    <w:rsid w:val="009A3081"/>
    <w:rsid w:val="009A4173"/>
    <w:rsid w:val="009A45E0"/>
    <w:rsid w:val="009A4BEC"/>
    <w:rsid w:val="009A6BA3"/>
    <w:rsid w:val="009A6D8B"/>
    <w:rsid w:val="009A71DA"/>
    <w:rsid w:val="009A75A9"/>
    <w:rsid w:val="009A75E7"/>
    <w:rsid w:val="009A7CD0"/>
    <w:rsid w:val="009B066E"/>
    <w:rsid w:val="009B1191"/>
    <w:rsid w:val="009B2499"/>
    <w:rsid w:val="009B2509"/>
    <w:rsid w:val="009B3798"/>
    <w:rsid w:val="009B38C3"/>
    <w:rsid w:val="009B4359"/>
    <w:rsid w:val="009B4D62"/>
    <w:rsid w:val="009B5784"/>
    <w:rsid w:val="009B5A94"/>
    <w:rsid w:val="009B6343"/>
    <w:rsid w:val="009C0407"/>
    <w:rsid w:val="009C0901"/>
    <w:rsid w:val="009C1399"/>
    <w:rsid w:val="009C1D0F"/>
    <w:rsid w:val="009C2688"/>
    <w:rsid w:val="009C2C29"/>
    <w:rsid w:val="009C4676"/>
    <w:rsid w:val="009C46AB"/>
    <w:rsid w:val="009C4C80"/>
    <w:rsid w:val="009C5686"/>
    <w:rsid w:val="009C5BAF"/>
    <w:rsid w:val="009C5F8A"/>
    <w:rsid w:val="009C6C54"/>
    <w:rsid w:val="009C7A0B"/>
    <w:rsid w:val="009D12DD"/>
    <w:rsid w:val="009D16BA"/>
    <w:rsid w:val="009D2C43"/>
    <w:rsid w:val="009D3000"/>
    <w:rsid w:val="009D5425"/>
    <w:rsid w:val="009D5667"/>
    <w:rsid w:val="009D59B0"/>
    <w:rsid w:val="009D5B8A"/>
    <w:rsid w:val="009D5F98"/>
    <w:rsid w:val="009D73D6"/>
    <w:rsid w:val="009D7EA6"/>
    <w:rsid w:val="009E0272"/>
    <w:rsid w:val="009E0FF6"/>
    <w:rsid w:val="009E24AB"/>
    <w:rsid w:val="009E299B"/>
    <w:rsid w:val="009E2D6A"/>
    <w:rsid w:val="009E33C8"/>
    <w:rsid w:val="009E5862"/>
    <w:rsid w:val="009E75BE"/>
    <w:rsid w:val="009E75E2"/>
    <w:rsid w:val="009F20EB"/>
    <w:rsid w:val="009F2BBD"/>
    <w:rsid w:val="009F3340"/>
    <w:rsid w:val="009F3691"/>
    <w:rsid w:val="009F3D83"/>
    <w:rsid w:val="009F3F52"/>
    <w:rsid w:val="009F4931"/>
    <w:rsid w:val="009F5046"/>
    <w:rsid w:val="009F6043"/>
    <w:rsid w:val="009F638F"/>
    <w:rsid w:val="009F6429"/>
    <w:rsid w:val="009F68E0"/>
    <w:rsid w:val="009F71A0"/>
    <w:rsid w:val="009F78ED"/>
    <w:rsid w:val="00A0081E"/>
    <w:rsid w:val="00A00A19"/>
    <w:rsid w:val="00A0146A"/>
    <w:rsid w:val="00A01FDD"/>
    <w:rsid w:val="00A02212"/>
    <w:rsid w:val="00A029EE"/>
    <w:rsid w:val="00A02EC6"/>
    <w:rsid w:val="00A03C38"/>
    <w:rsid w:val="00A04007"/>
    <w:rsid w:val="00A052FF"/>
    <w:rsid w:val="00A05485"/>
    <w:rsid w:val="00A05573"/>
    <w:rsid w:val="00A07CAE"/>
    <w:rsid w:val="00A101DA"/>
    <w:rsid w:val="00A1042C"/>
    <w:rsid w:val="00A10E29"/>
    <w:rsid w:val="00A124F0"/>
    <w:rsid w:val="00A13012"/>
    <w:rsid w:val="00A141F3"/>
    <w:rsid w:val="00A157FE"/>
    <w:rsid w:val="00A16201"/>
    <w:rsid w:val="00A1692B"/>
    <w:rsid w:val="00A16A9F"/>
    <w:rsid w:val="00A172DF"/>
    <w:rsid w:val="00A17BA6"/>
    <w:rsid w:val="00A2090E"/>
    <w:rsid w:val="00A20934"/>
    <w:rsid w:val="00A215C8"/>
    <w:rsid w:val="00A21BF0"/>
    <w:rsid w:val="00A21D19"/>
    <w:rsid w:val="00A21EFF"/>
    <w:rsid w:val="00A24A04"/>
    <w:rsid w:val="00A253D7"/>
    <w:rsid w:val="00A2552F"/>
    <w:rsid w:val="00A25EC9"/>
    <w:rsid w:val="00A26364"/>
    <w:rsid w:val="00A26650"/>
    <w:rsid w:val="00A26918"/>
    <w:rsid w:val="00A2732B"/>
    <w:rsid w:val="00A2746E"/>
    <w:rsid w:val="00A27B91"/>
    <w:rsid w:val="00A301D6"/>
    <w:rsid w:val="00A30C4C"/>
    <w:rsid w:val="00A32225"/>
    <w:rsid w:val="00A324B1"/>
    <w:rsid w:val="00A32793"/>
    <w:rsid w:val="00A354EE"/>
    <w:rsid w:val="00A36600"/>
    <w:rsid w:val="00A36BDE"/>
    <w:rsid w:val="00A36FA1"/>
    <w:rsid w:val="00A37136"/>
    <w:rsid w:val="00A37205"/>
    <w:rsid w:val="00A37AD1"/>
    <w:rsid w:val="00A40284"/>
    <w:rsid w:val="00A40516"/>
    <w:rsid w:val="00A412FB"/>
    <w:rsid w:val="00A4136C"/>
    <w:rsid w:val="00A41ADF"/>
    <w:rsid w:val="00A41B7F"/>
    <w:rsid w:val="00A421F2"/>
    <w:rsid w:val="00A423CE"/>
    <w:rsid w:val="00A43556"/>
    <w:rsid w:val="00A44065"/>
    <w:rsid w:val="00A447BC"/>
    <w:rsid w:val="00A44DCF"/>
    <w:rsid w:val="00A46656"/>
    <w:rsid w:val="00A5008A"/>
    <w:rsid w:val="00A5144D"/>
    <w:rsid w:val="00A5186F"/>
    <w:rsid w:val="00A52C8D"/>
    <w:rsid w:val="00A52FA9"/>
    <w:rsid w:val="00A53848"/>
    <w:rsid w:val="00A53DF8"/>
    <w:rsid w:val="00A53E3F"/>
    <w:rsid w:val="00A5527B"/>
    <w:rsid w:val="00A553F4"/>
    <w:rsid w:val="00A56661"/>
    <w:rsid w:val="00A56722"/>
    <w:rsid w:val="00A5680E"/>
    <w:rsid w:val="00A575C8"/>
    <w:rsid w:val="00A5780E"/>
    <w:rsid w:val="00A57A72"/>
    <w:rsid w:val="00A57AB5"/>
    <w:rsid w:val="00A60BBD"/>
    <w:rsid w:val="00A60FF9"/>
    <w:rsid w:val="00A61918"/>
    <w:rsid w:val="00A628D9"/>
    <w:rsid w:val="00A62B2A"/>
    <w:rsid w:val="00A62CBB"/>
    <w:rsid w:val="00A6319B"/>
    <w:rsid w:val="00A63428"/>
    <w:rsid w:val="00A6456A"/>
    <w:rsid w:val="00A651ED"/>
    <w:rsid w:val="00A65CC9"/>
    <w:rsid w:val="00A67457"/>
    <w:rsid w:val="00A67F5F"/>
    <w:rsid w:val="00A706AA"/>
    <w:rsid w:val="00A70D59"/>
    <w:rsid w:val="00A71769"/>
    <w:rsid w:val="00A71C3A"/>
    <w:rsid w:val="00A722B6"/>
    <w:rsid w:val="00A73579"/>
    <w:rsid w:val="00A73725"/>
    <w:rsid w:val="00A741D9"/>
    <w:rsid w:val="00A75399"/>
    <w:rsid w:val="00A76C95"/>
    <w:rsid w:val="00A7736C"/>
    <w:rsid w:val="00A80A08"/>
    <w:rsid w:val="00A82E27"/>
    <w:rsid w:val="00A84D72"/>
    <w:rsid w:val="00A86AB7"/>
    <w:rsid w:val="00A8736B"/>
    <w:rsid w:val="00A8747C"/>
    <w:rsid w:val="00A87D55"/>
    <w:rsid w:val="00A902BA"/>
    <w:rsid w:val="00A909A2"/>
    <w:rsid w:val="00A90EF6"/>
    <w:rsid w:val="00A92997"/>
    <w:rsid w:val="00A92A01"/>
    <w:rsid w:val="00A92C31"/>
    <w:rsid w:val="00A9403E"/>
    <w:rsid w:val="00A96137"/>
    <w:rsid w:val="00A963F7"/>
    <w:rsid w:val="00A96802"/>
    <w:rsid w:val="00A96E2E"/>
    <w:rsid w:val="00A9786F"/>
    <w:rsid w:val="00AA0A5C"/>
    <w:rsid w:val="00AA2B66"/>
    <w:rsid w:val="00AA326D"/>
    <w:rsid w:val="00AA40E4"/>
    <w:rsid w:val="00AA45C5"/>
    <w:rsid w:val="00AA5352"/>
    <w:rsid w:val="00AA5620"/>
    <w:rsid w:val="00AA6281"/>
    <w:rsid w:val="00AA7646"/>
    <w:rsid w:val="00AA7AF7"/>
    <w:rsid w:val="00AA7D2D"/>
    <w:rsid w:val="00AA7D45"/>
    <w:rsid w:val="00AA7F91"/>
    <w:rsid w:val="00AB072C"/>
    <w:rsid w:val="00AB0A25"/>
    <w:rsid w:val="00AB0CAD"/>
    <w:rsid w:val="00AB1C98"/>
    <w:rsid w:val="00AB25ED"/>
    <w:rsid w:val="00AB365E"/>
    <w:rsid w:val="00AB38F8"/>
    <w:rsid w:val="00AB5123"/>
    <w:rsid w:val="00AB6608"/>
    <w:rsid w:val="00AB7241"/>
    <w:rsid w:val="00AB7758"/>
    <w:rsid w:val="00AC0747"/>
    <w:rsid w:val="00AC0A5B"/>
    <w:rsid w:val="00AC11DC"/>
    <w:rsid w:val="00AC1472"/>
    <w:rsid w:val="00AC3577"/>
    <w:rsid w:val="00AC36AE"/>
    <w:rsid w:val="00AC36F6"/>
    <w:rsid w:val="00AC370B"/>
    <w:rsid w:val="00AC434F"/>
    <w:rsid w:val="00AC4516"/>
    <w:rsid w:val="00AC4539"/>
    <w:rsid w:val="00AC5BA9"/>
    <w:rsid w:val="00AC7C74"/>
    <w:rsid w:val="00AD171A"/>
    <w:rsid w:val="00AD2E0B"/>
    <w:rsid w:val="00AD2F36"/>
    <w:rsid w:val="00AD32F5"/>
    <w:rsid w:val="00AD38E1"/>
    <w:rsid w:val="00AD408B"/>
    <w:rsid w:val="00AD4B1F"/>
    <w:rsid w:val="00AD5104"/>
    <w:rsid w:val="00AD5530"/>
    <w:rsid w:val="00AD57BC"/>
    <w:rsid w:val="00AD693B"/>
    <w:rsid w:val="00AD7017"/>
    <w:rsid w:val="00AE0D66"/>
    <w:rsid w:val="00AE1070"/>
    <w:rsid w:val="00AE279E"/>
    <w:rsid w:val="00AE2925"/>
    <w:rsid w:val="00AE2F6C"/>
    <w:rsid w:val="00AE2FFC"/>
    <w:rsid w:val="00AE3022"/>
    <w:rsid w:val="00AE31A9"/>
    <w:rsid w:val="00AE3ABC"/>
    <w:rsid w:val="00AE3F45"/>
    <w:rsid w:val="00AE565E"/>
    <w:rsid w:val="00AE6D6D"/>
    <w:rsid w:val="00AE7AEF"/>
    <w:rsid w:val="00AF12BD"/>
    <w:rsid w:val="00AF1BFC"/>
    <w:rsid w:val="00AF2677"/>
    <w:rsid w:val="00AF319E"/>
    <w:rsid w:val="00AF39A2"/>
    <w:rsid w:val="00AF3AAD"/>
    <w:rsid w:val="00AF4977"/>
    <w:rsid w:val="00AF4B61"/>
    <w:rsid w:val="00AF5FD8"/>
    <w:rsid w:val="00B003B1"/>
    <w:rsid w:val="00B01551"/>
    <w:rsid w:val="00B01934"/>
    <w:rsid w:val="00B0272D"/>
    <w:rsid w:val="00B02896"/>
    <w:rsid w:val="00B02DE5"/>
    <w:rsid w:val="00B0316D"/>
    <w:rsid w:val="00B032B1"/>
    <w:rsid w:val="00B03711"/>
    <w:rsid w:val="00B03BEC"/>
    <w:rsid w:val="00B04324"/>
    <w:rsid w:val="00B04F8E"/>
    <w:rsid w:val="00B0561B"/>
    <w:rsid w:val="00B058F7"/>
    <w:rsid w:val="00B05A1E"/>
    <w:rsid w:val="00B060D3"/>
    <w:rsid w:val="00B06427"/>
    <w:rsid w:val="00B067C2"/>
    <w:rsid w:val="00B06E16"/>
    <w:rsid w:val="00B0711B"/>
    <w:rsid w:val="00B0738B"/>
    <w:rsid w:val="00B074A9"/>
    <w:rsid w:val="00B10541"/>
    <w:rsid w:val="00B11521"/>
    <w:rsid w:val="00B116D5"/>
    <w:rsid w:val="00B11986"/>
    <w:rsid w:val="00B12499"/>
    <w:rsid w:val="00B124A2"/>
    <w:rsid w:val="00B1254A"/>
    <w:rsid w:val="00B127DF"/>
    <w:rsid w:val="00B131A0"/>
    <w:rsid w:val="00B15135"/>
    <w:rsid w:val="00B15A80"/>
    <w:rsid w:val="00B16251"/>
    <w:rsid w:val="00B16FD2"/>
    <w:rsid w:val="00B20EA4"/>
    <w:rsid w:val="00B21414"/>
    <w:rsid w:val="00B21633"/>
    <w:rsid w:val="00B217EB"/>
    <w:rsid w:val="00B21B1A"/>
    <w:rsid w:val="00B23D05"/>
    <w:rsid w:val="00B245CE"/>
    <w:rsid w:val="00B256B4"/>
    <w:rsid w:val="00B256C2"/>
    <w:rsid w:val="00B27CA1"/>
    <w:rsid w:val="00B3006C"/>
    <w:rsid w:val="00B3085C"/>
    <w:rsid w:val="00B30903"/>
    <w:rsid w:val="00B31A80"/>
    <w:rsid w:val="00B31C86"/>
    <w:rsid w:val="00B321AA"/>
    <w:rsid w:val="00B324C8"/>
    <w:rsid w:val="00B32B93"/>
    <w:rsid w:val="00B33913"/>
    <w:rsid w:val="00B33A93"/>
    <w:rsid w:val="00B35385"/>
    <w:rsid w:val="00B358CF"/>
    <w:rsid w:val="00B35E36"/>
    <w:rsid w:val="00B36AB8"/>
    <w:rsid w:val="00B36F31"/>
    <w:rsid w:val="00B36F8D"/>
    <w:rsid w:val="00B36FDF"/>
    <w:rsid w:val="00B37102"/>
    <w:rsid w:val="00B4153C"/>
    <w:rsid w:val="00B4184E"/>
    <w:rsid w:val="00B41945"/>
    <w:rsid w:val="00B41BC3"/>
    <w:rsid w:val="00B4284C"/>
    <w:rsid w:val="00B42993"/>
    <w:rsid w:val="00B43223"/>
    <w:rsid w:val="00B43D7B"/>
    <w:rsid w:val="00B44C4A"/>
    <w:rsid w:val="00B44E00"/>
    <w:rsid w:val="00B45769"/>
    <w:rsid w:val="00B45AF7"/>
    <w:rsid w:val="00B464AF"/>
    <w:rsid w:val="00B46618"/>
    <w:rsid w:val="00B46A8B"/>
    <w:rsid w:val="00B47BF3"/>
    <w:rsid w:val="00B47F55"/>
    <w:rsid w:val="00B50841"/>
    <w:rsid w:val="00B511D3"/>
    <w:rsid w:val="00B51B91"/>
    <w:rsid w:val="00B52C24"/>
    <w:rsid w:val="00B5301B"/>
    <w:rsid w:val="00B5303B"/>
    <w:rsid w:val="00B543BF"/>
    <w:rsid w:val="00B54960"/>
    <w:rsid w:val="00B55347"/>
    <w:rsid w:val="00B55CF9"/>
    <w:rsid w:val="00B62152"/>
    <w:rsid w:val="00B626F9"/>
    <w:rsid w:val="00B62BD7"/>
    <w:rsid w:val="00B62C9F"/>
    <w:rsid w:val="00B63981"/>
    <w:rsid w:val="00B63A2C"/>
    <w:rsid w:val="00B63E72"/>
    <w:rsid w:val="00B65391"/>
    <w:rsid w:val="00B65C62"/>
    <w:rsid w:val="00B66DF9"/>
    <w:rsid w:val="00B67063"/>
    <w:rsid w:val="00B70C78"/>
    <w:rsid w:val="00B71110"/>
    <w:rsid w:val="00B71632"/>
    <w:rsid w:val="00B73E7D"/>
    <w:rsid w:val="00B763C6"/>
    <w:rsid w:val="00B7644F"/>
    <w:rsid w:val="00B76F44"/>
    <w:rsid w:val="00B778A9"/>
    <w:rsid w:val="00B77C1F"/>
    <w:rsid w:val="00B80840"/>
    <w:rsid w:val="00B819E8"/>
    <w:rsid w:val="00B826F6"/>
    <w:rsid w:val="00B8294A"/>
    <w:rsid w:val="00B82D20"/>
    <w:rsid w:val="00B8350B"/>
    <w:rsid w:val="00B84199"/>
    <w:rsid w:val="00B85BB7"/>
    <w:rsid w:val="00B864A4"/>
    <w:rsid w:val="00B86F0B"/>
    <w:rsid w:val="00B870CF"/>
    <w:rsid w:val="00B8725D"/>
    <w:rsid w:val="00B874DC"/>
    <w:rsid w:val="00B876E8"/>
    <w:rsid w:val="00B8776C"/>
    <w:rsid w:val="00B90F58"/>
    <w:rsid w:val="00B90F99"/>
    <w:rsid w:val="00B92633"/>
    <w:rsid w:val="00B930C3"/>
    <w:rsid w:val="00B95DDF"/>
    <w:rsid w:val="00B96223"/>
    <w:rsid w:val="00B9726E"/>
    <w:rsid w:val="00B97464"/>
    <w:rsid w:val="00BA1368"/>
    <w:rsid w:val="00BA1401"/>
    <w:rsid w:val="00BA15B5"/>
    <w:rsid w:val="00BA2411"/>
    <w:rsid w:val="00BA263C"/>
    <w:rsid w:val="00BA2E19"/>
    <w:rsid w:val="00BA2E71"/>
    <w:rsid w:val="00BA2EB5"/>
    <w:rsid w:val="00BA348F"/>
    <w:rsid w:val="00BA389D"/>
    <w:rsid w:val="00BA3E30"/>
    <w:rsid w:val="00BA45AE"/>
    <w:rsid w:val="00BA461B"/>
    <w:rsid w:val="00BA4984"/>
    <w:rsid w:val="00BA5A12"/>
    <w:rsid w:val="00BA69B7"/>
    <w:rsid w:val="00BB0083"/>
    <w:rsid w:val="00BB1A41"/>
    <w:rsid w:val="00BB1AF3"/>
    <w:rsid w:val="00BB218A"/>
    <w:rsid w:val="00BB312F"/>
    <w:rsid w:val="00BB569C"/>
    <w:rsid w:val="00BB6D09"/>
    <w:rsid w:val="00BB7002"/>
    <w:rsid w:val="00BB7C45"/>
    <w:rsid w:val="00BC1141"/>
    <w:rsid w:val="00BC1F0E"/>
    <w:rsid w:val="00BC23EA"/>
    <w:rsid w:val="00BC291D"/>
    <w:rsid w:val="00BC68A6"/>
    <w:rsid w:val="00BC6C04"/>
    <w:rsid w:val="00BC6FDC"/>
    <w:rsid w:val="00BD0CA1"/>
    <w:rsid w:val="00BD1079"/>
    <w:rsid w:val="00BD17C1"/>
    <w:rsid w:val="00BD2506"/>
    <w:rsid w:val="00BD2821"/>
    <w:rsid w:val="00BD306D"/>
    <w:rsid w:val="00BD543A"/>
    <w:rsid w:val="00BD68F7"/>
    <w:rsid w:val="00BE00A0"/>
    <w:rsid w:val="00BE17E9"/>
    <w:rsid w:val="00BE17F7"/>
    <w:rsid w:val="00BE2CC5"/>
    <w:rsid w:val="00BE2DF7"/>
    <w:rsid w:val="00BE3A06"/>
    <w:rsid w:val="00BE3E2E"/>
    <w:rsid w:val="00BE3E55"/>
    <w:rsid w:val="00BE3F6F"/>
    <w:rsid w:val="00BE4594"/>
    <w:rsid w:val="00BE4E57"/>
    <w:rsid w:val="00BE69B0"/>
    <w:rsid w:val="00BE6D18"/>
    <w:rsid w:val="00BE750D"/>
    <w:rsid w:val="00BF03ED"/>
    <w:rsid w:val="00BF0E92"/>
    <w:rsid w:val="00BF261E"/>
    <w:rsid w:val="00BF3664"/>
    <w:rsid w:val="00BF4152"/>
    <w:rsid w:val="00BF46C1"/>
    <w:rsid w:val="00BF5A4B"/>
    <w:rsid w:val="00BF690B"/>
    <w:rsid w:val="00BF6A55"/>
    <w:rsid w:val="00BF6BCC"/>
    <w:rsid w:val="00BF76F4"/>
    <w:rsid w:val="00BF785E"/>
    <w:rsid w:val="00BF7CD7"/>
    <w:rsid w:val="00C0045A"/>
    <w:rsid w:val="00C006A6"/>
    <w:rsid w:val="00C00D31"/>
    <w:rsid w:val="00C01180"/>
    <w:rsid w:val="00C0119E"/>
    <w:rsid w:val="00C028EF"/>
    <w:rsid w:val="00C03064"/>
    <w:rsid w:val="00C03082"/>
    <w:rsid w:val="00C04144"/>
    <w:rsid w:val="00C046EB"/>
    <w:rsid w:val="00C04806"/>
    <w:rsid w:val="00C04B40"/>
    <w:rsid w:val="00C04C76"/>
    <w:rsid w:val="00C056B6"/>
    <w:rsid w:val="00C0651E"/>
    <w:rsid w:val="00C06A33"/>
    <w:rsid w:val="00C07FBB"/>
    <w:rsid w:val="00C10350"/>
    <w:rsid w:val="00C10A48"/>
    <w:rsid w:val="00C1296C"/>
    <w:rsid w:val="00C13C44"/>
    <w:rsid w:val="00C14BA2"/>
    <w:rsid w:val="00C15D04"/>
    <w:rsid w:val="00C15EAD"/>
    <w:rsid w:val="00C15FC4"/>
    <w:rsid w:val="00C16F96"/>
    <w:rsid w:val="00C17AD0"/>
    <w:rsid w:val="00C17C56"/>
    <w:rsid w:val="00C17E95"/>
    <w:rsid w:val="00C207BF"/>
    <w:rsid w:val="00C20A6B"/>
    <w:rsid w:val="00C23335"/>
    <w:rsid w:val="00C237C8"/>
    <w:rsid w:val="00C24B33"/>
    <w:rsid w:val="00C24DA1"/>
    <w:rsid w:val="00C2550C"/>
    <w:rsid w:val="00C25AF3"/>
    <w:rsid w:val="00C25CA1"/>
    <w:rsid w:val="00C2627B"/>
    <w:rsid w:val="00C2645B"/>
    <w:rsid w:val="00C2743C"/>
    <w:rsid w:val="00C27BEE"/>
    <w:rsid w:val="00C27F41"/>
    <w:rsid w:val="00C27F4E"/>
    <w:rsid w:val="00C303FD"/>
    <w:rsid w:val="00C31898"/>
    <w:rsid w:val="00C31906"/>
    <w:rsid w:val="00C31999"/>
    <w:rsid w:val="00C31A65"/>
    <w:rsid w:val="00C3233E"/>
    <w:rsid w:val="00C325E2"/>
    <w:rsid w:val="00C33435"/>
    <w:rsid w:val="00C3368F"/>
    <w:rsid w:val="00C36676"/>
    <w:rsid w:val="00C36C6F"/>
    <w:rsid w:val="00C36CFE"/>
    <w:rsid w:val="00C37171"/>
    <w:rsid w:val="00C37E1A"/>
    <w:rsid w:val="00C40792"/>
    <w:rsid w:val="00C41561"/>
    <w:rsid w:val="00C42301"/>
    <w:rsid w:val="00C426CE"/>
    <w:rsid w:val="00C42CD8"/>
    <w:rsid w:val="00C4339D"/>
    <w:rsid w:val="00C438CF"/>
    <w:rsid w:val="00C44284"/>
    <w:rsid w:val="00C4461A"/>
    <w:rsid w:val="00C45AD3"/>
    <w:rsid w:val="00C469FE"/>
    <w:rsid w:val="00C46BBD"/>
    <w:rsid w:val="00C474AC"/>
    <w:rsid w:val="00C5073D"/>
    <w:rsid w:val="00C5116F"/>
    <w:rsid w:val="00C511E8"/>
    <w:rsid w:val="00C51526"/>
    <w:rsid w:val="00C51777"/>
    <w:rsid w:val="00C52637"/>
    <w:rsid w:val="00C52827"/>
    <w:rsid w:val="00C52F2E"/>
    <w:rsid w:val="00C53961"/>
    <w:rsid w:val="00C546BB"/>
    <w:rsid w:val="00C54A93"/>
    <w:rsid w:val="00C557FB"/>
    <w:rsid w:val="00C55AAB"/>
    <w:rsid w:val="00C55D65"/>
    <w:rsid w:val="00C56431"/>
    <w:rsid w:val="00C564EB"/>
    <w:rsid w:val="00C56BB1"/>
    <w:rsid w:val="00C61022"/>
    <w:rsid w:val="00C61846"/>
    <w:rsid w:val="00C618DD"/>
    <w:rsid w:val="00C61D64"/>
    <w:rsid w:val="00C61FBA"/>
    <w:rsid w:val="00C62355"/>
    <w:rsid w:val="00C62995"/>
    <w:rsid w:val="00C62B78"/>
    <w:rsid w:val="00C6382B"/>
    <w:rsid w:val="00C642E1"/>
    <w:rsid w:val="00C64340"/>
    <w:rsid w:val="00C644B3"/>
    <w:rsid w:val="00C6495F"/>
    <w:rsid w:val="00C65BEC"/>
    <w:rsid w:val="00C65F7A"/>
    <w:rsid w:val="00C704E6"/>
    <w:rsid w:val="00C718B4"/>
    <w:rsid w:val="00C721C5"/>
    <w:rsid w:val="00C726E2"/>
    <w:rsid w:val="00C72711"/>
    <w:rsid w:val="00C739C3"/>
    <w:rsid w:val="00C73B40"/>
    <w:rsid w:val="00C74B07"/>
    <w:rsid w:val="00C74DBF"/>
    <w:rsid w:val="00C75AAE"/>
    <w:rsid w:val="00C77518"/>
    <w:rsid w:val="00C779A0"/>
    <w:rsid w:val="00C805E9"/>
    <w:rsid w:val="00C816A6"/>
    <w:rsid w:val="00C82041"/>
    <w:rsid w:val="00C83C6C"/>
    <w:rsid w:val="00C84B2C"/>
    <w:rsid w:val="00C85596"/>
    <w:rsid w:val="00C86446"/>
    <w:rsid w:val="00C87568"/>
    <w:rsid w:val="00C9334B"/>
    <w:rsid w:val="00C93973"/>
    <w:rsid w:val="00C940E4"/>
    <w:rsid w:val="00C9481E"/>
    <w:rsid w:val="00C94B88"/>
    <w:rsid w:val="00C951D6"/>
    <w:rsid w:val="00C95A29"/>
    <w:rsid w:val="00C960FD"/>
    <w:rsid w:val="00C96180"/>
    <w:rsid w:val="00C97274"/>
    <w:rsid w:val="00CA2099"/>
    <w:rsid w:val="00CA28C2"/>
    <w:rsid w:val="00CA28D0"/>
    <w:rsid w:val="00CA2CE3"/>
    <w:rsid w:val="00CA2F25"/>
    <w:rsid w:val="00CA4376"/>
    <w:rsid w:val="00CA52F1"/>
    <w:rsid w:val="00CA60CF"/>
    <w:rsid w:val="00CA6274"/>
    <w:rsid w:val="00CA6750"/>
    <w:rsid w:val="00CA6AA7"/>
    <w:rsid w:val="00CA759E"/>
    <w:rsid w:val="00CA76AC"/>
    <w:rsid w:val="00CB0236"/>
    <w:rsid w:val="00CB2532"/>
    <w:rsid w:val="00CB25C4"/>
    <w:rsid w:val="00CB2B3B"/>
    <w:rsid w:val="00CB2C9F"/>
    <w:rsid w:val="00CB4950"/>
    <w:rsid w:val="00CB5120"/>
    <w:rsid w:val="00CB5326"/>
    <w:rsid w:val="00CB567C"/>
    <w:rsid w:val="00CB6135"/>
    <w:rsid w:val="00CB756E"/>
    <w:rsid w:val="00CB7664"/>
    <w:rsid w:val="00CB7D56"/>
    <w:rsid w:val="00CC14CA"/>
    <w:rsid w:val="00CC2091"/>
    <w:rsid w:val="00CC2145"/>
    <w:rsid w:val="00CC4652"/>
    <w:rsid w:val="00CC4ABD"/>
    <w:rsid w:val="00CC4DC5"/>
    <w:rsid w:val="00CC563C"/>
    <w:rsid w:val="00CC6689"/>
    <w:rsid w:val="00CC7DEB"/>
    <w:rsid w:val="00CD2765"/>
    <w:rsid w:val="00CD2C40"/>
    <w:rsid w:val="00CD32A6"/>
    <w:rsid w:val="00CD4CDA"/>
    <w:rsid w:val="00CD5884"/>
    <w:rsid w:val="00CD5E14"/>
    <w:rsid w:val="00CD61C8"/>
    <w:rsid w:val="00CD6F38"/>
    <w:rsid w:val="00CE014C"/>
    <w:rsid w:val="00CE0350"/>
    <w:rsid w:val="00CE086B"/>
    <w:rsid w:val="00CE1740"/>
    <w:rsid w:val="00CE1BAB"/>
    <w:rsid w:val="00CE1DFE"/>
    <w:rsid w:val="00CE23B5"/>
    <w:rsid w:val="00CE4DC3"/>
    <w:rsid w:val="00CE4E66"/>
    <w:rsid w:val="00CE5791"/>
    <w:rsid w:val="00CE6734"/>
    <w:rsid w:val="00CE733C"/>
    <w:rsid w:val="00CE73DA"/>
    <w:rsid w:val="00CF057A"/>
    <w:rsid w:val="00CF083C"/>
    <w:rsid w:val="00CF10C1"/>
    <w:rsid w:val="00CF2A5C"/>
    <w:rsid w:val="00CF4431"/>
    <w:rsid w:val="00CF4EDF"/>
    <w:rsid w:val="00CF5E1D"/>
    <w:rsid w:val="00CF773F"/>
    <w:rsid w:val="00D004BA"/>
    <w:rsid w:val="00D014A3"/>
    <w:rsid w:val="00D031FE"/>
    <w:rsid w:val="00D03725"/>
    <w:rsid w:val="00D04E38"/>
    <w:rsid w:val="00D051B0"/>
    <w:rsid w:val="00D057E2"/>
    <w:rsid w:val="00D05F63"/>
    <w:rsid w:val="00D060A3"/>
    <w:rsid w:val="00D11D24"/>
    <w:rsid w:val="00D121C0"/>
    <w:rsid w:val="00D12E10"/>
    <w:rsid w:val="00D139B6"/>
    <w:rsid w:val="00D13D95"/>
    <w:rsid w:val="00D14316"/>
    <w:rsid w:val="00D1437B"/>
    <w:rsid w:val="00D14625"/>
    <w:rsid w:val="00D1463E"/>
    <w:rsid w:val="00D14E53"/>
    <w:rsid w:val="00D15FFC"/>
    <w:rsid w:val="00D17072"/>
    <w:rsid w:val="00D170CD"/>
    <w:rsid w:val="00D17DF4"/>
    <w:rsid w:val="00D20742"/>
    <w:rsid w:val="00D2222F"/>
    <w:rsid w:val="00D22B32"/>
    <w:rsid w:val="00D2507E"/>
    <w:rsid w:val="00D257C5"/>
    <w:rsid w:val="00D25DD3"/>
    <w:rsid w:val="00D25F04"/>
    <w:rsid w:val="00D26BFC"/>
    <w:rsid w:val="00D26E0C"/>
    <w:rsid w:val="00D27008"/>
    <w:rsid w:val="00D272EA"/>
    <w:rsid w:val="00D27B2E"/>
    <w:rsid w:val="00D301DE"/>
    <w:rsid w:val="00D303B8"/>
    <w:rsid w:val="00D305F3"/>
    <w:rsid w:val="00D30A4A"/>
    <w:rsid w:val="00D30EE2"/>
    <w:rsid w:val="00D31026"/>
    <w:rsid w:val="00D313C8"/>
    <w:rsid w:val="00D316FD"/>
    <w:rsid w:val="00D31AC4"/>
    <w:rsid w:val="00D32B64"/>
    <w:rsid w:val="00D334D8"/>
    <w:rsid w:val="00D33C0C"/>
    <w:rsid w:val="00D342EF"/>
    <w:rsid w:val="00D34954"/>
    <w:rsid w:val="00D35099"/>
    <w:rsid w:val="00D359B2"/>
    <w:rsid w:val="00D37392"/>
    <w:rsid w:val="00D37ECF"/>
    <w:rsid w:val="00D37EDF"/>
    <w:rsid w:val="00D40B95"/>
    <w:rsid w:val="00D40CAC"/>
    <w:rsid w:val="00D40FAB"/>
    <w:rsid w:val="00D443FE"/>
    <w:rsid w:val="00D4456E"/>
    <w:rsid w:val="00D45339"/>
    <w:rsid w:val="00D454E8"/>
    <w:rsid w:val="00D45E11"/>
    <w:rsid w:val="00D45E6C"/>
    <w:rsid w:val="00D479DE"/>
    <w:rsid w:val="00D47F67"/>
    <w:rsid w:val="00D50128"/>
    <w:rsid w:val="00D507A8"/>
    <w:rsid w:val="00D50BB9"/>
    <w:rsid w:val="00D50F75"/>
    <w:rsid w:val="00D5305C"/>
    <w:rsid w:val="00D53917"/>
    <w:rsid w:val="00D56935"/>
    <w:rsid w:val="00D57143"/>
    <w:rsid w:val="00D57851"/>
    <w:rsid w:val="00D57DD5"/>
    <w:rsid w:val="00D61A32"/>
    <w:rsid w:val="00D61D8C"/>
    <w:rsid w:val="00D61DC3"/>
    <w:rsid w:val="00D62568"/>
    <w:rsid w:val="00D62CCC"/>
    <w:rsid w:val="00D645D6"/>
    <w:rsid w:val="00D6491B"/>
    <w:rsid w:val="00D64BDC"/>
    <w:rsid w:val="00D64EF9"/>
    <w:rsid w:val="00D655C7"/>
    <w:rsid w:val="00D67D37"/>
    <w:rsid w:val="00D70511"/>
    <w:rsid w:val="00D7077B"/>
    <w:rsid w:val="00D70C86"/>
    <w:rsid w:val="00D710D6"/>
    <w:rsid w:val="00D7167B"/>
    <w:rsid w:val="00D75726"/>
    <w:rsid w:val="00D76699"/>
    <w:rsid w:val="00D7698D"/>
    <w:rsid w:val="00D7792E"/>
    <w:rsid w:val="00D80F4E"/>
    <w:rsid w:val="00D81875"/>
    <w:rsid w:val="00D823D3"/>
    <w:rsid w:val="00D828EF"/>
    <w:rsid w:val="00D83055"/>
    <w:rsid w:val="00D83CA4"/>
    <w:rsid w:val="00D85859"/>
    <w:rsid w:val="00D85C49"/>
    <w:rsid w:val="00D86039"/>
    <w:rsid w:val="00D92639"/>
    <w:rsid w:val="00D92B3D"/>
    <w:rsid w:val="00D93D24"/>
    <w:rsid w:val="00D97699"/>
    <w:rsid w:val="00DA03B5"/>
    <w:rsid w:val="00DA0C58"/>
    <w:rsid w:val="00DA11EC"/>
    <w:rsid w:val="00DA2787"/>
    <w:rsid w:val="00DA2AE7"/>
    <w:rsid w:val="00DA3325"/>
    <w:rsid w:val="00DA3903"/>
    <w:rsid w:val="00DA3918"/>
    <w:rsid w:val="00DA3C90"/>
    <w:rsid w:val="00DA4C4F"/>
    <w:rsid w:val="00DA59ED"/>
    <w:rsid w:val="00DA65C0"/>
    <w:rsid w:val="00DA6D22"/>
    <w:rsid w:val="00DA70D7"/>
    <w:rsid w:val="00DB045F"/>
    <w:rsid w:val="00DB13FF"/>
    <w:rsid w:val="00DB16AF"/>
    <w:rsid w:val="00DB217C"/>
    <w:rsid w:val="00DB249C"/>
    <w:rsid w:val="00DB32F2"/>
    <w:rsid w:val="00DB3A7C"/>
    <w:rsid w:val="00DB4CC3"/>
    <w:rsid w:val="00DB6646"/>
    <w:rsid w:val="00DB6706"/>
    <w:rsid w:val="00DB730C"/>
    <w:rsid w:val="00DB751F"/>
    <w:rsid w:val="00DB7F5C"/>
    <w:rsid w:val="00DC0B9C"/>
    <w:rsid w:val="00DC0D88"/>
    <w:rsid w:val="00DC0F65"/>
    <w:rsid w:val="00DC1576"/>
    <w:rsid w:val="00DC283C"/>
    <w:rsid w:val="00DC34BF"/>
    <w:rsid w:val="00DC3683"/>
    <w:rsid w:val="00DC49F1"/>
    <w:rsid w:val="00DC4EA0"/>
    <w:rsid w:val="00DC51A3"/>
    <w:rsid w:val="00DC60BE"/>
    <w:rsid w:val="00DC6137"/>
    <w:rsid w:val="00DC6441"/>
    <w:rsid w:val="00DC64A1"/>
    <w:rsid w:val="00DC667C"/>
    <w:rsid w:val="00DC670F"/>
    <w:rsid w:val="00DC683D"/>
    <w:rsid w:val="00DC7FC9"/>
    <w:rsid w:val="00DD2E9A"/>
    <w:rsid w:val="00DD3348"/>
    <w:rsid w:val="00DD3AD1"/>
    <w:rsid w:val="00DD5071"/>
    <w:rsid w:val="00DD5600"/>
    <w:rsid w:val="00DD5A0B"/>
    <w:rsid w:val="00DD5BA3"/>
    <w:rsid w:val="00DD6877"/>
    <w:rsid w:val="00DD6FF0"/>
    <w:rsid w:val="00DD7872"/>
    <w:rsid w:val="00DD7CB2"/>
    <w:rsid w:val="00DE07A2"/>
    <w:rsid w:val="00DE07BE"/>
    <w:rsid w:val="00DE11A8"/>
    <w:rsid w:val="00DE1C1B"/>
    <w:rsid w:val="00DE53C3"/>
    <w:rsid w:val="00DE5AB7"/>
    <w:rsid w:val="00DE5F9C"/>
    <w:rsid w:val="00DE68D9"/>
    <w:rsid w:val="00DE7064"/>
    <w:rsid w:val="00DF0AE3"/>
    <w:rsid w:val="00DF10B4"/>
    <w:rsid w:val="00DF2232"/>
    <w:rsid w:val="00DF23C2"/>
    <w:rsid w:val="00DF2A15"/>
    <w:rsid w:val="00DF3281"/>
    <w:rsid w:val="00DF4223"/>
    <w:rsid w:val="00DF49B7"/>
    <w:rsid w:val="00DF4BCF"/>
    <w:rsid w:val="00DF4E36"/>
    <w:rsid w:val="00DF50BE"/>
    <w:rsid w:val="00DF5823"/>
    <w:rsid w:val="00DF6498"/>
    <w:rsid w:val="00DF6513"/>
    <w:rsid w:val="00DF6B4F"/>
    <w:rsid w:val="00DF706E"/>
    <w:rsid w:val="00DF7D15"/>
    <w:rsid w:val="00E00FDE"/>
    <w:rsid w:val="00E01D5B"/>
    <w:rsid w:val="00E02834"/>
    <w:rsid w:val="00E03227"/>
    <w:rsid w:val="00E0323B"/>
    <w:rsid w:val="00E03C53"/>
    <w:rsid w:val="00E04E65"/>
    <w:rsid w:val="00E05BFB"/>
    <w:rsid w:val="00E063CE"/>
    <w:rsid w:val="00E07948"/>
    <w:rsid w:val="00E11D1F"/>
    <w:rsid w:val="00E11E99"/>
    <w:rsid w:val="00E12DAE"/>
    <w:rsid w:val="00E12EBC"/>
    <w:rsid w:val="00E149D3"/>
    <w:rsid w:val="00E14B69"/>
    <w:rsid w:val="00E14E47"/>
    <w:rsid w:val="00E15A5C"/>
    <w:rsid w:val="00E15ADB"/>
    <w:rsid w:val="00E16C82"/>
    <w:rsid w:val="00E17781"/>
    <w:rsid w:val="00E178D4"/>
    <w:rsid w:val="00E20095"/>
    <w:rsid w:val="00E20768"/>
    <w:rsid w:val="00E215FD"/>
    <w:rsid w:val="00E21FC0"/>
    <w:rsid w:val="00E22AB4"/>
    <w:rsid w:val="00E23737"/>
    <w:rsid w:val="00E23ED6"/>
    <w:rsid w:val="00E24168"/>
    <w:rsid w:val="00E244F0"/>
    <w:rsid w:val="00E24704"/>
    <w:rsid w:val="00E2570A"/>
    <w:rsid w:val="00E2583A"/>
    <w:rsid w:val="00E26C2F"/>
    <w:rsid w:val="00E276DE"/>
    <w:rsid w:val="00E279A0"/>
    <w:rsid w:val="00E33F56"/>
    <w:rsid w:val="00E35900"/>
    <w:rsid w:val="00E37283"/>
    <w:rsid w:val="00E373D2"/>
    <w:rsid w:val="00E401C1"/>
    <w:rsid w:val="00E40539"/>
    <w:rsid w:val="00E42FF9"/>
    <w:rsid w:val="00E452C1"/>
    <w:rsid w:val="00E452CF"/>
    <w:rsid w:val="00E453E3"/>
    <w:rsid w:val="00E4634B"/>
    <w:rsid w:val="00E46695"/>
    <w:rsid w:val="00E466F5"/>
    <w:rsid w:val="00E46CFA"/>
    <w:rsid w:val="00E479B3"/>
    <w:rsid w:val="00E50136"/>
    <w:rsid w:val="00E50621"/>
    <w:rsid w:val="00E51642"/>
    <w:rsid w:val="00E51A6B"/>
    <w:rsid w:val="00E52714"/>
    <w:rsid w:val="00E52EF7"/>
    <w:rsid w:val="00E531AB"/>
    <w:rsid w:val="00E53ADB"/>
    <w:rsid w:val="00E54AEE"/>
    <w:rsid w:val="00E559A2"/>
    <w:rsid w:val="00E55A7A"/>
    <w:rsid w:val="00E55C64"/>
    <w:rsid w:val="00E56132"/>
    <w:rsid w:val="00E56FDF"/>
    <w:rsid w:val="00E57BF0"/>
    <w:rsid w:val="00E57C1F"/>
    <w:rsid w:val="00E600EB"/>
    <w:rsid w:val="00E6065A"/>
    <w:rsid w:val="00E60FCD"/>
    <w:rsid w:val="00E61312"/>
    <w:rsid w:val="00E615F4"/>
    <w:rsid w:val="00E6222B"/>
    <w:rsid w:val="00E623C1"/>
    <w:rsid w:val="00E62759"/>
    <w:rsid w:val="00E627FD"/>
    <w:rsid w:val="00E63252"/>
    <w:rsid w:val="00E63C7D"/>
    <w:rsid w:val="00E64907"/>
    <w:rsid w:val="00E64CE7"/>
    <w:rsid w:val="00E65CA8"/>
    <w:rsid w:val="00E66841"/>
    <w:rsid w:val="00E66D81"/>
    <w:rsid w:val="00E66E12"/>
    <w:rsid w:val="00E672E6"/>
    <w:rsid w:val="00E673C1"/>
    <w:rsid w:val="00E67814"/>
    <w:rsid w:val="00E703FD"/>
    <w:rsid w:val="00E720C9"/>
    <w:rsid w:val="00E72362"/>
    <w:rsid w:val="00E7456C"/>
    <w:rsid w:val="00E74578"/>
    <w:rsid w:val="00E75188"/>
    <w:rsid w:val="00E75901"/>
    <w:rsid w:val="00E75C13"/>
    <w:rsid w:val="00E76BB0"/>
    <w:rsid w:val="00E76BB9"/>
    <w:rsid w:val="00E76C16"/>
    <w:rsid w:val="00E77AB3"/>
    <w:rsid w:val="00E77BDF"/>
    <w:rsid w:val="00E802E6"/>
    <w:rsid w:val="00E805FA"/>
    <w:rsid w:val="00E807C4"/>
    <w:rsid w:val="00E814B3"/>
    <w:rsid w:val="00E81A08"/>
    <w:rsid w:val="00E81B53"/>
    <w:rsid w:val="00E8227D"/>
    <w:rsid w:val="00E8387B"/>
    <w:rsid w:val="00E84740"/>
    <w:rsid w:val="00E85553"/>
    <w:rsid w:val="00E857BB"/>
    <w:rsid w:val="00E85903"/>
    <w:rsid w:val="00E85C29"/>
    <w:rsid w:val="00E867BB"/>
    <w:rsid w:val="00E871C0"/>
    <w:rsid w:val="00E87F32"/>
    <w:rsid w:val="00E91580"/>
    <w:rsid w:val="00E92577"/>
    <w:rsid w:val="00E92595"/>
    <w:rsid w:val="00E92A6A"/>
    <w:rsid w:val="00E93700"/>
    <w:rsid w:val="00E94320"/>
    <w:rsid w:val="00E965EE"/>
    <w:rsid w:val="00E96E53"/>
    <w:rsid w:val="00EA1311"/>
    <w:rsid w:val="00EA1523"/>
    <w:rsid w:val="00EA17E9"/>
    <w:rsid w:val="00EA1CC5"/>
    <w:rsid w:val="00EA2F21"/>
    <w:rsid w:val="00EA4E2B"/>
    <w:rsid w:val="00EA4E53"/>
    <w:rsid w:val="00EA51DC"/>
    <w:rsid w:val="00EA533A"/>
    <w:rsid w:val="00EA63DF"/>
    <w:rsid w:val="00EA6782"/>
    <w:rsid w:val="00EA72ED"/>
    <w:rsid w:val="00EA73CB"/>
    <w:rsid w:val="00EA73E5"/>
    <w:rsid w:val="00EA7786"/>
    <w:rsid w:val="00EA7DF7"/>
    <w:rsid w:val="00EB01FC"/>
    <w:rsid w:val="00EB11D6"/>
    <w:rsid w:val="00EB35B7"/>
    <w:rsid w:val="00EB412E"/>
    <w:rsid w:val="00EB4A7A"/>
    <w:rsid w:val="00EB573E"/>
    <w:rsid w:val="00EB5D38"/>
    <w:rsid w:val="00EB63E5"/>
    <w:rsid w:val="00EB701C"/>
    <w:rsid w:val="00EB73F8"/>
    <w:rsid w:val="00EB7A7B"/>
    <w:rsid w:val="00EB7CA0"/>
    <w:rsid w:val="00EC03AE"/>
    <w:rsid w:val="00EC0A29"/>
    <w:rsid w:val="00EC1756"/>
    <w:rsid w:val="00EC1CF3"/>
    <w:rsid w:val="00EC23E1"/>
    <w:rsid w:val="00EC3061"/>
    <w:rsid w:val="00EC3434"/>
    <w:rsid w:val="00EC3AEB"/>
    <w:rsid w:val="00EC4093"/>
    <w:rsid w:val="00EC6BF7"/>
    <w:rsid w:val="00EC7CA7"/>
    <w:rsid w:val="00EC7D48"/>
    <w:rsid w:val="00EC7FBD"/>
    <w:rsid w:val="00ED0FCB"/>
    <w:rsid w:val="00ED10B5"/>
    <w:rsid w:val="00ED1183"/>
    <w:rsid w:val="00ED1389"/>
    <w:rsid w:val="00ED1E97"/>
    <w:rsid w:val="00ED3200"/>
    <w:rsid w:val="00ED3EA3"/>
    <w:rsid w:val="00ED7A1E"/>
    <w:rsid w:val="00ED7BC5"/>
    <w:rsid w:val="00EE1007"/>
    <w:rsid w:val="00EE11C1"/>
    <w:rsid w:val="00EE2705"/>
    <w:rsid w:val="00EE2D3E"/>
    <w:rsid w:val="00EE38E1"/>
    <w:rsid w:val="00EE4453"/>
    <w:rsid w:val="00EE48A7"/>
    <w:rsid w:val="00EE6A6C"/>
    <w:rsid w:val="00EE6DE5"/>
    <w:rsid w:val="00EE7FF7"/>
    <w:rsid w:val="00EF0070"/>
    <w:rsid w:val="00EF0658"/>
    <w:rsid w:val="00EF0EAC"/>
    <w:rsid w:val="00EF10AD"/>
    <w:rsid w:val="00EF2302"/>
    <w:rsid w:val="00EF2A91"/>
    <w:rsid w:val="00EF36C4"/>
    <w:rsid w:val="00EF39F2"/>
    <w:rsid w:val="00EF43C2"/>
    <w:rsid w:val="00EF4D22"/>
    <w:rsid w:val="00EF4E5F"/>
    <w:rsid w:val="00F0073A"/>
    <w:rsid w:val="00F0215E"/>
    <w:rsid w:val="00F0286E"/>
    <w:rsid w:val="00F0300E"/>
    <w:rsid w:val="00F03ABF"/>
    <w:rsid w:val="00F04C1C"/>
    <w:rsid w:val="00F04C39"/>
    <w:rsid w:val="00F04DA5"/>
    <w:rsid w:val="00F06870"/>
    <w:rsid w:val="00F06B8A"/>
    <w:rsid w:val="00F0703F"/>
    <w:rsid w:val="00F07EDE"/>
    <w:rsid w:val="00F07F95"/>
    <w:rsid w:val="00F11D2F"/>
    <w:rsid w:val="00F12A89"/>
    <w:rsid w:val="00F134D5"/>
    <w:rsid w:val="00F138E8"/>
    <w:rsid w:val="00F1499F"/>
    <w:rsid w:val="00F15033"/>
    <w:rsid w:val="00F1545D"/>
    <w:rsid w:val="00F15AF2"/>
    <w:rsid w:val="00F169B5"/>
    <w:rsid w:val="00F16C76"/>
    <w:rsid w:val="00F17727"/>
    <w:rsid w:val="00F20943"/>
    <w:rsid w:val="00F20993"/>
    <w:rsid w:val="00F21A71"/>
    <w:rsid w:val="00F245C9"/>
    <w:rsid w:val="00F3310A"/>
    <w:rsid w:val="00F33C25"/>
    <w:rsid w:val="00F34F2F"/>
    <w:rsid w:val="00F3651C"/>
    <w:rsid w:val="00F3695A"/>
    <w:rsid w:val="00F379AA"/>
    <w:rsid w:val="00F4000D"/>
    <w:rsid w:val="00F416D4"/>
    <w:rsid w:val="00F41797"/>
    <w:rsid w:val="00F41E76"/>
    <w:rsid w:val="00F421EA"/>
    <w:rsid w:val="00F42284"/>
    <w:rsid w:val="00F42325"/>
    <w:rsid w:val="00F4292C"/>
    <w:rsid w:val="00F42C6E"/>
    <w:rsid w:val="00F43601"/>
    <w:rsid w:val="00F44681"/>
    <w:rsid w:val="00F45BC0"/>
    <w:rsid w:val="00F465D5"/>
    <w:rsid w:val="00F46788"/>
    <w:rsid w:val="00F47FE8"/>
    <w:rsid w:val="00F50059"/>
    <w:rsid w:val="00F50D53"/>
    <w:rsid w:val="00F50E11"/>
    <w:rsid w:val="00F517DF"/>
    <w:rsid w:val="00F51D17"/>
    <w:rsid w:val="00F525C1"/>
    <w:rsid w:val="00F52AA5"/>
    <w:rsid w:val="00F52D2D"/>
    <w:rsid w:val="00F53DB0"/>
    <w:rsid w:val="00F54364"/>
    <w:rsid w:val="00F54896"/>
    <w:rsid w:val="00F55224"/>
    <w:rsid w:val="00F55580"/>
    <w:rsid w:val="00F556A6"/>
    <w:rsid w:val="00F5678B"/>
    <w:rsid w:val="00F57136"/>
    <w:rsid w:val="00F5759E"/>
    <w:rsid w:val="00F578CD"/>
    <w:rsid w:val="00F5798D"/>
    <w:rsid w:val="00F579DF"/>
    <w:rsid w:val="00F61AE9"/>
    <w:rsid w:val="00F62206"/>
    <w:rsid w:val="00F62891"/>
    <w:rsid w:val="00F62A27"/>
    <w:rsid w:val="00F62C44"/>
    <w:rsid w:val="00F6339C"/>
    <w:rsid w:val="00F637EF"/>
    <w:rsid w:val="00F63A34"/>
    <w:rsid w:val="00F63E74"/>
    <w:rsid w:val="00F64FAC"/>
    <w:rsid w:val="00F65DC1"/>
    <w:rsid w:val="00F67F8C"/>
    <w:rsid w:val="00F70250"/>
    <w:rsid w:val="00F7039F"/>
    <w:rsid w:val="00F706BA"/>
    <w:rsid w:val="00F70940"/>
    <w:rsid w:val="00F70E3C"/>
    <w:rsid w:val="00F7253F"/>
    <w:rsid w:val="00F72574"/>
    <w:rsid w:val="00F726F4"/>
    <w:rsid w:val="00F730F5"/>
    <w:rsid w:val="00F73205"/>
    <w:rsid w:val="00F73AA7"/>
    <w:rsid w:val="00F74837"/>
    <w:rsid w:val="00F77621"/>
    <w:rsid w:val="00F77E6D"/>
    <w:rsid w:val="00F80714"/>
    <w:rsid w:val="00F817CA"/>
    <w:rsid w:val="00F81D05"/>
    <w:rsid w:val="00F82FD4"/>
    <w:rsid w:val="00F83DB6"/>
    <w:rsid w:val="00F8417F"/>
    <w:rsid w:val="00F84F76"/>
    <w:rsid w:val="00F852AD"/>
    <w:rsid w:val="00F852DF"/>
    <w:rsid w:val="00F852ED"/>
    <w:rsid w:val="00F85858"/>
    <w:rsid w:val="00F86D6D"/>
    <w:rsid w:val="00F870ED"/>
    <w:rsid w:val="00F877D0"/>
    <w:rsid w:val="00F90D3F"/>
    <w:rsid w:val="00F90F85"/>
    <w:rsid w:val="00F9121E"/>
    <w:rsid w:val="00F91824"/>
    <w:rsid w:val="00F920D4"/>
    <w:rsid w:val="00F9271D"/>
    <w:rsid w:val="00F92FBC"/>
    <w:rsid w:val="00F9369A"/>
    <w:rsid w:val="00F93950"/>
    <w:rsid w:val="00F93F30"/>
    <w:rsid w:val="00F95EB5"/>
    <w:rsid w:val="00F960CB"/>
    <w:rsid w:val="00F96AE4"/>
    <w:rsid w:val="00F97A7E"/>
    <w:rsid w:val="00FA0B72"/>
    <w:rsid w:val="00FA107F"/>
    <w:rsid w:val="00FA1533"/>
    <w:rsid w:val="00FA47DF"/>
    <w:rsid w:val="00FA51EA"/>
    <w:rsid w:val="00FA5DCE"/>
    <w:rsid w:val="00FA6E26"/>
    <w:rsid w:val="00FA7FDA"/>
    <w:rsid w:val="00FB1CBB"/>
    <w:rsid w:val="00FB1D1C"/>
    <w:rsid w:val="00FB2B4F"/>
    <w:rsid w:val="00FB2E7A"/>
    <w:rsid w:val="00FB3216"/>
    <w:rsid w:val="00FB3442"/>
    <w:rsid w:val="00FB3C6D"/>
    <w:rsid w:val="00FB3CC5"/>
    <w:rsid w:val="00FB603C"/>
    <w:rsid w:val="00FB6125"/>
    <w:rsid w:val="00FC0CB5"/>
    <w:rsid w:val="00FC11C5"/>
    <w:rsid w:val="00FC175A"/>
    <w:rsid w:val="00FC20A2"/>
    <w:rsid w:val="00FC212B"/>
    <w:rsid w:val="00FC3C36"/>
    <w:rsid w:val="00FC4E91"/>
    <w:rsid w:val="00FC5734"/>
    <w:rsid w:val="00FC5D57"/>
    <w:rsid w:val="00FC651B"/>
    <w:rsid w:val="00FC6AFC"/>
    <w:rsid w:val="00FC710B"/>
    <w:rsid w:val="00FC7B91"/>
    <w:rsid w:val="00FD0AAC"/>
    <w:rsid w:val="00FD0C05"/>
    <w:rsid w:val="00FD1327"/>
    <w:rsid w:val="00FD1F1E"/>
    <w:rsid w:val="00FD20B9"/>
    <w:rsid w:val="00FD277B"/>
    <w:rsid w:val="00FD2C93"/>
    <w:rsid w:val="00FD315E"/>
    <w:rsid w:val="00FD37FB"/>
    <w:rsid w:val="00FD3C4F"/>
    <w:rsid w:val="00FD440B"/>
    <w:rsid w:val="00FD48AF"/>
    <w:rsid w:val="00FD4C14"/>
    <w:rsid w:val="00FD67BE"/>
    <w:rsid w:val="00FD6F18"/>
    <w:rsid w:val="00FD7A51"/>
    <w:rsid w:val="00FD7F2D"/>
    <w:rsid w:val="00FE0B19"/>
    <w:rsid w:val="00FE0C3C"/>
    <w:rsid w:val="00FE0C87"/>
    <w:rsid w:val="00FE0E32"/>
    <w:rsid w:val="00FE160D"/>
    <w:rsid w:val="00FE1979"/>
    <w:rsid w:val="00FE1A01"/>
    <w:rsid w:val="00FE1CEF"/>
    <w:rsid w:val="00FE227D"/>
    <w:rsid w:val="00FE22B9"/>
    <w:rsid w:val="00FE3253"/>
    <w:rsid w:val="00FE32E3"/>
    <w:rsid w:val="00FE4394"/>
    <w:rsid w:val="00FE43B6"/>
    <w:rsid w:val="00FE4ED4"/>
    <w:rsid w:val="00FE56D8"/>
    <w:rsid w:val="00FE6A60"/>
    <w:rsid w:val="00FE6B57"/>
    <w:rsid w:val="00FE71D8"/>
    <w:rsid w:val="00FE7E67"/>
    <w:rsid w:val="00FF04A7"/>
    <w:rsid w:val="00FF1193"/>
    <w:rsid w:val="00FF182E"/>
    <w:rsid w:val="00FF233F"/>
    <w:rsid w:val="00FF2544"/>
    <w:rsid w:val="00FF2ABB"/>
    <w:rsid w:val="00FF2D6A"/>
    <w:rsid w:val="00FF3511"/>
    <w:rsid w:val="00FF439C"/>
    <w:rsid w:val="00FF4853"/>
    <w:rsid w:val="00FF4C3F"/>
    <w:rsid w:val="00FF4FBF"/>
    <w:rsid w:val="00FF6A78"/>
    <w:rsid w:val="00FF6B7E"/>
    <w:rsid w:val="00FF75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A82C79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4395"/>
    <w:pPr>
      <w:widowControl w:val="0"/>
      <w:spacing w:line="360" w:lineRule="auto"/>
      <w:jc w:val="both"/>
    </w:pPr>
    <w:rPr>
      <w:rFonts w:ascii="Arial" w:eastAsia="宋体" w:hAnsi="Arial"/>
    </w:rPr>
  </w:style>
  <w:style w:type="paragraph" w:styleId="1">
    <w:name w:val="heading 1"/>
    <w:basedOn w:val="a"/>
    <w:next w:val="a"/>
    <w:link w:val="10"/>
    <w:autoRedefine/>
    <w:uiPriority w:val="9"/>
    <w:qFormat/>
    <w:rsid w:val="00387986"/>
    <w:pPr>
      <w:keepNext/>
      <w:keepLines/>
      <w:numPr>
        <w:numId w:val="1"/>
      </w:numPr>
      <w:spacing w:beforeLines="50" w:before="211" w:afterLines="50" w:after="211" w:line="276" w:lineRule="auto"/>
      <w:ind w:left="482" w:hanging="482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F852ED"/>
    <w:pPr>
      <w:keepNext/>
      <w:keepLines/>
      <w:numPr>
        <w:ilvl w:val="1"/>
        <w:numId w:val="1"/>
      </w:numPr>
      <w:spacing w:beforeLines="50" w:before="211" w:afterLines="50" w:after="211" w:line="288" w:lineRule="auto"/>
      <w:outlineLvl w:val="1"/>
    </w:pPr>
    <w:rPr>
      <w:rFonts w:ascii="Arial Black" w:eastAsia="宋体-简" w:hAnsi="Arial Black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596653"/>
    <w:pPr>
      <w:keepNext/>
      <w:keepLines/>
      <w:numPr>
        <w:ilvl w:val="2"/>
        <w:numId w:val="1"/>
      </w:numPr>
      <w:spacing w:beforeLines="50" w:before="211" w:line="276" w:lineRule="auto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387986"/>
    <w:rPr>
      <w:rFonts w:ascii="Arial" w:eastAsia="宋体" w:hAnsi="Arial"/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F852ED"/>
    <w:rPr>
      <w:rFonts w:ascii="Arial Black" w:eastAsia="宋体-简" w:hAnsi="Arial Black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596653"/>
    <w:rPr>
      <w:rFonts w:ascii="Arial" w:eastAsia="宋体" w:hAnsi="Arial"/>
      <w:b/>
      <w:bCs/>
      <w:szCs w:val="32"/>
    </w:rPr>
  </w:style>
  <w:style w:type="paragraph" w:styleId="a3">
    <w:name w:val="Date"/>
    <w:basedOn w:val="a"/>
    <w:next w:val="a"/>
    <w:link w:val="a4"/>
    <w:uiPriority w:val="99"/>
    <w:semiHidden/>
    <w:unhideWhenUsed/>
    <w:rsid w:val="00733E6F"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rsid w:val="00733E6F"/>
    <w:rPr>
      <w:rFonts w:ascii="Arial" w:eastAsia="宋体" w:hAnsi="Arial"/>
    </w:rPr>
  </w:style>
  <w:style w:type="paragraph" w:styleId="a5">
    <w:name w:val="List Paragraph"/>
    <w:basedOn w:val="a"/>
    <w:uiPriority w:val="34"/>
    <w:qFormat/>
    <w:rsid w:val="009D3000"/>
    <w:pPr>
      <w:ind w:firstLineChars="200" w:firstLine="420"/>
    </w:pPr>
  </w:style>
  <w:style w:type="paragraph" w:styleId="a6">
    <w:name w:val="Title"/>
    <w:basedOn w:val="a"/>
    <w:next w:val="a"/>
    <w:link w:val="a7"/>
    <w:autoRedefine/>
    <w:uiPriority w:val="10"/>
    <w:qFormat/>
    <w:rsid w:val="00F42325"/>
    <w:pPr>
      <w:spacing w:before="240" w:after="240" w:line="240" w:lineRule="auto"/>
      <w:jc w:val="center"/>
      <w:outlineLvl w:val="0"/>
    </w:pPr>
    <w:rPr>
      <w:rFonts w:ascii="Arial Black" w:hAnsi="Arial Black" w:cstheme="majorBidi"/>
      <w:b/>
      <w:bCs/>
      <w:sz w:val="32"/>
      <w:szCs w:val="32"/>
    </w:rPr>
  </w:style>
  <w:style w:type="character" w:customStyle="1" w:styleId="a7">
    <w:name w:val="标题 字符"/>
    <w:basedOn w:val="a0"/>
    <w:link w:val="a6"/>
    <w:uiPriority w:val="10"/>
    <w:rsid w:val="00F42325"/>
    <w:rPr>
      <w:rFonts w:ascii="Arial Black" w:eastAsia="宋体" w:hAnsi="Arial Black" w:cstheme="majorBidi"/>
      <w:b/>
      <w:bCs/>
      <w:sz w:val="32"/>
      <w:szCs w:val="32"/>
    </w:rPr>
  </w:style>
  <w:style w:type="table" w:styleId="a8">
    <w:name w:val="Table Grid"/>
    <w:basedOn w:val="a1"/>
    <w:uiPriority w:val="39"/>
    <w:rsid w:val="004724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uiPriority w:val="99"/>
    <w:unhideWhenUsed/>
    <w:rsid w:val="005005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5005A7"/>
    <w:rPr>
      <w:rFonts w:ascii="Arial" w:eastAsia="宋体" w:hAnsi="Arial"/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5005A7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5005A7"/>
    <w:rPr>
      <w:rFonts w:ascii="Arial" w:eastAsia="宋体" w:hAnsi="Arial"/>
      <w:sz w:val="18"/>
      <w:szCs w:val="18"/>
    </w:rPr>
  </w:style>
  <w:style w:type="paragraph" w:styleId="TOC1">
    <w:name w:val="toc 1"/>
    <w:basedOn w:val="a"/>
    <w:next w:val="a"/>
    <w:autoRedefine/>
    <w:uiPriority w:val="39"/>
    <w:unhideWhenUsed/>
    <w:rsid w:val="004F62BF"/>
    <w:pPr>
      <w:spacing w:before="120"/>
      <w:jc w:val="left"/>
    </w:pPr>
    <w:rPr>
      <w:rFonts w:asciiTheme="minorHAnsi" w:eastAsiaTheme="minorHAnsi"/>
      <w:b/>
      <w:bCs/>
      <w:caps/>
      <w:sz w:val="22"/>
      <w:szCs w:val="22"/>
    </w:rPr>
  </w:style>
  <w:style w:type="paragraph" w:styleId="TOC2">
    <w:name w:val="toc 2"/>
    <w:basedOn w:val="a"/>
    <w:next w:val="a"/>
    <w:autoRedefine/>
    <w:uiPriority w:val="39"/>
    <w:unhideWhenUsed/>
    <w:rsid w:val="004F62BF"/>
    <w:pPr>
      <w:ind w:left="240"/>
      <w:jc w:val="left"/>
    </w:pPr>
    <w:rPr>
      <w:rFonts w:asciiTheme="minorHAnsi" w:eastAsiaTheme="minorHAnsi"/>
      <w:smallCaps/>
      <w:sz w:val="22"/>
      <w:szCs w:val="22"/>
    </w:rPr>
  </w:style>
  <w:style w:type="paragraph" w:styleId="TOC3">
    <w:name w:val="toc 3"/>
    <w:basedOn w:val="a"/>
    <w:next w:val="a"/>
    <w:autoRedefine/>
    <w:uiPriority w:val="39"/>
    <w:unhideWhenUsed/>
    <w:rsid w:val="004F62BF"/>
    <w:pPr>
      <w:ind w:left="480"/>
      <w:jc w:val="left"/>
    </w:pPr>
    <w:rPr>
      <w:rFonts w:asciiTheme="minorHAnsi" w:eastAsiaTheme="minorHAnsi"/>
      <w:i/>
      <w:iCs/>
      <w:sz w:val="22"/>
      <w:szCs w:val="22"/>
    </w:rPr>
  </w:style>
  <w:style w:type="paragraph" w:styleId="TOC4">
    <w:name w:val="toc 4"/>
    <w:basedOn w:val="a"/>
    <w:next w:val="a"/>
    <w:autoRedefine/>
    <w:uiPriority w:val="39"/>
    <w:unhideWhenUsed/>
    <w:rsid w:val="004F62BF"/>
    <w:pPr>
      <w:ind w:left="720"/>
      <w:jc w:val="left"/>
    </w:pPr>
    <w:rPr>
      <w:rFonts w:asciiTheme="minorHAnsi" w:eastAsiaTheme="minorHAnsi"/>
      <w:sz w:val="18"/>
      <w:szCs w:val="18"/>
    </w:rPr>
  </w:style>
  <w:style w:type="paragraph" w:styleId="TOC5">
    <w:name w:val="toc 5"/>
    <w:basedOn w:val="a"/>
    <w:next w:val="a"/>
    <w:autoRedefine/>
    <w:uiPriority w:val="39"/>
    <w:unhideWhenUsed/>
    <w:rsid w:val="004F62BF"/>
    <w:pPr>
      <w:ind w:left="960"/>
      <w:jc w:val="left"/>
    </w:pPr>
    <w:rPr>
      <w:rFonts w:asciiTheme="minorHAnsi" w:eastAsiaTheme="minorHAnsi"/>
      <w:sz w:val="18"/>
      <w:szCs w:val="18"/>
    </w:rPr>
  </w:style>
  <w:style w:type="paragraph" w:styleId="TOC6">
    <w:name w:val="toc 6"/>
    <w:basedOn w:val="a"/>
    <w:next w:val="a"/>
    <w:autoRedefine/>
    <w:uiPriority w:val="39"/>
    <w:unhideWhenUsed/>
    <w:rsid w:val="004F62BF"/>
    <w:pPr>
      <w:ind w:left="1200"/>
      <w:jc w:val="left"/>
    </w:pPr>
    <w:rPr>
      <w:rFonts w:asciiTheme="minorHAnsi" w:eastAsiaTheme="minorHAnsi"/>
      <w:sz w:val="18"/>
      <w:szCs w:val="18"/>
    </w:rPr>
  </w:style>
  <w:style w:type="paragraph" w:styleId="TOC7">
    <w:name w:val="toc 7"/>
    <w:basedOn w:val="a"/>
    <w:next w:val="a"/>
    <w:autoRedefine/>
    <w:uiPriority w:val="39"/>
    <w:unhideWhenUsed/>
    <w:rsid w:val="004F62BF"/>
    <w:pPr>
      <w:ind w:left="1440"/>
      <w:jc w:val="left"/>
    </w:pPr>
    <w:rPr>
      <w:rFonts w:asciiTheme="minorHAnsi" w:eastAsiaTheme="minorHAnsi"/>
      <w:sz w:val="18"/>
      <w:szCs w:val="18"/>
    </w:rPr>
  </w:style>
  <w:style w:type="paragraph" w:styleId="TOC8">
    <w:name w:val="toc 8"/>
    <w:basedOn w:val="a"/>
    <w:next w:val="a"/>
    <w:autoRedefine/>
    <w:uiPriority w:val="39"/>
    <w:unhideWhenUsed/>
    <w:rsid w:val="004F62BF"/>
    <w:pPr>
      <w:ind w:left="1680"/>
      <w:jc w:val="left"/>
    </w:pPr>
    <w:rPr>
      <w:rFonts w:asciiTheme="minorHAnsi" w:eastAsiaTheme="minorHAnsi"/>
      <w:sz w:val="18"/>
      <w:szCs w:val="18"/>
    </w:rPr>
  </w:style>
  <w:style w:type="paragraph" w:styleId="TOC9">
    <w:name w:val="toc 9"/>
    <w:basedOn w:val="a"/>
    <w:next w:val="a"/>
    <w:autoRedefine/>
    <w:uiPriority w:val="39"/>
    <w:unhideWhenUsed/>
    <w:rsid w:val="004F62BF"/>
    <w:pPr>
      <w:ind w:left="1920"/>
      <w:jc w:val="left"/>
    </w:pPr>
    <w:rPr>
      <w:rFonts w:asciiTheme="minorHAnsi" w:eastAsiaTheme="minorHAnsi"/>
      <w:sz w:val="18"/>
      <w:szCs w:val="18"/>
    </w:rPr>
  </w:style>
  <w:style w:type="character" w:styleId="ad">
    <w:name w:val="Hyperlink"/>
    <w:basedOn w:val="a0"/>
    <w:uiPriority w:val="99"/>
    <w:unhideWhenUsed/>
    <w:rsid w:val="004F62BF"/>
    <w:rPr>
      <w:color w:val="0563C1" w:themeColor="hyperlink"/>
      <w:u w:val="single"/>
    </w:rPr>
  </w:style>
  <w:style w:type="character" w:styleId="ae">
    <w:name w:val="page number"/>
    <w:basedOn w:val="a0"/>
    <w:uiPriority w:val="99"/>
    <w:semiHidden/>
    <w:unhideWhenUsed/>
    <w:rsid w:val="004F62BF"/>
  </w:style>
  <w:style w:type="character" w:styleId="af">
    <w:name w:val="Placeholder Text"/>
    <w:basedOn w:val="a0"/>
    <w:uiPriority w:val="99"/>
    <w:semiHidden/>
    <w:rsid w:val="000F2BE6"/>
    <w:rPr>
      <w:color w:val="808080"/>
    </w:rPr>
  </w:style>
  <w:style w:type="paragraph" w:styleId="af0">
    <w:name w:val="caption"/>
    <w:basedOn w:val="a"/>
    <w:next w:val="a"/>
    <w:uiPriority w:val="35"/>
    <w:unhideWhenUsed/>
    <w:qFormat/>
    <w:rsid w:val="004769EB"/>
    <w:rPr>
      <w:rFonts w:asciiTheme="majorHAnsi" w:hAnsiTheme="majorHAnsi" w:cstheme="majorBidi"/>
      <w:sz w:val="20"/>
      <w:szCs w:val="20"/>
    </w:rPr>
  </w:style>
  <w:style w:type="paragraph" w:styleId="af1">
    <w:name w:val="Document Map"/>
    <w:basedOn w:val="a"/>
    <w:link w:val="af2"/>
    <w:uiPriority w:val="99"/>
    <w:semiHidden/>
    <w:unhideWhenUsed/>
    <w:rsid w:val="00CA52F1"/>
    <w:rPr>
      <w:rFonts w:ascii="Times New Roman" w:hAnsi="Times New Roman" w:cs="Times New Roman"/>
    </w:rPr>
  </w:style>
  <w:style w:type="character" w:customStyle="1" w:styleId="af2">
    <w:name w:val="文档结构图 字符"/>
    <w:basedOn w:val="a0"/>
    <w:link w:val="af1"/>
    <w:uiPriority w:val="99"/>
    <w:semiHidden/>
    <w:rsid w:val="00CA52F1"/>
    <w:rPr>
      <w:rFonts w:ascii="Times New Roman" w:eastAsia="宋体" w:hAnsi="Times New Roman" w:cs="Times New Roman"/>
    </w:rPr>
  </w:style>
  <w:style w:type="paragraph" w:styleId="af3">
    <w:name w:val="footnote text"/>
    <w:basedOn w:val="a"/>
    <w:link w:val="af4"/>
    <w:uiPriority w:val="99"/>
    <w:unhideWhenUsed/>
    <w:rsid w:val="00836033"/>
    <w:pPr>
      <w:snapToGrid w:val="0"/>
      <w:jc w:val="left"/>
    </w:pPr>
    <w:rPr>
      <w:sz w:val="18"/>
      <w:szCs w:val="18"/>
    </w:rPr>
  </w:style>
  <w:style w:type="character" w:customStyle="1" w:styleId="af4">
    <w:name w:val="脚注文本 字符"/>
    <w:basedOn w:val="a0"/>
    <w:link w:val="af3"/>
    <w:uiPriority w:val="99"/>
    <w:rsid w:val="00836033"/>
    <w:rPr>
      <w:rFonts w:ascii="Arial" w:eastAsia="宋体" w:hAnsi="Arial"/>
      <w:sz w:val="18"/>
      <w:szCs w:val="18"/>
    </w:rPr>
  </w:style>
  <w:style w:type="character" w:styleId="af5">
    <w:name w:val="footnote reference"/>
    <w:basedOn w:val="a0"/>
    <w:uiPriority w:val="99"/>
    <w:unhideWhenUsed/>
    <w:rsid w:val="00836033"/>
    <w:rPr>
      <w:vertAlign w:val="superscript"/>
    </w:rPr>
  </w:style>
  <w:style w:type="character" w:styleId="af6">
    <w:name w:val="Unresolved Mention"/>
    <w:basedOn w:val="a0"/>
    <w:uiPriority w:val="99"/>
    <w:rsid w:val="00CF773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tiff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image" Target="media/image8.tiff"/><Relationship Id="rId7" Type="http://schemas.openxmlformats.org/officeDocument/2006/relationships/endnotes" Target="endnotes.xml"/><Relationship Id="rId12" Type="http://schemas.openxmlformats.org/officeDocument/2006/relationships/image" Target="media/image2.tiff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tif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oter" Target="footer3.xml"/><Relationship Id="rId10" Type="http://schemas.openxmlformats.org/officeDocument/2006/relationships/footer" Target="footer2.xml"/><Relationship Id="rId19" Type="http://schemas.openxmlformats.org/officeDocument/2006/relationships/hyperlink" Target="&#20852;&#38534;&#22522;&#22320;&#24403;&#26085;&#22825;&#20809;&#20449;&#24687;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4.emf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998813E-709B-1D45-9521-3C4EB5955B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9</TotalTime>
  <Pages>37</Pages>
  <Words>2937</Words>
  <Characters>16746</Characters>
  <Application>Microsoft Office Word</Application>
  <DocSecurity>0</DocSecurity>
  <Lines>139</Lines>
  <Paragraphs>39</Paragraphs>
  <ScaleCrop>false</ScaleCrop>
  <Company/>
  <LinksUpToDate>false</LinksUpToDate>
  <CharactersWithSpaces>19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meng Lu</dc:creator>
  <cp:keywords/>
  <dc:description/>
  <cp:lastModifiedBy>minkin3437</cp:lastModifiedBy>
  <cp:revision>747</cp:revision>
  <cp:lastPrinted>2017-12-18T07:29:00Z</cp:lastPrinted>
  <dcterms:created xsi:type="dcterms:W3CDTF">2017-09-30T05:51:00Z</dcterms:created>
  <dcterms:modified xsi:type="dcterms:W3CDTF">2018-12-11T0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